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4452CB" w14:textId="77777777" w:rsidR="00EA6E24" w:rsidRDefault="00EA6E24" w:rsidP="00EA6E24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Pre-calculus Math 11</w:t>
      </w:r>
      <w:r>
        <w:rPr>
          <w:b/>
          <w:bCs/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</w:rPr>
        <w:tab/>
      </w:r>
      <w:r w:rsidRPr="00FD0AEC">
        <w:rPr>
          <w:b/>
          <w:bCs/>
          <w:color w:val="000000"/>
          <w:sz w:val="28"/>
          <w:szCs w:val="28"/>
        </w:rPr>
        <w:t xml:space="preserve"> </w:t>
      </w:r>
    </w:p>
    <w:p w14:paraId="1B290A45" w14:textId="57B663CF" w:rsidR="00EA6E24" w:rsidRPr="00FD0AEC" w:rsidRDefault="002F1199" w:rsidP="00EA6E24">
      <w:pPr>
        <w:widowControl w:val="0"/>
        <w:suppressAutoHyphens/>
        <w:autoSpaceDE w:val="0"/>
        <w:autoSpaceDN w:val="0"/>
        <w:adjustRightInd w:val="0"/>
        <w:ind w:left="1080" w:right="-716" w:firstLine="360"/>
        <w:rPr>
          <w:b/>
          <w:bCs/>
          <w:color w:val="000000"/>
        </w:rPr>
      </w:pPr>
      <w:r>
        <w:rPr>
          <w:b/>
          <w:bCs/>
          <w:color w:val="000000"/>
          <w:sz w:val="28"/>
          <w:szCs w:val="28"/>
        </w:rPr>
        <w:t xml:space="preserve">       Chapter </w:t>
      </w:r>
      <w:r w:rsidR="003E69E0">
        <w:rPr>
          <w:b/>
          <w:bCs/>
          <w:color w:val="000000"/>
          <w:sz w:val="28"/>
          <w:szCs w:val="28"/>
        </w:rPr>
        <w:t>4.3 &amp; 4.4</w:t>
      </w:r>
      <w:r w:rsidR="000F5217">
        <w:rPr>
          <w:b/>
          <w:bCs/>
          <w:color w:val="000000"/>
          <w:sz w:val="28"/>
          <w:szCs w:val="28"/>
        </w:rPr>
        <w:t xml:space="preserve"> </w:t>
      </w:r>
      <w:r w:rsidR="00EA6E24" w:rsidRPr="00FD0AEC">
        <w:rPr>
          <w:b/>
          <w:bCs/>
          <w:color w:val="000000"/>
          <w:sz w:val="28"/>
          <w:szCs w:val="28"/>
        </w:rPr>
        <w:t>Checkpoint</w:t>
      </w:r>
      <w:r w:rsidR="00EA6E24" w:rsidRPr="00FD0AEC">
        <w:rPr>
          <w:b/>
          <w:bCs/>
          <w:color w:val="000000"/>
        </w:rPr>
        <w:tab/>
      </w:r>
      <w:r w:rsidR="00EA6E24">
        <w:rPr>
          <w:b/>
          <w:bCs/>
          <w:color w:val="000000"/>
        </w:rPr>
        <w:tab/>
      </w:r>
      <w:r w:rsidR="00EA6E24" w:rsidRPr="00FD0AEC">
        <w:rPr>
          <w:b/>
          <w:bCs/>
          <w:color w:val="000000"/>
        </w:rPr>
        <w:t xml:space="preserve">Full </w:t>
      </w:r>
      <w:r w:rsidR="00EA6E24">
        <w:rPr>
          <w:b/>
          <w:bCs/>
          <w:color w:val="000000"/>
        </w:rPr>
        <w:t>Name ______________</w:t>
      </w:r>
    </w:p>
    <w:p w14:paraId="107BA859" w14:textId="77777777" w:rsidR="00EA6E24" w:rsidRPr="00FD0AEC" w:rsidRDefault="00EA6E24" w:rsidP="0069597C">
      <w:pPr>
        <w:widowControl w:val="0"/>
        <w:suppressAutoHyphens/>
        <w:autoSpaceDE w:val="0"/>
        <w:autoSpaceDN w:val="0"/>
        <w:adjustRightInd w:val="0"/>
        <w:ind w:left="-1080" w:right="-291"/>
        <w:rPr>
          <w:b/>
          <w:bCs/>
          <w:color w:val="000000"/>
        </w:rPr>
      </w:pP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 xml:space="preserve">DAY ___ PERIOD </w:t>
      </w:r>
      <w:r w:rsidR="0069597C">
        <w:rPr>
          <w:b/>
          <w:bCs/>
          <w:color w:val="000000"/>
        </w:rPr>
        <w:t>____</w:t>
      </w:r>
    </w:p>
    <w:p w14:paraId="72F62968" w14:textId="77777777" w:rsidR="00A47A7C" w:rsidRDefault="00A47A7C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</w:rPr>
      </w:pPr>
    </w:p>
    <w:p w14:paraId="689F7B22" w14:textId="4D32DC8D" w:rsidR="00A47A7C" w:rsidRPr="00A47A7C" w:rsidRDefault="00700DE8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color w:val="000000"/>
          <w:sz w:val="28"/>
          <w:szCs w:val="28"/>
          <w:u w:val="single"/>
        </w:rPr>
        <w:t>Solving Quadratic Equations by Completing the Square</w:t>
      </w:r>
      <w:r w:rsidR="00A47A7C">
        <w:rPr>
          <w:b/>
          <w:bCs/>
          <w:color w:val="000000"/>
          <w:sz w:val="28"/>
          <w:szCs w:val="28"/>
          <w:u w:val="single"/>
        </w:rPr>
        <w:t>:</w:t>
      </w:r>
    </w:p>
    <w:p w14:paraId="4943A709" w14:textId="77777777" w:rsidR="00A47A7C" w:rsidRDefault="00A47A7C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</w:rPr>
      </w:pPr>
    </w:p>
    <w:p w14:paraId="387282B1" w14:textId="298469DF" w:rsidR="00025023" w:rsidRPr="00025023" w:rsidRDefault="004D4728" w:rsidP="00025023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57DE52FF" wp14:editId="58FA0F03">
                <wp:simplePos x="0" y="0"/>
                <wp:positionH relativeFrom="column">
                  <wp:posOffset>-508741</wp:posOffset>
                </wp:positionH>
                <wp:positionV relativeFrom="paragraph">
                  <wp:posOffset>-154485</wp:posOffset>
                </wp:positionV>
                <wp:extent cx="278280" cy="437760"/>
                <wp:effectExtent l="57150" t="57150" r="83820" b="7683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7828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3" o:spid="_x0000_s1026" type="#_x0000_t75" style="position:absolute;margin-left:-41.45pt;margin-top:-13.75pt;width:24.95pt;height:37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">
                <v:imagedata r:id="rId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2BB4558A" wp14:editId="1DDF304D">
                <wp:simplePos x="0" y="0"/>
                <wp:positionH relativeFrom="column">
                  <wp:posOffset>5857859</wp:posOffset>
                </wp:positionH>
                <wp:positionV relativeFrom="paragraph">
                  <wp:posOffset>96795</wp:posOffset>
                </wp:positionV>
                <wp:extent cx="185400" cy="128880"/>
                <wp:effectExtent l="38100" t="38100" r="43815" b="6223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854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460pt;margin-top:7.05pt;width:16.45pt;height:12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">
                <v:imagedata r:id="rId1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09FE8022" wp14:editId="1AFFE3A8">
                <wp:simplePos x="0" y="0"/>
                <wp:positionH relativeFrom="column">
                  <wp:posOffset>4704779</wp:posOffset>
                </wp:positionH>
                <wp:positionV relativeFrom="paragraph">
                  <wp:posOffset>-174645</wp:posOffset>
                </wp:positionV>
                <wp:extent cx="1270440" cy="414360"/>
                <wp:effectExtent l="57150" t="57150" r="44450" b="4318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27044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369.45pt;margin-top:-15.2pt;width:102.4pt;height:34.7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">
                <v:imagedata r:id="rId13" o:title=""/>
              </v:shape>
            </w:pict>
          </mc:Fallback>
        </mc:AlternateContent>
      </w:r>
      <w:proofErr w:type="gramStart"/>
      <w:r w:rsidR="00E665C4">
        <w:rPr>
          <w:b/>
          <w:bCs/>
          <w:sz w:val="28"/>
          <w:szCs w:val="28"/>
        </w:rPr>
        <w:t>_____</w:t>
      </w:r>
      <w:r w:rsidR="00E665C4">
        <w:rPr>
          <w:b/>
          <w:bCs/>
          <w:sz w:val="28"/>
          <w:szCs w:val="28"/>
        </w:rPr>
        <w:tab/>
        <w:t>1</w:t>
      </w:r>
      <w:r w:rsidR="00E665C4" w:rsidRPr="00A47A7C">
        <w:rPr>
          <w:b/>
          <w:bCs/>
          <w:sz w:val="28"/>
          <w:szCs w:val="28"/>
        </w:rPr>
        <w:t>.</w:t>
      </w:r>
      <w:proofErr w:type="gramEnd"/>
      <w:r w:rsidR="00E665C4" w:rsidRPr="00A47A7C">
        <w:rPr>
          <w:b/>
          <w:bCs/>
          <w:sz w:val="28"/>
          <w:szCs w:val="28"/>
        </w:rPr>
        <w:t xml:space="preserve">  </w:t>
      </w:r>
      <w:r w:rsidR="00025023" w:rsidRPr="00025023">
        <w:rPr>
          <w:bCs/>
          <w:sz w:val="28"/>
          <w:szCs w:val="28"/>
        </w:rPr>
        <w:t>Complete the square to find the vertex</w:t>
      </w:r>
      <w:r w:rsidR="00025023">
        <w:rPr>
          <w:bCs/>
          <w:sz w:val="28"/>
          <w:szCs w:val="28"/>
        </w:rPr>
        <w:t xml:space="preserve"> form of y = 2x</w:t>
      </w:r>
      <w:r w:rsidR="00025023">
        <w:rPr>
          <w:bCs/>
          <w:sz w:val="28"/>
          <w:szCs w:val="28"/>
          <w:vertAlign w:val="superscript"/>
        </w:rPr>
        <w:t>2</w:t>
      </w:r>
      <w:r w:rsidR="00025023">
        <w:rPr>
          <w:bCs/>
          <w:sz w:val="28"/>
          <w:szCs w:val="28"/>
        </w:rPr>
        <w:t xml:space="preserve"> -</w:t>
      </w:r>
      <w:r w:rsidR="00025023" w:rsidRPr="00025023">
        <w:rPr>
          <w:bCs/>
          <w:sz w:val="28"/>
          <w:szCs w:val="28"/>
        </w:rPr>
        <w:t xml:space="preserve"> 8x + 3?</w:t>
      </w:r>
    </w:p>
    <w:p w14:paraId="1181575D" w14:textId="0A9010D8" w:rsidR="00A27839" w:rsidRDefault="004D4728" w:rsidP="00025023">
      <w:pPr>
        <w:autoSpaceDE w:val="0"/>
        <w:autoSpaceDN w:val="0"/>
        <w:adjustRightInd w:val="0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53E2F80C" wp14:editId="19872125">
                <wp:simplePos x="0" y="0"/>
                <wp:positionH relativeFrom="column">
                  <wp:posOffset>6033179</wp:posOffset>
                </wp:positionH>
                <wp:positionV relativeFrom="paragraph">
                  <wp:posOffset>12205</wp:posOffset>
                </wp:positionV>
                <wp:extent cx="22320" cy="278640"/>
                <wp:effectExtent l="57150" t="57150" r="53975" b="6477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232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473.5pt;margin-top:-.25pt;width:4.3pt;height:24.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">
                <v:imagedata r:id="rId1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2A264548" wp14:editId="115DBD96">
                <wp:simplePos x="0" y="0"/>
                <wp:positionH relativeFrom="column">
                  <wp:posOffset>5966219</wp:posOffset>
                </wp:positionH>
                <wp:positionV relativeFrom="paragraph">
                  <wp:posOffset>84205</wp:posOffset>
                </wp:positionV>
                <wp:extent cx="106200" cy="92880"/>
                <wp:effectExtent l="38100" t="57150" r="8255" b="7874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06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468.65pt;margin-top:5.35pt;width:10.35pt;height:10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">
                <v:imagedata r:id="rId1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50C0EAEA" wp14:editId="103BE214">
                <wp:simplePos x="0" y="0"/>
                <wp:positionH relativeFrom="column">
                  <wp:posOffset>5787299</wp:posOffset>
                </wp:positionH>
                <wp:positionV relativeFrom="paragraph">
                  <wp:posOffset>37765</wp:posOffset>
                </wp:positionV>
                <wp:extent cx="15840" cy="276840"/>
                <wp:effectExtent l="57150" t="57150" r="60960" b="6667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58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454.1pt;margin-top:1.55pt;width:4.1pt;height:24.5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">
                <v:imagedata r:id="rId1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51C17660" wp14:editId="3D683D6A">
                <wp:simplePos x="0" y="0"/>
                <wp:positionH relativeFrom="column">
                  <wp:posOffset>5714219</wp:posOffset>
                </wp:positionH>
                <wp:positionV relativeFrom="paragraph">
                  <wp:posOffset>57205</wp:posOffset>
                </wp:positionV>
                <wp:extent cx="94680" cy="119520"/>
                <wp:effectExtent l="57150" t="57150" r="57785" b="7112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94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448.35pt;margin-top:3.05pt;width:9.9pt;height:12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">
                <v:imagedata r:id="rId2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6C825534" wp14:editId="5E27B190">
                <wp:simplePos x="0" y="0"/>
                <wp:positionH relativeFrom="column">
                  <wp:posOffset>6329459</wp:posOffset>
                </wp:positionH>
                <wp:positionV relativeFrom="paragraph">
                  <wp:posOffset>49645</wp:posOffset>
                </wp:positionV>
                <wp:extent cx="123840" cy="258120"/>
                <wp:effectExtent l="38100" t="38100" r="28575" b="2794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38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497.8pt;margin-top:3.3pt;width:11.05pt;height:21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">
                <v:imagedata r:id="rId2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117EA76" wp14:editId="4BF03498">
                <wp:simplePos x="0" y="0"/>
                <wp:positionH relativeFrom="column">
                  <wp:posOffset>6182219</wp:posOffset>
                </wp:positionH>
                <wp:positionV relativeFrom="paragraph">
                  <wp:posOffset>172765</wp:posOffset>
                </wp:positionV>
                <wp:extent cx="118800" cy="29160"/>
                <wp:effectExtent l="19050" t="19050" r="33655" b="2857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18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486.2pt;margin-top:13.35pt;width:10.2pt;height:3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">
                <v:imagedata r:id="rId2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5570D95" wp14:editId="53A3CA91">
                <wp:simplePos x="0" y="0"/>
                <wp:positionH relativeFrom="column">
                  <wp:posOffset>6204539</wp:posOffset>
                </wp:positionH>
                <wp:positionV relativeFrom="paragraph">
                  <wp:posOffset>112285</wp:posOffset>
                </wp:positionV>
                <wp:extent cx="32040" cy="158040"/>
                <wp:effectExtent l="19050" t="38100" r="25400" b="3302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20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488.3pt;margin-top:8.3pt;width:3.05pt;height:13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">
                <v:imagedata r:id="rId2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EF8137D" wp14:editId="7A0209A7">
                <wp:simplePos x="0" y="0"/>
                <wp:positionH relativeFrom="column">
                  <wp:posOffset>5989979</wp:posOffset>
                </wp:positionH>
                <wp:positionV relativeFrom="paragraph">
                  <wp:posOffset>1045</wp:posOffset>
                </wp:positionV>
                <wp:extent cx="122040" cy="359280"/>
                <wp:effectExtent l="38100" t="38100" r="30480" b="2222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2204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471.1pt;margin-top:-.45pt;width:10.8pt;height:29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">
                <v:imagedata r:id="rId2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7ECA9151" wp14:editId="66F67145">
                <wp:simplePos x="0" y="0"/>
                <wp:positionH relativeFrom="column">
                  <wp:posOffset>5199059</wp:posOffset>
                </wp:positionH>
                <wp:positionV relativeFrom="paragraph">
                  <wp:posOffset>152245</wp:posOffset>
                </wp:positionV>
                <wp:extent cx="110520" cy="92160"/>
                <wp:effectExtent l="19050" t="38100" r="22860" b="4127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10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408.75pt;margin-top:11.4pt;width:9.6pt;height:8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">
                <v:imagedata r:id="rId3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9EEEFDD" wp14:editId="1161F00A">
                <wp:simplePos x="0" y="0"/>
                <wp:positionH relativeFrom="column">
                  <wp:posOffset>4983059</wp:posOffset>
                </wp:positionH>
                <wp:positionV relativeFrom="paragraph">
                  <wp:posOffset>33085</wp:posOffset>
                </wp:positionV>
                <wp:extent cx="129960" cy="123840"/>
                <wp:effectExtent l="19050" t="38100" r="22860" b="2857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29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391.9pt;margin-top:2pt;width:11.35pt;height:11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">
                <v:imagedata r:id="rId3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2EFB71FD" wp14:editId="5EB465D3">
                <wp:simplePos x="0" y="0"/>
                <wp:positionH relativeFrom="column">
                  <wp:posOffset>4601099</wp:posOffset>
                </wp:positionH>
                <wp:positionV relativeFrom="paragraph">
                  <wp:posOffset>77005</wp:posOffset>
                </wp:positionV>
                <wp:extent cx="149760" cy="239400"/>
                <wp:effectExtent l="19050" t="38100" r="22225" b="2730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497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61.65pt;margin-top:5.4pt;width:12.7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">
                <v:imagedata r:id="rId3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5CC5444" wp14:editId="419DBEA1">
                <wp:simplePos x="0" y="0"/>
                <wp:positionH relativeFrom="column">
                  <wp:posOffset>4371779</wp:posOffset>
                </wp:positionH>
                <wp:positionV relativeFrom="paragraph">
                  <wp:posOffset>164845</wp:posOffset>
                </wp:positionV>
                <wp:extent cx="131040" cy="9360"/>
                <wp:effectExtent l="19050" t="19050" r="21590" b="2921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1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43.8pt;margin-top:12.4pt;width:11.15pt;height:1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">
                <v:imagedata r:id="rId37" o:title=""/>
              </v:shape>
            </w:pict>
          </mc:Fallback>
        </mc:AlternateContent>
      </w:r>
    </w:p>
    <w:p w14:paraId="6BBD4D87" w14:textId="59692CB3" w:rsidR="00025023" w:rsidRPr="00025023" w:rsidRDefault="004D4728" w:rsidP="00025023">
      <w:pPr>
        <w:autoSpaceDE w:val="0"/>
        <w:autoSpaceDN w:val="0"/>
        <w:adjustRightInd w:val="0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2E4B814" wp14:editId="2D0F9119">
                <wp:simplePos x="0" y="0"/>
                <wp:positionH relativeFrom="column">
                  <wp:posOffset>5873699</wp:posOffset>
                </wp:positionH>
                <wp:positionV relativeFrom="paragraph">
                  <wp:posOffset>3935</wp:posOffset>
                </wp:positionV>
                <wp:extent cx="68760" cy="11880"/>
                <wp:effectExtent l="19050" t="57150" r="45720" b="6477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68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461.7pt;margin-top:-.95pt;width:7pt;height:3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">
                <v:imagedata r:id="rId3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3C1F2AEE" wp14:editId="236471F1">
                <wp:simplePos x="0" y="0"/>
                <wp:positionH relativeFrom="column">
                  <wp:posOffset>5541059</wp:posOffset>
                </wp:positionH>
                <wp:positionV relativeFrom="paragraph">
                  <wp:posOffset>-10105</wp:posOffset>
                </wp:positionV>
                <wp:extent cx="136800" cy="32760"/>
                <wp:effectExtent l="57150" t="38100" r="53975" b="4381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368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434.9pt;margin-top:-1.35pt;width:12.75pt;height:4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">
                <v:imagedata r:id="rId4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6619B86D" wp14:editId="117ADF59">
                <wp:simplePos x="0" y="0"/>
                <wp:positionH relativeFrom="column">
                  <wp:posOffset>5596859</wp:posOffset>
                </wp:positionH>
                <wp:positionV relativeFrom="paragraph">
                  <wp:posOffset>-77785</wp:posOffset>
                </wp:positionV>
                <wp:extent cx="10800" cy="185400"/>
                <wp:effectExtent l="38100" t="57150" r="65405" b="6286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08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439.7pt;margin-top:-7.4pt;width:3.45pt;height:17.4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">
                <v:imagedata r:id="rId4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0B346A98" wp14:editId="5FBE3F42">
                <wp:simplePos x="0" y="0"/>
                <wp:positionH relativeFrom="column">
                  <wp:posOffset>5370779</wp:posOffset>
                </wp:positionH>
                <wp:positionV relativeFrom="paragraph">
                  <wp:posOffset>-46825</wp:posOffset>
                </wp:positionV>
                <wp:extent cx="93600" cy="172440"/>
                <wp:effectExtent l="19050" t="19050" r="20955" b="1841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936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422.4pt;margin-top:-4.2pt;width:8.1pt;height:14.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">
                <v:imagedata r:id="rId4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265F934" wp14:editId="4D4147A3">
                <wp:simplePos x="0" y="0"/>
                <wp:positionH relativeFrom="column">
                  <wp:posOffset>5357099</wp:posOffset>
                </wp:positionH>
                <wp:positionV relativeFrom="paragraph">
                  <wp:posOffset>-51505</wp:posOffset>
                </wp:positionV>
                <wp:extent cx="133200" cy="150480"/>
                <wp:effectExtent l="19050" t="19050" r="19685" b="2159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332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421.3pt;margin-top:-4.5pt;width:11.5pt;height:12.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">
                <v:imagedata r:id="rId4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65B6FEB" wp14:editId="0FCD4FB5">
                <wp:simplePos x="0" y="0"/>
                <wp:positionH relativeFrom="column">
                  <wp:posOffset>5259179</wp:posOffset>
                </wp:positionH>
                <wp:positionV relativeFrom="paragraph">
                  <wp:posOffset>-138985</wp:posOffset>
                </wp:positionV>
                <wp:extent cx="41040" cy="280440"/>
                <wp:effectExtent l="19050" t="38100" r="16510" b="2476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4104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413.55pt;margin-top:-11.55pt;width:4.2pt;height:23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">
                <v:imagedata r:id="rId4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0EDA80F" wp14:editId="63E7F3D8">
                <wp:simplePos x="0" y="0"/>
                <wp:positionH relativeFrom="column">
                  <wp:posOffset>5049659</wp:posOffset>
                </wp:positionH>
                <wp:positionV relativeFrom="paragraph">
                  <wp:posOffset>78455</wp:posOffset>
                </wp:positionV>
                <wp:extent cx="90720" cy="12960"/>
                <wp:effectExtent l="19050" t="38100" r="24130" b="2540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0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97pt;margin-top:5.55pt;width:8pt;height:2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">
                <v:imagedata r:id="rId5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46604E8D" wp14:editId="559CD3EE">
                <wp:simplePos x="0" y="0"/>
                <wp:positionH relativeFrom="column">
                  <wp:posOffset>4841939</wp:posOffset>
                </wp:positionH>
                <wp:positionV relativeFrom="paragraph">
                  <wp:posOffset>-39985</wp:posOffset>
                </wp:positionV>
                <wp:extent cx="108720" cy="158760"/>
                <wp:effectExtent l="38100" t="38100" r="24765" b="3175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087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380.7pt;margin-top:-3.7pt;width:9.7pt;height:13.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">
                <v:imagedata r:id="rId5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6F48F83" wp14:editId="5F38B077">
                <wp:simplePos x="0" y="0"/>
                <wp:positionH relativeFrom="column">
                  <wp:posOffset>4845539</wp:posOffset>
                </wp:positionH>
                <wp:positionV relativeFrom="paragraph">
                  <wp:posOffset>-32065</wp:posOffset>
                </wp:positionV>
                <wp:extent cx="98640" cy="150840"/>
                <wp:effectExtent l="19050" t="38100" r="34925" b="2095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986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81.05pt;margin-top:-3.05pt;width:8.85pt;height:13.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">
                <v:imagedata r:id="rId5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FAC9C4B" wp14:editId="10AA3D66">
                <wp:simplePos x="0" y="0"/>
                <wp:positionH relativeFrom="column">
                  <wp:posOffset>4772819</wp:posOffset>
                </wp:positionH>
                <wp:positionV relativeFrom="paragraph">
                  <wp:posOffset>-169585</wp:posOffset>
                </wp:positionV>
                <wp:extent cx="81720" cy="342000"/>
                <wp:effectExtent l="38100" t="38100" r="33020" b="3937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172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75.15pt;margin-top:-13.9pt;width:7.7pt;height:28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">
                <v:imagedata r:id="rId5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5D48BE6" wp14:editId="3C03CD83">
                <wp:simplePos x="0" y="0"/>
                <wp:positionH relativeFrom="column">
                  <wp:posOffset>4393739</wp:posOffset>
                </wp:positionH>
                <wp:positionV relativeFrom="paragraph">
                  <wp:posOffset>37055</wp:posOffset>
                </wp:positionV>
                <wp:extent cx="121680" cy="20880"/>
                <wp:effectExtent l="19050" t="19050" r="31115" b="1778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216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45.5pt;margin-top:2.7pt;width:10.35pt;height: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">
                <v:imagedata r:id="rId59" o:title=""/>
              </v:shape>
            </w:pict>
          </mc:Fallback>
        </mc:AlternateContent>
      </w:r>
      <w:r w:rsidR="00025023" w:rsidRPr="00700DE8">
        <w:rPr>
          <w:bCs/>
          <w:sz w:val="28"/>
          <w:szCs w:val="28"/>
        </w:rPr>
        <w:t xml:space="preserve">A. </w:t>
      </w:r>
      <w:r w:rsidR="00025023">
        <w:rPr>
          <w:bCs/>
          <w:sz w:val="28"/>
          <w:szCs w:val="28"/>
        </w:rPr>
        <w:t>y = 2(x – 2)</w:t>
      </w:r>
      <w:r w:rsidR="00025023">
        <w:rPr>
          <w:bCs/>
          <w:sz w:val="28"/>
          <w:szCs w:val="28"/>
          <w:vertAlign w:val="superscript"/>
        </w:rPr>
        <w:t>2</w:t>
      </w:r>
      <w:r w:rsidR="00025023">
        <w:rPr>
          <w:bCs/>
          <w:sz w:val="28"/>
          <w:szCs w:val="28"/>
        </w:rPr>
        <w:t xml:space="preserve"> + 3</w:t>
      </w:r>
      <w:r w:rsidR="00025023">
        <w:rPr>
          <w:bCs/>
          <w:sz w:val="28"/>
          <w:szCs w:val="28"/>
        </w:rPr>
        <w:tab/>
      </w:r>
      <w:r w:rsidR="00025023">
        <w:rPr>
          <w:bCs/>
          <w:sz w:val="28"/>
          <w:szCs w:val="28"/>
        </w:rPr>
        <w:tab/>
      </w:r>
      <w:r w:rsidR="00025023">
        <w:rPr>
          <w:bCs/>
          <w:sz w:val="28"/>
          <w:szCs w:val="28"/>
        </w:rPr>
        <w:tab/>
      </w:r>
      <w:r w:rsidR="00025023" w:rsidRPr="00700DE8">
        <w:rPr>
          <w:bCs/>
          <w:sz w:val="28"/>
          <w:szCs w:val="28"/>
        </w:rPr>
        <w:t xml:space="preserve">B. </w:t>
      </w:r>
      <w:r w:rsidR="00025023">
        <w:rPr>
          <w:bCs/>
          <w:sz w:val="28"/>
          <w:szCs w:val="28"/>
        </w:rPr>
        <w:t>y = 2(x – 2)</w:t>
      </w:r>
      <w:r w:rsidR="00025023">
        <w:rPr>
          <w:bCs/>
          <w:sz w:val="28"/>
          <w:szCs w:val="28"/>
          <w:vertAlign w:val="superscript"/>
        </w:rPr>
        <w:t>2</w:t>
      </w:r>
      <w:r w:rsidR="00FC110C">
        <w:rPr>
          <w:bCs/>
          <w:sz w:val="28"/>
          <w:szCs w:val="28"/>
        </w:rPr>
        <w:t xml:space="preserve"> – 5 </w:t>
      </w:r>
    </w:p>
    <w:p w14:paraId="58543119" w14:textId="64FE875B" w:rsidR="00025023" w:rsidRPr="00025023" w:rsidRDefault="004D4728" w:rsidP="00025023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139B8F05" wp14:editId="3E46565B">
                <wp:simplePos x="0" y="0"/>
                <wp:positionH relativeFrom="column">
                  <wp:posOffset>6262139</wp:posOffset>
                </wp:positionH>
                <wp:positionV relativeFrom="paragraph">
                  <wp:posOffset>25905</wp:posOffset>
                </wp:positionV>
                <wp:extent cx="168840" cy="244080"/>
                <wp:effectExtent l="38100" t="57150" r="22225" b="8001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6884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492.55pt;margin-top:.55pt;width:15.5pt;height:22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">
                <v:imagedata r:id="rId6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CD91503" wp14:editId="3C76ED9A">
                <wp:simplePos x="0" y="0"/>
                <wp:positionH relativeFrom="column">
                  <wp:posOffset>6108059</wp:posOffset>
                </wp:positionH>
                <wp:positionV relativeFrom="paragraph">
                  <wp:posOffset>142185</wp:posOffset>
                </wp:positionV>
                <wp:extent cx="108360" cy="13680"/>
                <wp:effectExtent l="38100" t="38100" r="44450" b="6286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08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479.45pt;margin-top:10.1pt;width:10.45pt;height:3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">
                <v:imagedata r:id="rId6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63E9820F" wp14:editId="46BE3932">
                <wp:simplePos x="0" y="0"/>
                <wp:positionH relativeFrom="column">
                  <wp:posOffset>6146219</wp:posOffset>
                </wp:positionH>
                <wp:positionV relativeFrom="paragraph">
                  <wp:posOffset>105825</wp:posOffset>
                </wp:positionV>
                <wp:extent cx="17640" cy="146880"/>
                <wp:effectExtent l="57150" t="38100" r="59055" b="4381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76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482.4pt;margin-top:7.45pt;width:4.05pt;height:13.6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">
                <v:imagedata r:id="rId6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707E5F0F" wp14:editId="6CCD2BD9">
                <wp:simplePos x="0" y="0"/>
                <wp:positionH relativeFrom="column">
                  <wp:posOffset>5902499</wp:posOffset>
                </wp:positionH>
                <wp:positionV relativeFrom="paragraph">
                  <wp:posOffset>78105</wp:posOffset>
                </wp:positionV>
                <wp:extent cx="149400" cy="194040"/>
                <wp:effectExtent l="57150" t="57150" r="22225" b="7302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494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463.2pt;margin-top:4.6pt;width:13.7pt;height:18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">
                <v:imagedata r:id="rId6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569E7367" wp14:editId="26DFC71E">
                <wp:simplePos x="0" y="0"/>
                <wp:positionH relativeFrom="column">
                  <wp:posOffset>5558339</wp:posOffset>
                </wp:positionH>
                <wp:positionV relativeFrom="paragraph">
                  <wp:posOffset>21225</wp:posOffset>
                </wp:positionV>
                <wp:extent cx="164520" cy="112680"/>
                <wp:effectExtent l="57150" t="57150" r="0" b="7810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64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436.2pt;margin-top:.05pt;width:15.3pt;height:12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">
                <v:imagedata r:id="rId6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AD7047B" wp14:editId="6E0A4990">
                <wp:simplePos x="0" y="0"/>
                <wp:positionH relativeFrom="column">
                  <wp:posOffset>5330459</wp:posOffset>
                </wp:positionH>
                <wp:positionV relativeFrom="paragraph">
                  <wp:posOffset>41025</wp:posOffset>
                </wp:positionV>
                <wp:extent cx="202320" cy="294840"/>
                <wp:effectExtent l="38100" t="57150" r="64770" b="6731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023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418.7pt;margin-top:1.75pt;width:18.6pt;height:26.2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">
                <v:imagedata r:id="rId7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79D95ED8" wp14:editId="23B44710">
                <wp:simplePos x="0" y="0"/>
                <wp:positionH relativeFrom="column">
                  <wp:posOffset>5126699</wp:posOffset>
                </wp:positionH>
                <wp:positionV relativeFrom="paragraph">
                  <wp:posOffset>169185</wp:posOffset>
                </wp:positionV>
                <wp:extent cx="92520" cy="5040"/>
                <wp:effectExtent l="57150" t="57150" r="60325" b="7175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9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402.25pt;margin-top:11.7pt;width:9.5pt;height:3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">
                <v:imagedata r:id="rId7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220CC726" wp14:editId="60B93F16">
                <wp:simplePos x="0" y="0"/>
                <wp:positionH relativeFrom="column">
                  <wp:posOffset>4592099</wp:posOffset>
                </wp:positionH>
                <wp:positionV relativeFrom="paragraph">
                  <wp:posOffset>83145</wp:posOffset>
                </wp:positionV>
                <wp:extent cx="174240" cy="233280"/>
                <wp:effectExtent l="19050" t="38100" r="16510" b="3365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742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61pt;margin-top:5.95pt;width:14.5pt;height:19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">
                <v:imagedata r:id="rId7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640E7B0" wp14:editId="2F988A08">
                <wp:simplePos x="0" y="0"/>
                <wp:positionH relativeFrom="column">
                  <wp:posOffset>4417139</wp:posOffset>
                </wp:positionH>
                <wp:positionV relativeFrom="paragraph">
                  <wp:posOffset>182145</wp:posOffset>
                </wp:positionV>
                <wp:extent cx="91080" cy="11520"/>
                <wp:effectExtent l="19050" t="19050" r="23495" b="2667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91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47.25pt;margin-top:13.75pt;width:7.95pt;height:1.9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">
                <v:imagedata r:id="rId77" o:title=""/>
              </v:shape>
            </w:pict>
          </mc:Fallback>
        </mc:AlternateContent>
      </w:r>
      <w:r w:rsidR="00025023" w:rsidRPr="00700DE8">
        <w:rPr>
          <w:bCs/>
          <w:sz w:val="28"/>
          <w:szCs w:val="28"/>
        </w:rPr>
        <w:t xml:space="preserve">            </w:t>
      </w:r>
      <w:r w:rsidR="00025023">
        <w:rPr>
          <w:bCs/>
          <w:sz w:val="28"/>
          <w:szCs w:val="28"/>
        </w:rPr>
        <w:tab/>
      </w:r>
      <w:proofErr w:type="gramStart"/>
      <w:r w:rsidR="00025023" w:rsidRPr="00700DE8">
        <w:rPr>
          <w:bCs/>
          <w:sz w:val="28"/>
          <w:szCs w:val="28"/>
        </w:rPr>
        <w:t xml:space="preserve">C.  </w:t>
      </w:r>
      <w:r w:rsidR="00025023">
        <w:rPr>
          <w:bCs/>
          <w:sz w:val="28"/>
          <w:szCs w:val="28"/>
        </w:rPr>
        <w:t>y</w:t>
      </w:r>
      <w:proofErr w:type="gramEnd"/>
      <w:r w:rsidR="00025023">
        <w:rPr>
          <w:bCs/>
          <w:sz w:val="28"/>
          <w:szCs w:val="28"/>
        </w:rPr>
        <w:t xml:space="preserve"> = 2(x – 4)</w:t>
      </w:r>
      <w:r w:rsidR="00025023">
        <w:rPr>
          <w:bCs/>
          <w:sz w:val="28"/>
          <w:szCs w:val="28"/>
          <w:vertAlign w:val="superscript"/>
        </w:rPr>
        <w:t>2</w:t>
      </w:r>
      <w:r w:rsidR="00025023">
        <w:rPr>
          <w:bCs/>
          <w:sz w:val="28"/>
          <w:szCs w:val="28"/>
        </w:rPr>
        <w:t xml:space="preserve"> - 29</w:t>
      </w:r>
      <w:r w:rsidR="00025023" w:rsidRPr="00700DE8">
        <w:rPr>
          <w:bCs/>
          <w:sz w:val="28"/>
          <w:szCs w:val="28"/>
        </w:rPr>
        <w:t xml:space="preserve">            </w:t>
      </w:r>
      <w:r w:rsidR="00025023">
        <w:rPr>
          <w:bCs/>
          <w:sz w:val="28"/>
          <w:szCs w:val="28"/>
        </w:rPr>
        <w:t xml:space="preserve">              </w:t>
      </w:r>
      <w:r w:rsidR="00025023">
        <w:rPr>
          <w:bCs/>
          <w:sz w:val="28"/>
          <w:szCs w:val="28"/>
        </w:rPr>
        <w:tab/>
      </w:r>
      <w:r w:rsidR="00025023" w:rsidRPr="00700DE8">
        <w:rPr>
          <w:bCs/>
          <w:sz w:val="28"/>
          <w:szCs w:val="28"/>
        </w:rPr>
        <w:t xml:space="preserve">D. </w:t>
      </w:r>
      <w:r w:rsidR="00025023">
        <w:rPr>
          <w:bCs/>
          <w:sz w:val="28"/>
          <w:szCs w:val="28"/>
        </w:rPr>
        <w:t>y = 2(x – 4)</w:t>
      </w:r>
      <w:r w:rsidR="00025023">
        <w:rPr>
          <w:bCs/>
          <w:sz w:val="28"/>
          <w:szCs w:val="28"/>
          <w:vertAlign w:val="superscript"/>
        </w:rPr>
        <w:t>2</w:t>
      </w:r>
      <w:r w:rsidR="00025023">
        <w:rPr>
          <w:bCs/>
          <w:sz w:val="28"/>
          <w:szCs w:val="28"/>
        </w:rPr>
        <w:t xml:space="preserve"> + 3</w:t>
      </w:r>
    </w:p>
    <w:p w14:paraId="0B16B098" w14:textId="18225562" w:rsidR="00E665C4" w:rsidRDefault="004D4728" w:rsidP="00700DE8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78323CBB" wp14:editId="3D9D7C1F">
                <wp:simplePos x="0" y="0"/>
                <wp:positionH relativeFrom="column">
                  <wp:posOffset>5665619</wp:posOffset>
                </wp:positionH>
                <wp:positionV relativeFrom="paragraph">
                  <wp:posOffset>28795</wp:posOffset>
                </wp:positionV>
                <wp:extent cx="136440" cy="16200"/>
                <wp:effectExtent l="19050" t="38100" r="16510" b="6032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36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445.4pt;margin-top:1.55pt;width:11.8pt;height:3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">
                <v:imagedata r:id="rId7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59C7305D" wp14:editId="377A4757">
                <wp:simplePos x="0" y="0"/>
                <wp:positionH relativeFrom="column">
                  <wp:posOffset>5248019</wp:posOffset>
                </wp:positionH>
                <wp:positionV relativeFrom="paragraph">
                  <wp:posOffset>-98285</wp:posOffset>
                </wp:positionV>
                <wp:extent cx="162360" cy="209160"/>
                <wp:effectExtent l="38100" t="57150" r="28575" b="7683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623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411.65pt;margin-top:-9.3pt;width:14.8pt;height:19.6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">
                <v:imagedata r:id="rId8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7D5D058" wp14:editId="3DAADEC8">
                <wp:simplePos x="0" y="0"/>
                <wp:positionH relativeFrom="column">
                  <wp:posOffset>4930139</wp:posOffset>
                </wp:positionH>
                <wp:positionV relativeFrom="paragraph">
                  <wp:posOffset>-51485</wp:posOffset>
                </wp:positionV>
                <wp:extent cx="143640" cy="132480"/>
                <wp:effectExtent l="38100" t="38100" r="46990" b="5842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436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387.25pt;margin-top:-5pt;width:13pt;height:12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">
                <v:imagedata r:id="rId83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73A3E40" wp14:editId="3B0EB1A4">
                <wp:simplePos x="0" y="0"/>
                <wp:positionH relativeFrom="column">
                  <wp:posOffset>4937339</wp:posOffset>
                </wp:positionH>
                <wp:positionV relativeFrom="paragraph">
                  <wp:posOffset>-70205</wp:posOffset>
                </wp:positionV>
                <wp:extent cx="100080" cy="173520"/>
                <wp:effectExtent l="38100" t="38100" r="52705" b="5524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00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388.05pt;margin-top:-6.7pt;width:10.1pt;height:15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">
                <v:imagedata r:id="rId8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4332685" wp14:editId="3C89485D">
                <wp:simplePos x="0" y="0"/>
                <wp:positionH relativeFrom="column">
                  <wp:posOffset>4828259</wp:posOffset>
                </wp:positionH>
                <wp:positionV relativeFrom="paragraph">
                  <wp:posOffset>-149405</wp:posOffset>
                </wp:positionV>
                <wp:extent cx="87120" cy="305640"/>
                <wp:effectExtent l="57150" t="57150" r="46355" b="5651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8712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378.55pt;margin-top:-12.95pt;width:8.85pt;height:26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">
                <v:imagedata r:id="rId8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B4F383D" wp14:editId="2DEF95A0">
                <wp:simplePos x="0" y="0"/>
                <wp:positionH relativeFrom="column">
                  <wp:posOffset>4423259</wp:posOffset>
                </wp:positionH>
                <wp:positionV relativeFrom="paragraph">
                  <wp:posOffset>37435</wp:posOffset>
                </wp:positionV>
                <wp:extent cx="78480" cy="5400"/>
                <wp:effectExtent l="19050" t="38100" r="17145" b="3302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78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47.7pt;margin-top:2.35pt;width:7.05pt;height:1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">
                <v:imagedata r:id="rId89" o:title=""/>
              </v:shape>
            </w:pict>
          </mc:Fallback>
        </mc:AlternateContent>
      </w:r>
    </w:p>
    <w:p w14:paraId="2A014CF3" w14:textId="63F98803" w:rsidR="00A27839" w:rsidRDefault="004D4728" w:rsidP="00700DE8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76E3D9CB" wp14:editId="6B41B450">
                <wp:simplePos x="0" y="0"/>
                <wp:positionH relativeFrom="column">
                  <wp:posOffset>6135779</wp:posOffset>
                </wp:positionH>
                <wp:positionV relativeFrom="paragraph">
                  <wp:posOffset>2525</wp:posOffset>
                </wp:positionV>
                <wp:extent cx="162000" cy="293760"/>
                <wp:effectExtent l="57150" t="57150" r="66675" b="6858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620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482.1pt;margin-top:-1pt;width:15.4pt;height:26.0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">
                <v:imagedata r:id="rId9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096C947D" wp14:editId="21277D5E">
                <wp:simplePos x="0" y="0"/>
                <wp:positionH relativeFrom="column">
                  <wp:posOffset>5859299</wp:posOffset>
                </wp:positionH>
                <wp:positionV relativeFrom="paragraph">
                  <wp:posOffset>149045</wp:posOffset>
                </wp:positionV>
                <wp:extent cx="137880" cy="23760"/>
                <wp:effectExtent l="38100" t="38100" r="52705" b="5270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37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459.95pt;margin-top:11.3pt;width:12.6pt;height:3.7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">
                <v:imagedata r:id="rId93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FFC9812" wp14:editId="233A2026">
                <wp:simplePos x="0" y="0"/>
                <wp:positionH relativeFrom="column">
                  <wp:posOffset>5646179</wp:posOffset>
                </wp:positionH>
                <wp:positionV relativeFrom="paragraph">
                  <wp:posOffset>2525</wp:posOffset>
                </wp:positionV>
                <wp:extent cx="153000" cy="96840"/>
                <wp:effectExtent l="57150" t="57150" r="19050" b="7493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53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443.1pt;margin-top:-1.4pt;width:14.05pt;height:10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">
                <v:imagedata r:id="rId9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D9428E1" wp14:editId="2AA70697">
                <wp:simplePos x="0" y="0"/>
                <wp:positionH relativeFrom="column">
                  <wp:posOffset>5389139</wp:posOffset>
                </wp:positionH>
                <wp:positionV relativeFrom="paragraph">
                  <wp:posOffset>-9715</wp:posOffset>
                </wp:positionV>
                <wp:extent cx="190800" cy="377640"/>
                <wp:effectExtent l="38100" t="38100" r="57150" b="6096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9080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423.7pt;margin-top:-1.6pt;width:17.3pt;height:32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">
                <v:imagedata r:id="rId9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5D88FEAD" wp14:editId="2CB4C6C3">
                <wp:simplePos x="0" y="0"/>
                <wp:positionH relativeFrom="column">
                  <wp:posOffset>5214899</wp:posOffset>
                </wp:positionH>
                <wp:positionV relativeFrom="paragraph">
                  <wp:posOffset>187565</wp:posOffset>
                </wp:positionV>
                <wp:extent cx="98640" cy="19080"/>
                <wp:effectExtent l="38100" t="38100" r="34925" b="5715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8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409.55pt;margin-top:13.75pt;width:9.4pt;height:3.7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">
                <v:imagedata r:id="rId9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39F7C62" wp14:editId="61B32125">
                <wp:simplePos x="0" y="0"/>
                <wp:positionH relativeFrom="column">
                  <wp:posOffset>4356299</wp:posOffset>
                </wp:positionH>
                <wp:positionV relativeFrom="paragraph">
                  <wp:posOffset>175685</wp:posOffset>
                </wp:positionV>
                <wp:extent cx="129240" cy="4680"/>
                <wp:effectExtent l="38100" t="57150" r="42545" b="7175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29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342.25pt;margin-top:12.25pt;width:11.7pt;height:3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">
                <v:imagedata r:id="rId101" o:title=""/>
              </v:shape>
            </w:pict>
          </mc:Fallback>
        </mc:AlternateContent>
      </w:r>
    </w:p>
    <w:p w14:paraId="4EC944CE" w14:textId="01DFC8E5" w:rsidR="00A27839" w:rsidRDefault="004D4728" w:rsidP="00700DE8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012AB8E2" wp14:editId="24E282D2">
                <wp:simplePos x="0" y="0"/>
                <wp:positionH relativeFrom="column">
                  <wp:posOffset>5343779</wp:posOffset>
                </wp:positionH>
                <wp:positionV relativeFrom="paragraph">
                  <wp:posOffset>-102585</wp:posOffset>
                </wp:positionV>
                <wp:extent cx="142560" cy="217440"/>
                <wp:effectExtent l="38100" t="57150" r="10160" b="8763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425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419.7pt;margin-top:-9.7pt;width:13.05pt;height:20.4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">
                <v:imagedata r:id="rId103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4A3643F0" wp14:editId="4D5B8E17">
                <wp:simplePos x="0" y="0"/>
                <wp:positionH relativeFrom="column">
                  <wp:posOffset>5051819</wp:posOffset>
                </wp:positionH>
                <wp:positionV relativeFrom="paragraph">
                  <wp:posOffset>-61905</wp:posOffset>
                </wp:positionV>
                <wp:extent cx="120240" cy="162360"/>
                <wp:effectExtent l="57150" t="57150" r="32385" b="6667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20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396.25pt;margin-top:-6.3pt;width:11.5pt;height:15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">
                <v:imagedata r:id="rId10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363EB0FF" wp14:editId="183B85AA">
                <wp:simplePos x="0" y="0"/>
                <wp:positionH relativeFrom="column">
                  <wp:posOffset>5037059</wp:posOffset>
                </wp:positionH>
                <wp:positionV relativeFrom="paragraph">
                  <wp:posOffset>-77025</wp:posOffset>
                </wp:positionV>
                <wp:extent cx="133560" cy="190800"/>
                <wp:effectExtent l="57150" t="57150" r="57150" b="5715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335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395.6pt;margin-top:-7.25pt;width:12.65pt;height:17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">
                <v:imagedata r:id="rId10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78876844" wp14:editId="65D9438A">
                <wp:simplePos x="0" y="0"/>
                <wp:positionH relativeFrom="column">
                  <wp:posOffset>4909979</wp:posOffset>
                </wp:positionH>
                <wp:positionV relativeFrom="paragraph">
                  <wp:posOffset>-158025</wp:posOffset>
                </wp:positionV>
                <wp:extent cx="107280" cy="318240"/>
                <wp:effectExtent l="57150" t="38100" r="45720" b="6286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0728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384.95pt;margin-top:-13.65pt;width:10.55pt;height:27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">
                <v:imagedata r:id="rId10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6E47502" wp14:editId="45F49355">
                <wp:simplePos x="0" y="0"/>
                <wp:positionH relativeFrom="column">
                  <wp:posOffset>4626299</wp:posOffset>
                </wp:positionH>
                <wp:positionV relativeFrom="paragraph">
                  <wp:posOffset>-93225</wp:posOffset>
                </wp:positionV>
                <wp:extent cx="225360" cy="245520"/>
                <wp:effectExtent l="57150" t="57150" r="3810" b="7874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253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362.65pt;margin-top:-9pt;width:19.95pt;height:22.7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">
                <v:imagedata r:id="rId11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2E1EFA2C" wp14:editId="4E36FD51">
                <wp:simplePos x="0" y="0"/>
                <wp:positionH relativeFrom="column">
                  <wp:posOffset>4396259</wp:posOffset>
                </wp:positionH>
                <wp:positionV relativeFrom="paragraph">
                  <wp:posOffset>13695</wp:posOffset>
                </wp:positionV>
                <wp:extent cx="79560" cy="12960"/>
                <wp:effectExtent l="57150" t="38100" r="53975" b="6350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79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344.55pt;margin-top:.2pt;width:8.4pt;height:3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">
                <v:imagedata r:id="rId113" o:title=""/>
              </v:shape>
            </w:pict>
          </mc:Fallback>
        </mc:AlternateContent>
      </w:r>
    </w:p>
    <w:p w14:paraId="1A617A77" w14:textId="77777777" w:rsidR="00A27839" w:rsidRDefault="00A27839" w:rsidP="00700DE8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</w:p>
    <w:p w14:paraId="0EF1C8AB" w14:textId="1CA714D7" w:rsidR="00A27839" w:rsidRDefault="004D4728" w:rsidP="00700DE8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50D74B4E" wp14:editId="3477E79E">
                <wp:simplePos x="0" y="0"/>
                <wp:positionH relativeFrom="column">
                  <wp:posOffset>6026339</wp:posOffset>
                </wp:positionH>
                <wp:positionV relativeFrom="paragraph">
                  <wp:posOffset>-102052</wp:posOffset>
                </wp:positionV>
                <wp:extent cx="397800" cy="439560"/>
                <wp:effectExtent l="38100" t="38100" r="40640" b="5588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9780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473.4pt;margin-top:-9.05pt;width:32.9pt;height:37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">
                <v:imagedata r:id="rId11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48E24C04" wp14:editId="1BFE26C1">
                <wp:simplePos x="0" y="0"/>
                <wp:positionH relativeFrom="column">
                  <wp:posOffset>5887739</wp:posOffset>
                </wp:positionH>
                <wp:positionV relativeFrom="paragraph">
                  <wp:posOffset>193148</wp:posOffset>
                </wp:positionV>
                <wp:extent cx="82440" cy="15840"/>
                <wp:effectExtent l="38100" t="38100" r="32385" b="4191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2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462.5pt;margin-top:14.55pt;width:8.1pt;height:3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">
                <v:imagedata r:id="rId11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5F0DF07" wp14:editId="430ABC63">
                <wp:simplePos x="0" y="0"/>
                <wp:positionH relativeFrom="column">
                  <wp:posOffset>5853539</wp:posOffset>
                </wp:positionH>
                <wp:positionV relativeFrom="paragraph">
                  <wp:posOffset>53828</wp:posOffset>
                </wp:positionV>
                <wp:extent cx="101160" cy="5400"/>
                <wp:effectExtent l="38100" t="57150" r="32385" b="7112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01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460pt;margin-top:2.8pt;width:9.25pt;height:3.1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">
                <v:imagedata r:id="rId11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7650E613" wp14:editId="03ACB661">
                <wp:simplePos x="0" y="0"/>
                <wp:positionH relativeFrom="column">
                  <wp:posOffset>5897459</wp:posOffset>
                </wp:positionH>
                <wp:positionV relativeFrom="paragraph">
                  <wp:posOffset>-13492</wp:posOffset>
                </wp:positionV>
                <wp:extent cx="15480" cy="118080"/>
                <wp:effectExtent l="38100" t="38100" r="60960" b="3492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5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463.35pt;margin-top:-2pt;width:3.35pt;height:10.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">
                <v:imagedata r:id="rId12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F0C70A5" wp14:editId="3182CE9A">
                <wp:simplePos x="0" y="0"/>
                <wp:positionH relativeFrom="column">
                  <wp:posOffset>4736459</wp:posOffset>
                </wp:positionH>
                <wp:positionV relativeFrom="paragraph">
                  <wp:posOffset>-133012</wp:posOffset>
                </wp:positionV>
                <wp:extent cx="875160" cy="528480"/>
                <wp:effectExtent l="38100" t="38100" r="39370" b="6223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87516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371.75pt;margin-top:-11.2pt;width:70.6pt;height:43.9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">
                <v:imagedata r:id="rId123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5F9E019D" wp14:editId="1FC7407C">
                <wp:simplePos x="0" y="0"/>
                <wp:positionH relativeFrom="column">
                  <wp:posOffset>6316139</wp:posOffset>
                </wp:positionH>
                <wp:positionV relativeFrom="paragraph">
                  <wp:posOffset>22508</wp:posOffset>
                </wp:positionV>
                <wp:extent cx="137160" cy="233640"/>
                <wp:effectExtent l="38100" t="57150" r="0" b="7175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371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496.65pt;margin-top:.3pt;width:13pt;height:2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">
                <v:imagedata r:id="rId12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7952895C" wp14:editId="63A530CB">
                <wp:simplePos x="0" y="0"/>
                <wp:positionH relativeFrom="column">
                  <wp:posOffset>6226139</wp:posOffset>
                </wp:positionH>
                <wp:positionV relativeFrom="paragraph">
                  <wp:posOffset>32228</wp:posOffset>
                </wp:positionV>
                <wp:extent cx="21240" cy="254880"/>
                <wp:effectExtent l="38100" t="38100" r="74295" b="5016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212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488.65pt;margin-top:1.45pt;width:4.3pt;height:22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">
                <v:imagedata r:id="rId12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433B6EAC" wp14:editId="09A5829C">
                <wp:simplePos x="0" y="0"/>
                <wp:positionH relativeFrom="column">
                  <wp:posOffset>6119579</wp:posOffset>
                </wp:positionH>
                <wp:positionV relativeFrom="paragraph">
                  <wp:posOffset>26828</wp:posOffset>
                </wp:positionV>
                <wp:extent cx="119880" cy="111960"/>
                <wp:effectExtent l="57150" t="57150" r="33020" b="7874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19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480.3pt;margin-top:.8pt;width:11.5pt;height:11.7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">
                <v:imagedata r:id="rId12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2F85BB1C" wp14:editId="7F064D99">
                <wp:simplePos x="0" y="0"/>
                <wp:positionH relativeFrom="column">
                  <wp:posOffset>5594699</wp:posOffset>
                </wp:positionH>
                <wp:positionV relativeFrom="paragraph">
                  <wp:posOffset>-3772</wp:posOffset>
                </wp:positionV>
                <wp:extent cx="156240" cy="132120"/>
                <wp:effectExtent l="19050" t="57150" r="34290" b="7747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56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439.95pt;margin-top:-1.8pt;width:13.35pt;height:13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">
                <v:imagedata r:id="rId13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ECA17E1" wp14:editId="332AA5FD">
                <wp:simplePos x="0" y="0"/>
                <wp:positionH relativeFrom="column">
                  <wp:posOffset>5314259</wp:posOffset>
                </wp:positionH>
                <wp:positionV relativeFrom="paragraph">
                  <wp:posOffset>18548</wp:posOffset>
                </wp:positionV>
                <wp:extent cx="171360" cy="332280"/>
                <wp:effectExtent l="19050" t="57150" r="57785" b="6794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713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417.7pt;margin-top:.15pt;width:15.8pt;height:28.8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">
                <v:imagedata r:id="rId133" o:title=""/>
              </v:shape>
            </w:pict>
          </mc:Fallback>
        </mc:AlternateContent>
      </w:r>
    </w:p>
    <w:p w14:paraId="424D90E8" w14:textId="00370548" w:rsidR="00700DE8" w:rsidRPr="00700DE8" w:rsidRDefault="004D4728" w:rsidP="00700DE8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59D23B99" wp14:editId="08ADA882">
                <wp:simplePos x="0" y="0"/>
                <wp:positionH relativeFrom="column">
                  <wp:posOffset>-421981</wp:posOffset>
                </wp:positionH>
                <wp:positionV relativeFrom="paragraph">
                  <wp:posOffset>51318</wp:posOffset>
                </wp:positionV>
                <wp:extent cx="211320" cy="63360"/>
                <wp:effectExtent l="38100" t="38100" r="36830" b="5143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11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-34.3pt;margin-top:3.5pt;width:18.3pt;height:6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">
                <v:imagedata r:id="rId13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3373A720" wp14:editId="2C8027F6">
                <wp:simplePos x="0" y="0"/>
                <wp:positionH relativeFrom="column">
                  <wp:posOffset>-504061</wp:posOffset>
                </wp:positionH>
                <wp:positionV relativeFrom="paragraph">
                  <wp:posOffset>-211842</wp:posOffset>
                </wp:positionV>
                <wp:extent cx="286200" cy="435960"/>
                <wp:effectExtent l="57150" t="57150" r="38100" b="7874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8620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-41.3pt;margin-top:-18.3pt;width:25.45pt;height:37.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">
                <v:imagedata r:id="rId13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E893DFE" wp14:editId="15A35737">
                <wp:simplePos x="0" y="0"/>
                <wp:positionH relativeFrom="column">
                  <wp:posOffset>5721779</wp:posOffset>
                </wp:positionH>
                <wp:positionV relativeFrom="paragraph">
                  <wp:posOffset>71118</wp:posOffset>
                </wp:positionV>
                <wp:extent cx="96480" cy="13320"/>
                <wp:effectExtent l="38100" t="57150" r="37465" b="6350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6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449.5pt;margin-top:4.3pt;width:9.25pt;height:3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">
                <v:imagedata r:id="rId13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1051687" wp14:editId="75C14CDC">
                <wp:simplePos x="0" y="0"/>
                <wp:positionH relativeFrom="column">
                  <wp:posOffset>5741939</wp:posOffset>
                </wp:positionH>
                <wp:positionV relativeFrom="paragraph">
                  <wp:posOffset>-8802</wp:posOffset>
                </wp:positionV>
                <wp:extent cx="84960" cy="16200"/>
                <wp:effectExtent l="19050" t="57150" r="48895" b="6032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84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450.9pt;margin-top:-2.2pt;width:8.7pt;height:3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">
                <v:imagedata r:id="rId14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2416A429" wp14:editId="4D87A129">
                <wp:simplePos x="0" y="0"/>
                <wp:positionH relativeFrom="column">
                  <wp:posOffset>5334059</wp:posOffset>
                </wp:positionH>
                <wp:positionV relativeFrom="paragraph">
                  <wp:posOffset>-77202</wp:posOffset>
                </wp:positionV>
                <wp:extent cx="8280" cy="183240"/>
                <wp:effectExtent l="57150" t="38100" r="67945" b="6477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82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418.5pt;margin-top:-7.05pt;width:3.45pt;height:16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">
                <v:imagedata r:id="rId143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D5BFD32" wp14:editId="740C0754">
                <wp:simplePos x="0" y="0"/>
                <wp:positionH relativeFrom="column">
                  <wp:posOffset>5180699</wp:posOffset>
                </wp:positionH>
                <wp:positionV relativeFrom="paragraph">
                  <wp:posOffset>12078</wp:posOffset>
                </wp:positionV>
                <wp:extent cx="127800" cy="37440"/>
                <wp:effectExtent l="38100" t="38100" r="43815" b="3937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27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406.55pt;margin-top:.6pt;width:11.8pt;height:4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">
                <v:imagedata r:id="rId14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363776DA" wp14:editId="55B3F06D">
                <wp:simplePos x="0" y="0"/>
                <wp:positionH relativeFrom="column">
                  <wp:posOffset>5221379</wp:posOffset>
                </wp:positionH>
                <wp:positionV relativeFrom="paragraph">
                  <wp:posOffset>-47682</wp:posOffset>
                </wp:positionV>
                <wp:extent cx="14040" cy="192240"/>
                <wp:effectExtent l="38100" t="38100" r="62230" b="5588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4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409.75pt;margin-top:-4.4pt;width:4.05pt;height:17.1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">
                <v:imagedata r:id="rId14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5DFD833F" wp14:editId="0F9BC575">
                <wp:simplePos x="0" y="0"/>
                <wp:positionH relativeFrom="column">
                  <wp:posOffset>5064779</wp:posOffset>
                </wp:positionH>
                <wp:positionV relativeFrom="paragraph">
                  <wp:posOffset>-8802</wp:posOffset>
                </wp:positionV>
                <wp:extent cx="83160" cy="113040"/>
                <wp:effectExtent l="38100" t="57150" r="50800" b="5842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83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397.5pt;margin-top:-2pt;width:8.45pt;height:11.2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">
                <v:imagedata r:id="rId14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484639CE" wp14:editId="2E70A261">
                <wp:simplePos x="0" y="0"/>
                <wp:positionH relativeFrom="column">
                  <wp:posOffset>5070539</wp:posOffset>
                </wp:positionH>
                <wp:positionV relativeFrom="paragraph">
                  <wp:posOffset>-44082</wp:posOffset>
                </wp:positionV>
                <wp:extent cx="101520" cy="161640"/>
                <wp:effectExtent l="38100" t="38100" r="32385" b="4826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01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398.7pt;margin-top:-4.2pt;width:9.35pt;height:14.3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">
                <v:imagedata r:id="rId151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09158F6E" wp14:editId="6590D71E">
                <wp:simplePos x="0" y="0"/>
                <wp:positionH relativeFrom="column">
                  <wp:posOffset>4950299</wp:posOffset>
                </wp:positionH>
                <wp:positionV relativeFrom="paragraph">
                  <wp:posOffset>-124362</wp:posOffset>
                </wp:positionV>
                <wp:extent cx="68760" cy="281880"/>
                <wp:effectExtent l="57150" t="19050" r="45720" b="2349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687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388.4pt;margin-top:-10.15pt;width:7.3pt;height:23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">
                <v:imagedata r:id="rId153" o:title=""/>
              </v:shape>
            </w:pict>
          </mc:Fallback>
        </mc:AlternateContent>
      </w:r>
      <w:proofErr w:type="gramStart"/>
      <w:r w:rsidR="00A27839">
        <w:rPr>
          <w:b/>
          <w:bCs/>
          <w:sz w:val="28"/>
          <w:szCs w:val="28"/>
        </w:rPr>
        <w:t>_____</w:t>
      </w:r>
      <w:r w:rsidR="00A27839">
        <w:rPr>
          <w:b/>
          <w:bCs/>
          <w:sz w:val="28"/>
          <w:szCs w:val="28"/>
        </w:rPr>
        <w:tab/>
        <w:t>2</w:t>
      </w:r>
      <w:r w:rsidR="00A47A7C" w:rsidRPr="00A47A7C">
        <w:rPr>
          <w:b/>
          <w:bCs/>
          <w:sz w:val="28"/>
          <w:szCs w:val="28"/>
        </w:rPr>
        <w:t>.</w:t>
      </w:r>
      <w:proofErr w:type="gramEnd"/>
      <w:r w:rsidR="00A47A7C" w:rsidRPr="00A47A7C">
        <w:rPr>
          <w:b/>
          <w:bCs/>
          <w:sz w:val="28"/>
          <w:szCs w:val="28"/>
        </w:rPr>
        <w:t xml:space="preserve">  </w:t>
      </w:r>
      <w:r w:rsidR="00700DE8" w:rsidRPr="00700DE8">
        <w:rPr>
          <w:bCs/>
          <w:sz w:val="28"/>
          <w:szCs w:val="28"/>
        </w:rPr>
        <w:t>Solve</w:t>
      </w:r>
      <w:r w:rsidR="00A27839">
        <w:rPr>
          <w:bCs/>
          <w:sz w:val="28"/>
          <w:szCs w:val="28"/>
        </w:rPr>
        <w:t xml:space="preserve"> (x + 1)</w:t>
      </w:r>
      <w:r w:rsidR="00A27839">
        <w:rPr>
          <w:bCs/>
          <w:sz w:val="28"/>
          <w:szCs w:val="28"/>
          <w:vertAlign w:val="superscript"/>
        </w:rPr>
        <w:t xml:space="preserve">2 </w:t>
      </w:r>
      <w:r w:rsidR="00A27839">
        <w:rPr>
          <w:bCs/>
          <w:sz w:val="28"/>
          <w:szCs w:val="28"/>
        </w:rPr>
        <w:t>= 43</w:t>
      </w:r>
      <w:r w:rsidR="00700DE8" w:rsidRPr="00700DE8">
        <w:rPr>
          <w:bCs/>
          <w:sz w:val="28"/>
          <w:szCs w:val="28"/>
        </w:rPr>
        <w:t>.</w:t>
      </w:r>
    </w:p>
    <w:p w14:paraId="34BCFB75" w14:textId="3C250FB7" w:rsidR="00700DE8" w:rsidRPr="00700DE8" w:rsidRDefault="004D4728" w:rsidP="00700DE8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74D8B75E" wp14:editId="3006C4EE">
                <wp:simplePos x="0" y="0"/>
                <wp:positionH relativeFrom="column">
                  <wp:posOffset>1915859</wp:posOffset>
                </wp:positionH>
                <wp:positionV relativeFrom="paragraph">
                  <wp:posOffset>-62118</wp:posOffset>
                </wp:positionV>
                <wp:extent cx="116280" cy="296640"/>
                <wp:effectExtent l="57150" t="38100" r="55245" b="4635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162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149.35pt;margin-top:-5.35pt;width:11.1pt;height: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">
                <v:imagedata r:id="rId155" o:title=""/>
              </v:shape>
            </w:pict>
          </mc:Fallback>
        </mc:AlternateContent>
      </w:r>
    </w:p>
    <w:p w14:paraId="510795EA" w14:textId="224974DE" w:rsidR="00700DE8" w:rsidRPr="00700DE8" w:rsidRDefault="004D4728" w:rsidP="00700DE8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7715354C" wp14:editId="2A190C5B">
                <wp:simplePos x="0" y="0"/>
                <wp:positionH relativeFrom="column">
                  <wp:posOffset>6229379</wp:posOffset>
                </wp:positionH>
                <wp:positionV relativeFrom="paragraph">
                  <wp:posOffset>-33262</wp:posOffset>
                </wp:positionV>
                <wp:extent cx="132480" cy="162360"/>
                <wp:effectExtent l="38100" t="57150" r="20320" b="8572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32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490.05pt;margin-top:-4pt;width:12.45pt;height:15.8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">
                <v:imagedata r:id="rId15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7F1B8D37" wp14:editId="6AC1345A">
                <wp:simplePos x="0" y="0"/>
                <wp:positionH relativeFrom="column">
                  <wp:posOffset>6153419</wp:posOffset>
                </wp:positionH>
                <wp:positionV relativeFrom="paragraph">
                  <wp:posOffset>-25342</wp:posOffset>
                </wp:positionV>
                <wp:extent cx="34920" cy="188640"/>
                <wp:effectExtent l="38100" t="57150" r="41910" b="5905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349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483.15pt;margin-top:-3.3pt;width:4.65pt;height:17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">
                <v:imagedata r:id="rId15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3A3FF6E0" wp14:editId="1E6A2549">
                <wp:simplePos x="0" y="0"/>
                <wp:positionH relativeFrom="column">
                  <wp:posOffset>6083219</wp:posOffset>
                </wp:positionH>
                <wp:positionV relativeFrom="paragraph">
                  <wp:posOffset>-21742</wp:posOffset>
                </wp:positionV>
                <wp:extent cx="121320" cy="102240"/>
                <wp:effectExtent l="57150" t="57150" r="69215" b="6921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1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477.45pt;margin-top:-3.1pt;width:12.15pt;height:1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">
                <v:imagedata r:id="rId16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5F2C4F0E" wp14:editId="2D69B91C">
                <wp:simplePos x="0" y="0"/>
                <wp:positionH relativeFrom="column">
                  <wp:posOffset>5947139</wp:posOffset>
                </wp:positionH>
                <wp:positionV relativeFrom="paragraph">
                  <wp:posOffset>-153502</wp:posOffset>
                </wp:positionV>
                <wp:extent cx="448920" cy="312120"/>
                <wp:effectExtent l="38100" t="57150" r="46990" b="692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4892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467.35pt;margin-top:-13.6pt;width:37.3pt;height:27.7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">
                <v:imagedata r:id="rId16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0846617" wp14:editId="656C9B96">
                <wp:simplePos x="0" y="0"/>
                <wp:positionH relativeFrom="column">
                  <wp:posOffset>5721779</wp:posOffset>
                </wp:positionH>
                <wp:positionV relativeFrom="paragraph">
                  <wp:posOffset>93458</wp:posOffset>
                </wp:positionV>
                <wp:extent cx="113760" cy="13680"/>
                <wp:effectExtent l="38100" t="38100" r="38735" b="4381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13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449.4pt;margin-top:6.75pt;width:10.55pt;height:3.2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">
                <v:imagedata r:id="rId16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3138B334" wp14:editId="52484B63">
                <wp:simplePos x="0" y="0"/>
                <wp:positionH relativeFrom="column">
                  <wp:posOffset>5750939</wp:posOffset>
                </wp:positionH>
                <wp:positionV relativeFrom="paragraph">
                  <wp:posOffset>3458</wp:posOffset>
                </wp:positionV>
                <wp:extent cx="87480" cy="9720"/>
                <wp:effectExtent l="57150" t="57150" r="46355" b="6667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87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451.45pt;margin-top:-1.25pt;width:8.9pt;height:3.3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">
                <v:imagedata r:id="rId16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3413054E" wp14:editId="5012338E">
                <wp:simplePos x="0" y="0"/>
                <wp:positionH relativeFrom="column">
                  <wp:posOffset>5799899</wp:posOffset>
                </wp:positionH>
                <wp:positionV relativeFrom="paragraph">
                  <wp:posOffset>-12382</wp:posOffset>
                </wp:positionV>
                <wp:extent cx="13320" cy="75960"/>
                <wp:effectExtent l="57150" t="38100" r="63500" b="3873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3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455.65pt;margin-top:-2.05pt;width:3.35pt;height:7.9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">
                <v:imagedata r:id="rId16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3DDC9CD8" wp14:editId="5FEBC034">
                <wp:simplePos x="0" y="0"/>
                <wp:positionH relativeFrom="column">
                  <wp:posOffset>5543939</wp:posOffset>
                </wp:positionH>
                <wp:positionV relativeFrom="paragraph">
                  <wp:posOffset>102458</wp:posOffset>
                </wp:positionV>
                <wp:extent cx="96480" cy="11520"/>
                <wp:effectExtent l="38100" t="38100" r="37465" b="6477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96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435.4pt;margin-top:7.15pt;width:9.25pt;height:3.1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">
                <v:imagedata r:id="rId17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2208DA19" wp14:editId="67C0487F">
                <wp:simplePos x="0" y="0"/>
                <wp:positionH relativeFrom="column">
                  <wp:posOffset>5527379</wp:posOffset>
                </wp:positionH>
                <wp:positionV relativeFrom="paragraph">
                  <wp:posOffset>58898</wp:posOffset>
                </wp:positionV>
                <wp:extent cx="114840" cy="8280"/>
                <wp:effectExtent l="19050" t="57150" r="19050" b="4889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14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434.6pt;margin-top:3.25pt;width:10.1pt;height:2.9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">
                <v:imagedata r:id="rId173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2C3AC614" wp14:editId="5643662E">
                <wp:simplePos x="0" y="0"/>
                <wp:positionH relativeFrom="column">
                  <wp:posOffset>5348099</wp:posOffset>
                </wp:positionH>
                <wp:positionV relativeFrom="paragraph">
                  <wp:posOffset>33338</wp:posOffset>
                </wp:positionV>
                <wp:extent cx="41400" cy="179640"/>
                <wp:effectExtent l="38100" t="57150" r="34925" b="6858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414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420.15pt;margin-top:1.25pt;width:4.7pt;height:16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">
                <v:imagedata r:id="rId175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662CA246" wp14:editId="44C95113">
                <wp:simplePos x="0" y="0"/>
                <wp:positionH relativeFrom="column">
                  <wp:posOffset>5126339</wp:posOffset>
                </wp:positionH>
                <wp:positionV relativeFrom="paragraph">
                  <wp:posOffset>110018</wp:posOffset>
                </wp:positionV>
                <wp:extent cx="131400" cy="26280"/>
                <wp:effectExtent l="38100" t="38100" r="40640" b="3111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31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402.3pt;margin-top:8.35pt;width:12pt;height:3.7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">
                <v:imagedata r:id="rId177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2AFEE995" wp14:editId="16A4DFC2">
                <wp:simplePos x="0" y="0"/>
                <wp:positionH relativeFrom="column">
                  <wp:posOffset>5164139</wp:posOffset>
                </wp:positionH>
                <wp:positionV relativeFrom="paragraph">
                  <wp:posOffset>53498</wp:posOffset>
                </wp:positionV>
                <wp:extent cx="16560" cy="180000"/>
                <wp:effectExtent l="38100" t="38100" r="59690" b="4889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65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405.5pt;margin-top:3.1pt;width:3.85pt;height:16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">
                <v:imagedata r:id="rId179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3241835E" wp14:editId="011E277A">
                <wp:simplePos x="0" y="0"/>
                <wp:positionH relativeFrom="column">
                  <wp:posOffset>4954619</wp:posOffset>
                </wp:positionH>
                <wp:positionV relativeFrom="paragraph">
                  <wp:posOffset>2018</wp:posOffset>
                </wp:positionV>
                <wp:extent cx="138600" cy="171000"/>
                <wp:effectExtent l="38100" t="38100" r="33020" b="5778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386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389.2pt;margin-top:-.65pt;width:12.35pt;height:15.4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">
                <v:imagedata r:id="rId181" o:title=""/>
              </v:shape>
            </w:pict>
          </mc:Fallback>
        </mc:AlternateContent>
      </w:r>
      <w:r>
        <w:rPr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7E2B5F12" wp14:editId="1EB63657">
                <wp:simplePos x="0" y="0"/>
                <wp:positionH relativeFrom="column">
                  <wp:posOffset>4931579</wp:posOffset>
                </wp:positionH>
                <wp:positionV relativeFrom="paragraph">
                  <wp:posOffset>22178</wp:posOffset>
                </wp:positionV>
                <wp:extent cx="139320" cy="181800"/>
                <wp:effectExtent l="57150" t="57150" r="70485" b="6604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393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386.95pt;margin-top:.35pt;width:13.7pt;height:16.9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">
                <v:imagedata r:id="rId183" o:title=""/>
              </v:shape>
            </w:pict>
          </mc:Fallback>
        </mc:AlternateContent>
      </w:r>
      <w:r w:rsidR="00700DE8" w:rsidRPr="00700DE8">
        <w:rPr>
          <w:bCs/>
          <w:sz w:val="28"/>
          <w:szCs w:val="28"/>
        </w:rPr>
        <w:t xml:space="preserve">            </w:t>
      </w:r>
      <w:r w:rsidR="00025023">
        <w:rPr>
          <w:bCs/>
          <w:sz w:val="28"/>
          <w:szCs w:val="28"/>
        </w:rPr>
        <w:tab/>
        <w:t xml:space="preserve"> </w:t>
      </w:r>
      <w:proofErr w:type="gramStart"/>
      <w:r w:rsidR="00700DE8" w:rsidRPr="00700DE8">
        <w:rPr>
          <w:bCs/>
          <w:sz w:val="28"/>
          <w:szCs w:val="28"/>
        </w:rPr>
        <w:t>A.</w:t>
      </w:r>
      <w:r w:rsidR="00BB5873">
        <w:rPr>
          <w:bCs/>
          <w:sz w:val="28"/>
          <w:szCs w:val="28"/>
        </w:rPr>
        <w:t xml:space="preserve">  </w:t>
      </w:r>
      <w:r w:rsidR="00BB5873" w:rsidRPr="00700DE8">
        <w:rPr>
          <w:bCs/>
          <w:sz w:val="28"/>
          <w:szCs w:val="28"/>
        </w:rPr>
        <w:t>–</w:t>
      </w:r>
      <w:proofErr w:type="gramEnd"/>
      <w:r w:rsidR="00BB5873" w:rsidRPr="00700DE8">
        <w:rPr>
          <w:bCs/>
          <w:sz w:val="28"/>
          <w:szCs w:val="28"/>
        </w:rPr>
        <w:t xml:space="preserve">1 + </w:t>
      </w:r>
      <w:r w:rsidR="00BB5873"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5F29F5AF" wp14:editId="67C31130">
            <wp:extent cx="295910" cy="206375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5873" w:rsidRPr="00700DE8">
        <w:rPr>
          <w:bCs/>
          <w:sz w:val="28"/>
          <w:szCs w:val="28"/>
        </w:rPr>
        <w:t xml:space="preserve"> and  –1 –</w:t>
      </w:r>
      <w:r w:rsidR="00BB5873"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41775DBE" wp14:editId="1B540CCE">
            <wp:extent cx="295910" cy="206375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5873" w:rsidRPr="00700DE8">
        <w:rPr>
          <w:bCs/>
          <w:sz w:val="28"/>
          <w:szCs w:val="28"/>
        </w:rPr>
        <w:t xml:space="preserve">  </w:t>
      </w:r>
      <w:r w:rsidR="00700DE8" w:rsidRPr="00700DE8">
        <w:rPr>
          <w:bCs/>
          <w:sz w:val="28"/>
          <w:szCs w:val="28"/>
        </w:rPr>
        <w:t xml:space="preserve">                    B.  </w:t>
      </w:r>
      <w:r w:rsidR="00BB5873" w:rsidRPr="00700DE8">
        <w:rPr>
          <w:bCs/>
          <w:sz w:val="28"/>
          <w:szCs w:val="28"/>
        </w:rPr>
        <w:t>1+</w:t>
      </w:r>
      <w:r w:rsidR="00BB5873"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7675B7FC" wp14:editId="1D2043C6">
            <wp:extent cx="295910" cy="206375"/>
            <wp:effectExtent l="0" t="0" r="889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5873" w:rsidRPr="00700DE8">
        <w:rPr>
          <w:bCs/>
          <w:sz w:val="28"/>
          <w:szCs w:val="28"/>
        </w:rPr>
        <w:t xml:space="preserve">  </w:t>
      </w:r>
      <w:proofErr w:type="gramStart"/>
      <w:r w:rsidR="00BB5873" w:rsidRPr="00700DE8">
        <w:rPr>
          <w:bCs/>
          <w:sz w:val="28"/>
          <w:szCs w:val="28"/>
        </w:rPr>
        <w:t>and  1</w:t>
      </w:r>
      <w:proofErr w:type="gramEnd"/>
      <w:r w:rsidR="00BB5873" w:rsidRPr="00700DE8">
        <w:rPr>
          <w:bCs/>
          <w:sz w:val="28"/>
          <w:szCs w:val="28"/>
        </w:rPr>
        <w:t xml:space="preserve"> –</w:t>
      </w:r>
      <w:r w:rsidR="00BB5873"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79D4B4E7" wp14:editId="702D0809">
            <wp:extent cx="295910" cy="206375"/>
            <wp:effectExtent l="0" t="0" r="889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5873" w:rsidRPr="00700DE8">
        <w:rPr>
          <w:bCs/>
          <w:sz w:val="28"/>
          <w:szCs w:val="28"/>
        </w:rPr>
        <w:t xml:space="preserve">    </w:t>
      </w:r>
    </w:p>
    <w:p w14:paraId="2B0F06C1" w14:textId="46744930" w:rsidR="00700DE8" w:rsidRPr="00700DE8" w:rsidRDefault="00700DE8" w:rsidP="00700DE8">
      <w:pPr>
        <w:autoSpaceDE w:val="0"/>
        <w:autoSpaceDN w:val="0"/>
        <w:adjustRightInd w:val="0"/>
        <w:ind w:hanging="993"/>
        <w:rPr>
          <w:bCs/>
          <w:sz w:val="28"/>
          <w:szCs w:val="28"/>
        </w:rPr>
      </w:pPr>
      <w:r w:rsidRPr="00700DE8">
        <w:rPr>
          <w:bCs/>
          <w:sz w:val="28"/>
          <w:szCs w:val="28"/>
        </w:rPr>
        <w:t xml:space="preserve">           </w:t>
      </w:r>
      <w:r w:rsidR="00025023">
        <w:rPr>
          <w:bCs/>
          <w:sz w:val="28"/>
          <w:szCs w:val="28"/>
        </w:rPr>
        <w:tab/>
      </w:r>
      <w:r w:rsidRPr="00700DE8">
        <w:rPr>
          <w:bCs/>
          <w:sz w:val="28"/>
          <w:szCs w:val="28"/>
        </w:rPr>
        <w:t xml:space="preserve"> C.  </w:t>
      </w:r>
      <w:r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2F394A95" wp14:editId="4E484554">
            <wp:extent cx="360680" cy="2063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DE8">
        <w:rPr>
          <w:bCs/>
          <w:sz w:val="28"/>
          <w:szCs w:val="28"/>
        </w:rPr>
        <w:t xml:space="preserve">                                                 D.  </w:t>
      </w:r>
      <w:r w:rsidRPr="00700DE8">
        <w:rPr>
          <w:bCs/>
          <w:noProof/>
          <w:sz w:val="28"/>
          <w:szCs w:val="28"/>
          <w:lang w:val="en-CA" w:eastAsia="en-CA"/>
        </w:rPr>
        <w:drawing>
          <wp:inline distT="0" distB="0" distL="0" distR="0" wp14:anchorId="43EEFC30" wp14:editId="524AF4A3">
            <wp:extent cx="295910" cy="206375"/>
            <wp:effectExtent l="0" t="0" r="889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DE8">
        <w:rPr>
          <w:bCs/>
          <w:sz w:val="28"/>
          <w:szCs w:val="28"/>
        </w:rPr>
        <w:t xml:space="preserve">      </w:t>
      </w:r>
    </w:p>
    <w:p w14:paraId="0224F047" w14:textId="07F47397" w:rsidR="000F5217" w:rsidRDefault="004D4728" w:rsidP="000F5217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lang w:val="en-CA"/>
        </w:rPr>
      </w:pP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48031D21" wp14:editId="7DCDB120">
                <wp:simplePos x="0" y="0"/>
                <wp:positionH relativeFrom="column">
                  <wp:posOffset>6038939</wp:posOffset>
                </wp:positionH>
                <wp:positionV relativeFrom="paragraph">
                  <wp:posOffset>-75367</wp:posOffset>
                </wp:positionV>
                <wp:extent cx="164160" cy="245880"/>
                <wp:effectExtent l="38100" t="57150" r="7620" b="7810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641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474.95pt;margin-top:-7.5pt;width:15.1pt;height:22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">
                <v:imagedata r:id="rId18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6CF0AB3A" wp14:editId="0FDBBDB3">
                <wp:simplePos x="0" y="0"/>
                <wp:positionH relativeFrom="column">
                  <wp:posOffset>5951819</wp:posOffset>
                </wp:positionH>
                <wp:positionV relativeFrom="paragraph">
                  <wp:posOffset>-29287</wp:posOffset>
                </wp:positionV>
                <wp:extent cx="21240" cy="192600"/>
                <wp:effectExtent l="57150" t="38100" r="55245" b="5524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12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467.25pt;margin-top:-3.25pt;width:4.1pt;height:17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">
                <v:imagedata r:id="rId19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5B1915B7" wp14:editId="1C97EBCA">
                <wp:simplePos x="0" y="0"/>
                <wp:positionH relativeFrom="column">
                  <wp:posOffset>5879459</wp:posOffset>
                </wp:positionH>
                <wp:positionV relativeFrom="paragraph">
                  <wp:posOffset>-36487</wp:posOffset>
                </wp:positionV>
                <wp:extent cx="104040" cy="116640"/>
                <wp:effectExtent l="57150" t="57150" r="48895" b="7429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04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461.35pt;margin-top:-4.15pt;width:10.3pt;height:12.1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">
                <v:imagedata r:id="rId19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2AD479D3" wp14:editId="6913371A">
                <wp:simplePos x="0" y="0"/>
                <wp:positionH relativeFrom="column">
                  <wp:posOffset>5716379</wp:posOffset>
                </wp:positionH>
                <wp:positionV relativeFrom="paragraph">
                  <wp:posOffset>-146647</wp:posOffset>
                </wp:positionV>
                <wp:extent cx="400320" cy="307440"/>
                <wp:effectExtent l="57150" t="57150" r="57150" b="7366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003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448.75pt;margin-top:-13.15pt;width:33.85pt;height:27.4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">
                <v:imagedata r:id="rId19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74EB466" wp14:editId="3893DEF1">
                <wp:simplePos x="0" y="0"/>
                <wp:positionH relativeFrom="column">
                  <wp:posOffset>5535299</wp:posOffset>
                </wp:positionH>
                <wp:positionV relativeFrom="paragraph">
                  <wp:posOffset>125873</wp:posOffset>
                </wp:positionV>
                <wp:extent cx="102960" cy="6120"/>
                <wp:effectExtent l="38100" t="57150" r="30480" b="7048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2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435.1pt;margin-top:8.65pt;width:9.3pt;height:3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">
                <v:imagedata r:id="rId19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0E4FA62A" wp14:editId="4B3747BB">
                <wp:simplePos x="0" y="0"/>
                <wp:positionH relativeFrom="column">
                  <wp:posOffset>5510459</wp:posOffset>
                </wp:positionH>
                <wp:positionV relativeFrom="paragraph">
                  <wp:posOffset>7793</wp:posOffset>
                </wp:positionV>
                <wp:extent cx="118440" cy="18000"/>
                <wp:effectExtent l="38100" t="38100" r="53340" b="5842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18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432.5pt;margin-top:-.3pt;width:11.25pt;height:3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">
                <v:imagedata r:id="rId19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63519CD" wp14:editId="1E01D57F">
                <wp:simplePos x="0" y="0"/>
                <wp:positionH relativeFrom="column">
                  <wp:posOffset>5547539</wp:posOffset>
                </wp:positionH>
                <wp:positionV relativeFrom="paragraph">
                  <wp:posOffset>-46927</wp:posOffset>
                </wp:positionV>
                <wp:extent cx="13320" cy="110160"/>
                <wp:effectExtent l="38100" t="57150" r="63500" b="6159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3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435.5pt;margin-top:-5.05pt;width:4.05pt;height:11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">
                <v:imagedata r:id="rId20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33456FD2" wp14:editId="0C52E81C">
                <wp:simplePos x="0" y="0"/>
                <wp:positionH relativeFrom="column">
                  <wp:posOffset>5259179</wp:posOffset>
                </wp:positionH>
                <wp:positionV relativeFrom="paragraph">
                  <wp:posOffset>61793</wp:posOffset>
                </wp:positionV>
                <wp:extent cx="113040" cy="7560"/>
                <wp:effectExtent l="57150" t="57150" r="58420" b="6921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3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412.75pt;margin-top:3.25pt;width:11.2pt;height:3.8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">
                <v:imagedata r:id="rId20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11EAFA9" wp14:editId="0511CAA8">
                <wp:simplePos x="0" y="0"/>
                <wp:positionH relativeFrom="column">
                  <wp:posOffset>5420459</wp:posOffset>
                </wp:positionH>
                <wp:positionV relativeFrom="paragraph">
                  <wp:posOffset>-61327</wp:posOffset>
                </wp:positionV>
                <wp:extent cx="18000" cy="245880"/>
                <wp:effectExtent l="57150" t="38100" r="58420" b="7810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80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425.25pt;margin-top:-6pt;width:3.6pt;height:22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">
                <v:imagedata r:id="rId20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34E5989A" wp14:editId="237A603F">
                <wp:simplePos x="0" y="0"/>
                <wp:positionH relativeFrom="column">
                  <wp:posOffset>5132459</wp:posOffset>
                </wp:positionH>
                <wp:positionV relativeFrom="paragraph">
                  <wp:posOffset>119033</wp:posOffset>
                </wp:positionV>
                <wp:extent cx="115560" cy="20880"/>
                <wp:effectExtent l="38100" t="38100" r="37465" b="5588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15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402.8pt;margin-top:8.85pt;width:10.95pt;height:3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">
                <v:imagedata r:id="rId20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14FDD707" wp14:editId="224E4067">
                <wp:simplePos x="0" y="0"/>
                <wp:positionH relativeFrom="column">
                  <wp:posOffset>5124539</wp:posOffset>
                </wp:positionH>
                <wp:positionV relativeFrom="paragraph">
                  <wp:posOffset>61073</wp:posOffset>
                </wp:positionV>
                <wp:extent cx="111960" cy="6480"/>
                <wp:effectExtent l="19050" t="57150" r="21590" b="6985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11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402.9pt;margin-top:3.4pt;width:9.85pt;height:3.0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">
                <v:imagedata r:id="rId20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3354AE8" wp14:editId="0EDE9068">
                <wp:simplePos x="0" y="0"/>
                <wp:positionH relativeFrom="column">
                  <wp:posOffset>4911419</wp:posOffset>
                </wp:positionH>
                <wp:positionV relativeFrom="paragraph">
                  <wp:posOffset>-53047</wp:posOffset>
                </wp:positionV>
                <wp:extent cx="143280" cy="263160"/>
                <wp:effectExtent l="38100" t="57150" r="47625" b="6096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432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385.4pt;margin-top:-5.55pt;width:13.15pt;height:23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">
                <v:imagedata r:id="rId21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1B98FB45" wp14:editId="59FC700A">
                <wp:simplePos x="0" y="0"/>
                <wp:positionH relativeFrom="column">
                  <wp:posOffset>4901339</wp:posOffset>
                </wp:positionH>
                <wp:positionV relativeFrom="paragraph">
                  <wp:posOffset>-62407</wp:posOffset>
                </wp:positionV>
                <wp:extent cx="154440" cy="254160"/>
                <wp:effectExtent l="57150" t="57150" r="74295" b="6985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544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384.65pt;margin-top:-6.3pt;width:14.85pt;height:2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">
                <v:imagedata r:id="rId213" o:title=""/>
              </v:shape>
            </w:pict>
          </mc:Fallback>
        </mc:AlternateContent>
      </w:r>
    </w:p>
    <w:p w14:paraId="6CABF90C" w14:textId="77777777" w:rsidR="00A27839" w:rsidRDefault="00A27839" w:rsidP="000F5217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lang w:val="en-CA"/>
        </w:rPr>
      </w:pPr>
    </w:p>
    <w:p w14:paraId="6664F9BB" w14:textId="77777777" w:rsidR="003801E1" w:rsidRDefault="003801E1" w:rsidP="003801E1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</w:p>
    <w:p w14:paraId="1ED8F326" w14:textId="1CF5E792" w:rsidR="005B36F4" w:rsidRPr="003801E1" w:rsidRDefault="004D4728" w:rsidP="003801E1">
      <w:pPr>
        <w:autoSpaceDE w:val="0"/>
        <w:autoSpaceDN w:val="0"/>
        <w:adjustRightInd w:val="0"/>
        <w:ind w:hanging="993"/>
        <w:rPr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20C185E3" wp14:editId="07B67A6B">
                <wp:simplePos x="0" y="0"/>
                <wp:positionH relativeFrom="column">
                  <wp:posOffset>-620701</wp:posOffset>
                </wp:positionH>
                <wp:positionV relativeFrom="paragraph">
                  <wp:posOffset>-216273</wp:posOffset>
                </wp:positionV>
                <wp:extent cx="245880" cy="419760"/>
                <wp:effectExtent l="38100" t="57150" r="59055" b="7556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4588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-49.35pt;margin-top:-18.6pt;width:21.35pt;height:36.1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">
                <v:imagedata r:id="rId215" o:title=""/>
              </v:shape>
            </w:pict>
          </mc:Fallback>
        </mc:AlternateContent>
      </w:r>
      <w:proofErr w:type="gramStart"/>
      <w:r w:rsidR="003801E1">
        <w:rPr>
          <w:b/>
          <w:bCs/>
          <w:sz w:val="28"/>
          <w:szCs w:val="28"/>
        </w:rPr>
        <w:t>_____</w:t>
      </w:r>
      <w:r w:rsidR="003801E1">
        <w:rPr>
          <w:b/>
          <w:bCs/>
          <w:sz w:val="28"/>
          <w:szCs w:val="28"/>
        </w:rPr>
        <w:tab/>
        <w:t>3</w:t>
      </w:r>
      <w:r w:rsidR="003801E1" w:rsidRPr="00A47A7C">
        <w:rPr>
          <w:b/>
          <w:bCs/>
          <w:sz w:val="28"/>
          <w:szCs w:val="28"/>
        </w:rPr>
        <w:t>.</w:t>
      </w:r>
      <w:proofErr w:type="gramEnd"/>
      <w:r w:rsidR="003801E1" w:rsidRPr="00A47A7C">
        <w:rPr>
          <w:b/>
          <w:bCs/>
          <w:sz w:val="28"/>
          <w:szCs w:val="28"/>
        </w:rPr>
        <w:t xml:space="preserve">  </w:t>
      </w:r>
      <w:r w:rsidR="00025023">
        <w:rPr>
          <w:sz w:val="28"/>
          <w:szCs w:val="28"/>
        </w:rPr>
        <w:t>Identify the error in the</w:t>
      </w:r>
      <w:r w:rsidR="00025023" w:rsidRPr="00700DE8">
        <w:rPr>
          <w:sz w:val="28"/>
          <w:szCs w:val="28"/>
        </w:rPr>
        <w:t xml:space="preserve"> sol</w:t>
      </w:r>
      <w:r w:rsidR="00025023">
        <w:rPr>
          <w:sz w:val="28"/>
          <w:szCs w:val="28"/>
        </w:rPr>
        <w:t>ution to the quadratic equation</w:t>
      </w:r>
      <w:r w:rsidR="003801E1">
        <w:rPr>
          <w:sz w:val="28"/>
          <w:szCs w:val="28"/>
        </w:rPr>
        <w:t xml:space="preserve"> below</w:t>
      </w:r>
      <w:r w:rsidR="00025023" w:rsidRPr="00700DE8">
        <w:rPr>
          <w:sz w:val="28"/>
          <w:szCs w:val="28"/>
        </w:rPr>
        <w:t>.</w:t>
      </w:r>
      <w:r w:rsidR="000F5217" w:rsidRPr="000F5217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</w:p>
    <w:p w14:paraId="5E227296" w14:textId="5C3D84FB" w:rsidR="000F5217" w:rsidRPr="000F5217" w:rsidRDefault="004D4728" w:rsidP="000F5217">
      <w:pPr>
        <w:autoSpaceDE w:val="0"/>
        <w:autoSpaceDN w:val="0"/>
        <w:adjustRightInd w:val="0"/>
        <w:rPr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3F2379C9" wp14:editId="4526BAAA">
                <wp:simplePos x="0" y="0"/>
                <wp:positionH relativeFrom="column">
                  <wp:posOffset>5750579</wp:posOffset>
                </wp:positionH>
                <wp:positionV relativeFrom="paragraph">
                  <wp:posOffset>-61813</wp:posOffset>
                </wp:positionV>
                <wp:extent cx="199800" cy="259560"/>
                <wp:effectExtent l="38100" t="57150" r="48260" b="4572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9980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451.8pt;margin-top:-6.5pt;width:18.4pt;height:22.6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">
                <v:imagedata r:id="rId21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23789A78" wp14:editId="0C0229E1">
                <wp:simplePos x="0" y="0"/>
                <wp:positionH relativeFrom="column">
                  <wp:posOffset>4650779</wp:posOffset>
                </wp:positionH>
                <wp:positionV relativeFrom="paragraph">
                  <wp:posOffset>143027</wp:posOffset>
                </wp:positionV>
                <wp:extent cx="42480" cy="22320"/>
                <wp:effectExtent l="38100" t="38100" r="34290" b="3492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424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364.95pt;margin-top:10.05pt;width:4.95pt;height:3.3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">
                <v:imagedata r:id="rId21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DBC879C" wp14:editId="5C132585">
                <wp:simplePos x="0" y="0"/>
                <wp:positionH relativeFrom="column">
                  <wp:posOffset>4344779</wp:posOffset>
                </wp:positionH>
                <wp:positionV relativeFrom="paragraph">
                  <wp:posOffset>14507</wp:posOffset>
                </wp:positionV>
                <wp:extent cx="178200" cy="157320"/>
                <wp:effectExtent l="57150" t="57150" r="50800" b="7175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78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340.5pt;margin-top:-.4pt;width:16.4pt;height:15.6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">
                <v:imagedata r:id="rId22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62771422" wp14:editId="40AB1446">
                <wp:simplePos x="0" y="0"/>
                <wp:positionH relativeFrom="column">
                  <wp:posOffset>4210499</wp:posOffset>
                </wp:positionH>
                <wp:positionV relativeFrom="paragraph">
                  <wp:posOffset>51947</wp:posOffset>
                </wp:positionV>
                <wp:extent cx="136440" cy="158400"/>
                <wp:effectExtent l="57150" t="57150" r="54610" b="7048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364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330.1pt;margin-top:2.6pt;width:12.7pt;height:15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">
                <v:imagedata r:id="rId22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0605B089" wp14:editId="6DABFFB5">
                <wp:simplePos x="0" y="0"/>
                <wp:positionH relativeFrom="column">
                  <wp:posOffset>4010339</wp:posOffset>
                </wp:positionH>
                <wp:positionV relativeFrom="paragraph">
                  <wp:posOffset>108107</wp:posOffset>
                </wp:positionV>
                <wp:extent cx="176760" cy="122040"/>
                <wp:effectExtent l="57150" t="57150" r="13970" b="6858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76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314.15pt;margin-top:7pt;width:16.05pt;height:12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">
                <v:imagedata r:id="rId22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9C2E4A9" wp14:editId="146CA4E0">
                <wp:simplePos x="0" y="0"/>
                <wp:positionH relativeFrom="column">
                  <wp:posOffset>3826739</wp:posOffset>
                </wp:positionH>
                <wp:positionV relativeFrom="paragraph">
                  <wp:posOffset>55187</wp:posOffset>
                </wp:positionV>
                <wp:extent cx="166680" cy="248040"/>
                <wp:effectExtent l="57150" t="57150" r="24130" b="7620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666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300.1pt;margin-top:3.15pt;width:15.4pt;height:22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">
                <v:imagedata r:id="rId227" o:title=""/>
              </v:shape>
            </w:pict>
          </mc:Fallback>
        </mc:AlternateContent>
      </w:r>
      <w:r w:rsidR="005B36F4">
        <w:rPr>
          <w:bCs/>
          <w:noProof/>
          <w:color w:val="000000"/>
          <w:sz w:val="28"/>
          <w:szCs w:val="28"/>
          <w:lang w:val="en-CA" w:eastAsia="en-CA"/>
        </w:rPr>
        <w:drawing>
          <wp:anchor distT="0" distB="0" distL="114300" distR="114300" simplePos="0" relativeHeight="251657216" behindDoc="0" locked="0" layoutInCell="1" allowOverlap="1" wp14:anchorId="4FE08AFB" wp14:editId="57044739">
            <wp:simplePos x="0" y="0"/>
            <wp:positionH relativeFrom="column">
              <wp:posOffset>1257300</wp:posOffset>
            </wp:positionH>
            <wp:positionV relativeFrom="paragraph">
              <wp:posOffset>70485</wp:posOffset>
            </wp:positionV>
            <wp:extent cx="2227580" cy="1878330"/>
            <wp:effectExtent l="0" t="0" r="7620" b="127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1-13 at 5.15.30 PM.pn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7580" cy="1878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5217" w:rsidRPr="000F5217">
        <w:rPr>
          <w:bCs/>
          <w:color w:val="000000"/>
          <w:sz w:val="28"/>
          <w:szCs w:val="28"/>
          <w:lang w:val="en-CA"/>
        </w:rPr>
        <w:tab/>
      </w:r>
      <w:r w:rsidR="000F5217" w:rsidRPr="000F5217">
        <w:rPr>
          <w:bCs/>
          <w:color w:val="000000"/>
          <w:sz w:val="28"/>
          <w:szCs w:val="28"/>
          <w:lang w:val="en-CA"/>
        </w:rPr>
        <w:tab/>
      </w:r>
    </w:p>
    <w:p w14:paraId="6A92D76F" w14:textId="4E83EE21" w:rsidR="000F5217" w:rsidRDefault="004D4728" w:rsidP="000F5217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36533A56" wp14:editId="5927D077">
                <wp:simplePos x="0" y="0"/>
                <wp:positionH relativeFrom="column">
                  <wp:posOffset>5901419</wp:posOffset>
                </wp:positionH>
                <wp:positionV relativeFrom="paragraph">
                  <wp:posOffset>96597</wp:posOffset>
                </wp:positionV>
                <wp:extent cx="55800" cy="69120"/>
                <wp:effectExtent l="57150" t="38100" r="78105" b="6477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58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463.05pt;margin-top:6.85pt;width:7.75pt;height:7.9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">
                <v:imagedata r:id="rId23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1EF0C14F" wp14:editId="23A43452">
                <wp:simplePos x="0" y="0"/>
                <wp:positionH relativeFrom="column">
                  <wp:posOffset>4737899</wp:posOffset>
                </wp:positionH>
                <wp:positionV relativeFrom="paragraph">
                  <wp:posOffset>-49923</wp:posOffset>
                </wp:positionV>
                <wp:extent cx="194400" cy="226440"/>
                <wp:effectExtent l="38100" t="57150" r="0" b="7874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944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372.55pt;margin-top:-5.45pt;width:17.45pt;height:20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">
                <v:imagedata r:id="rId23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539CEBD4" wp14:editId="284A049A">
                <wp:simplePos x="0" y="0"/>
                <wp:positionH relativeFrom="column">
                  <wp:posOffset>4672379</wp:posOffset>
                </wp:positionH>
                <wp:positionV relativeFrom="paragraph">
                  <wp:posOffset>80757</wp:posOffset>
                </wp:positionV>
                <wp:extent cx="20520" cy="159480"/>
                <wp:effectExtent l="38100" t="57150" r="55880" b="6921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05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366.75pt;margin-top:5.1pt;width:4.05pt;height:14.9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">
                <v:imagedata r:id="rId23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48002D7B" wp14:editId="66B9540E">
                <wp:simplePos x="0" y="0"/>
                <wp:positionH relativeFrom="column">
                  <wp:posOffset>4464299</wp:posOffset>
                </wp:positionH>
                <wp:positionV relativeFrom="paragraph">
                  <wp:posOffset>12357</wp:posOffset>
                </wp:positionV>
                <wp:extent cx="182520" cy="269280"/>
                <wp:effectExtent l="57150" t="38100" r="0" b="5461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8252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350.1pt;margin-top:.15pt;width:16.65pt;height:23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">
                <v:imagedata r:id="rId23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0E6EFC1E" wp14:editId="7EE47B2F">
                <wp:simplePos x="0" y="0"/>
                <wp:positionH relativeFrom="column">
                  <wp:posOffset>3963899</wp:posOffset>
                </wp:positionH>
                <wp:positionV relativeFrom="paragraph">
                  <wp:posOffset>176517</wp:posOffset>
                </wp:positionV>
                <wp:extent cx="19440" cy="21240"/>
                <wp:effectExtent l="38100" t="57150" r="38100" b="5524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9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310.7pt;margin-top:12.45pt;width:3.45pt;height:3.6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">
                <v:imagedata r:id="rId23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10BBB283" wp14:editId="5A8ABFEA">
                <wp:simplePos x="0" y="0"/>
                <wp:positionH relativeFrom="column">
                  <wp:posOffset>3533339</wp:posOffset>
                </wp:positionH>
                <wp:positionV relativeFrom="paragraph">
                  <wp:posOffset>-55323</wp:posOffset>
                </wp:positionV>
                <wp:extent cx="264960" cy="218520"/>
                <wp:effectExtent l="38100" t="38100" r="40005" b="6731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649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277.35pt;margin-top:-5.05pt;width:23.35pt;height:19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">
                <v:imagedata r:id="rId24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0A086A04" wp14:editId="5CA93274">
                <wp:simplePos x="0" y="0"/>
                <wp:positionH relativeFrom="column">
                  <wp:posOffset>2518499</wp:posOffset>
                </wp:positionH>
                <wp:positionV relativeFrom="paragraph">
                  <wp:posOffset>77877</wp:posOffset>
                </wp:positionV>
                <wp:extent cx="946440" cy="199800"/>
                <wp:effectExtent l="38100" t="38100" r="44450" b="4826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9464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197.5pt;margin-top:5.6pt;width:76.15pt;height:17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">
                <v:imagedata r:id="rId242" o:title=""/>
              </v:shape>
            </w:pict>
          </mc:Fallback>
        </mc:AlternateContent>
      </w:r>
      <w:r w:rsidR="00025023">
        <w:rPr>
          <w:bCs/>
          <w:color w:val="000000"/>
          <w:sz w:val="28"/>
          <w:szCs w:val="28"/>
          <w:lang w:val="en-CA"/>
        </w:rPr>
        <w:tab/>
      </w:r>
      <w:r w:rsidR="003801E1">
        <w:rPr>
          <w:bCs/>
          <w:color w:val="000000"/>
          <w:sz w:val="28"/>
          <w:szCs w:val="28"/>
          <w:lang w:val="en-CA"/>
        </w:rPr>
        <w:t>A)</w:t>
      </w:r>
      <w:r w:rsidR="003801E1">
        <w:rPr>
          <w:bCs/>
          <w:color w:val="000000"/>
          <w:sz w:val="28"/>
          <w:szCs w:val="28"/>
          <w:lang w:val="en-CA"/>
        </w:rPr>
        <w:tab/>
      </w:r>
      <w:r w:rsidR="00E665C4">
        <w:rPr>
          <w:bCs/>
          <w:color w:val="000000"/>
          <w:sz w:val="28"/>
          <w:szCs w:val="28"/>
          <w:lang w:val="en-CA"/>
        </w:rPr>
        <w:t>STEP 1:</w:t>
      </w:r>
      <w:r w:rsidR="00102D1D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ab/>
      </w:r>
    </w:p>
    <w:p w14:paraId="5938A8BA" w14:textId="41A36B79" w:rsidR="00E665C4" w:rsidRDefault="004D4728" w:rsidP="000F5217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355EE450" wp14:editId="04F6AB57">
                <wp:simplePos x="0" y="0"/>
                <wp:positionH relativeFrom="column">
                  <wp:posOffset>4944899</wp:posOffset>
                </wp:positionH>
                <wp:positionV relativeFrom="paragraph">
                  <wp:posOffset>-122718</wp:posOffset>
                </wp:positionV>
                <wp:extent cx="801360" cy="379440"/>
                <wp:effectExtent l="38100" t="57150" r="18415" b="7810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0136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388.35pt;margin-top:-11.3pt;width:64.7pt;height:33.2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">
                <v:imagedata r:id="rId24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6BD91376" wp14:editId="12301690">
                <wp:simplePos x="0" y="0"/>
                <wp:positionH relativeFrom="column">
                  <wp:posOffset>4961459</wp:posOffset>
                </wp:positionH>
                <wp:positionV relativeFrom="paragraph">
                  <wp:posOffset>-106158</wp:posOffset>
                </wp:positionV>
                <wp:extent cx="97560" cy="443520"/>
                <wp:effectExtent l="57150" t="57150" r="36195" b="7112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975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389pt;margin-top:-10pt;width:10.35pt;height:38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">
                <v:imagedata r:id="rId24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A06C23D" wp14:editId="08E7041F">
                <wp:simplePos x="0" y="0"/>
                <wp:positionH relativeFrom="column">
                  <wp:posOffset>4331459</wp:posOffset>
                </wp:positionH>
                <wp:positionV relativeFrom="paragraph">
                  <wp:posOffset>-36318</wp:posOffset>
                </wp:positionV>
                <wp:extent cx="130680" cy="92160"/>
                <wp:effectExtent l="57150" t="38100" r="60325" b="4127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306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339.55pt;margin-top:-3.35pt;width:12.35pt;height:8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">
                <v:imagedata r:id="rId24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752D9B0E" wp14:editId="75B8BC1F">
                <wp:simplePos x="0" y="0"/>
                <wp:positionH relativeFrom="column">
                  <wp:posOffset>4394819</wp:posOffset>
                </wp:positionH>
                <wp:positionV relativeFrom="paragraph">
                  <wp:posOffset>-127038</wp:posOffset>
                </wp:positionV>
                <wp:extent cx="30600" cy="272520"/>
                <wp:effectExtent l="57150" t="38100" r="64770" b="5143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3060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344.65pt;margin-top:-10.95pt;width:5.2pt;height:23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">
                <v:imagedata r:id="rId25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74C0543" wp14:editId="0BC2818E">
                <wp:simplePos x="0" y="0"/>
                <wp:positionH relativeFrom="column">
                  <wp:posOffset>4063259</wp:posOffset>
                </wp:positionH>
                <wp:positionV relativeFrom="paragraph">
                  <wp:posOffset>-96438</wp:posOffset>
                </wp:positionV>
                <wp:extent cx="170280" cy="307800"/>
                <wp:effectExtent l="57150" t="57150" r="58420" b="7366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702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318.35pt;margin-top:-9.15pt;width:15.6pt;height:27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">
                <v:imagedata r:id="rId25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28C167A8" wp14:editId="1A3A33EE">
                <wp:simplePos x="0" y="0"/>
                <wp:positionH relativeFrom="column">
                  <wp:posOffset>3991979</wp:posOffset>
                </wp:positionH>
                <wp:positionV relativeFrom="paragraph">
                  <wp:posOffset>89682</wp:posOffset>
                </wp:positionV>
                <wp:extent cx="25560" cy="146880"/>
                <wp:effectExtent l="38100" t="57150" r="69850" b="6286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5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313.05pt;margin-top:5.6pt;width:4.8pt;height:14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">
                <v:imagedata r:id="rId25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59257948" wp14:editId="7301645A">
                <wp:simplePos x="0" y="0"/>
                <wp:positionH relativeFrom="column">
                  <wp:posOffset>3735659</wp:posOffset>
                </wp:positionH>
                <wp:positionV relativeFrom="paragraph">
                  <wp:posOffset>24882</wp:posOffset>
                </wp:positionV>
                <wp:extent cx="178560" cy="267120"/>
                <wp:effectExtent l="57150" t="57150" r="50165" b="7620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7856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292.5pt;margin-top:.55pt;width:16.55pt;height:24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">
                <v:imagedata r:id="rId25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63CB8957" wp14:editId="7D432CBD">
                <wp:simplePos x="0" y="0"/>
                <wp:positionH relativeFrom="column">
                  <wp:posOffset>2189459</wp:posOffset>
                </wp:positionH>
                <wp:positionV relativeFrom="paragraph">
                  <wp:posOffset>-1038</wp:posOffset>
                </wp:positionV>
                <wp:extent cx="331200" cy="317520"/>
                <wp:effectExtent l="57150" t="57150" r="31115" b="6350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312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170.9pt;margin-top:-1.55pt;width:29.05pt;height:27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">
                <v:imagedata r:id="rId258" o:title=""/>
              </v:shape>
            </w:pict>
          </mc:Fallback>
        </mc:AlternateContent>
      </w:r>
      <w:r w:rsidR="00E665C4">
        <w:rPr>
          <w:bCs/>
          <w:color w:val="000000"/>
          <w:sz w:val="28"/>
          <w:szCs w:val="28"/>
          <w:lang w:val="en-CA"/>
        </w:rPr>
        <w:tab/>
      </w:r>
      <w:r w:rsidR="003801E1">
        <w:rPr>
          <w:bCs/>
          <w:color w:val="000000"/>
          <w:sz w:val="28"/>
          <w:szCs w:val="28"/>
          <w:lang w:val="en-CA"/>
        </w:rPr>
        <w:t>B)</w:t>
      </w:r>
      <w:r w:rsidR="003801E1">
        <w:rPr>
          <w:bCs/>
          <w:color w:val="000000"/>
          <w:sz w:val="28"/>
          <w:szCs w:val="28"/>
          <w:lang w:val="en-CA"/>
        </w:rPr>
        <w:tab/>
      </w:r>
      <w:r w:rsidR="00E665C4">
        <w:rPr>
          <w:bCs/>
          <w:color w:val="000000"/>
          <w:sz w:val="28"/>
          <w:szCs w:val="28"/>
          <w:lang w:val="en-CA"/>
        </w:rPr>
        <w:t>STEP 2:</w:t>
      </w:r>
    </w:p>
    <w:p w14:paraId="3D912E70" w14:textId="10EAAC95" w:rsidR="00E665C4" w:rsidRDefault="004D4728" w:rsidP="000F5217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15EB8422" wp14:editId="166F170D">
                <wp:simplePos x="0" y="0"/>
                <wp:positionH relativeFrom="column">
                  <wp:posOffset>4652579</wp:posOffset>
                </wp:positionH>
                <wp:positionV relativeFrom="paragraph">
                  <wp:posOffset>19852</wp:posOffset>
                </wp:positionV>
                <wp:extent cx="142560" cy="195840"/>
                <wp:effectExtent l="57150" t="57150" r="10160" b="7112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425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364.75pt;margin-top:-.05pt;width:13.35pt;height:18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">
                <v:imagedata r:id="rId260" o:title=""/>
              </v:shape>
            </w:pict>
          </mc:Fallback>
        </mc:AlternateContent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</w:p>
    <w:p w14:paraId="32E404B7" w14:textId="6430320C" w:rsidR="00E665C4" w:rsidRPr="000F5217" w:rsidRDefault="004D4728" w:rsidP="00025023">
      <w:pPr>
        <w:autoSpaceDE w:val="0"/>
        <w:autoSpaceDN w:val="0"/>
        <w:adjustRightInd w:val="0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27FCEABA" wp14:editId="2E550C60">
                <wp:simplePos x="0" y="0"/>
                <wp:positionH relativeFrom="column">
                  <wp:posOffset>5847779</wp:posOffset>
                </wp:positionH>
                <wp:positionV relativeFrom="paragraph">
                  <wp:posOffset>40022</wp:posOffset>
                </wp:positionV>
                <wp:extent cx="51120" cy="29520"/>
                <wp:effectExtent l="38100" t="57150" r="44450" b="4699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1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459.7pt;margin-top:1.75pt;width:5.45pt;height:4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">
                <v:imagedata r:id="rId26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249A475C" wp14:editId="6AD2259E">
                <wp:simplePos x="0" y="0"/>
                <wp:positionH relativeFrom="column">
                  <wp:posOffset>5464379</wp:posOffset>
                </wp:positionH>
                <wp:positionV relativeFrom="paragraph">
                  <wp:posOffset>175382</wp:posOffset>
                </wp:positionV>
                <wp:extent cx="18360" cy="19440"/>
                <wp:effectExtent l="57150" t="38100" r="58420" b="3810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8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428.75pt;margin-top:12.7pt;width:3.7pt;height:3.4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">
                <v:imagedata r:id="rId26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3784C4D8" wp14:editId="65F670E6">
                <wp:simplePos x="0" y="0"/>
                <wp:positionH relativeFrom="column">
                  <wp:posOffset>4183859</wp:posOffset>
                </wp:positionH>
                <wp:positionV relativeFrom="paragraph">
                  <wp:posOffset>-125938</wp:posOffset>
                </wp:positionV>
                <wp:extent cx="442080" cy="296640"/>
                <wp:effectExtent l="57150" t="57150" r="15240" b="8445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4420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327.85pt;margin-top:-11.55pt;width:36.95pt;height:26.6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">
                <v:imagedata r:id="rId26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166C3EC3" wp14:editId="75185B60">
                <wp:simplePos x="0" y="0"/>
                <wp:positionH relativeFrom="column">
                  <wp:posOffset>4021499</wp:posOffset>
                </wp:positionH>
                <wp:positionV relativeFrom="paragraph">
                  <wp:posOffset>14462</wp:posOffset>
                </wp:positionV>
                <wp:extent cx="104040" cy="141840"/>
                <wp:effectExtent l="57150" t="57150" r="48895" b="6794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40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315.05pt;margin-top:-.35pt;width:10.3pt;height:14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">
                <v:imagedata r:id="rId268" o:title=""/>
              </v:shape>
            </w:pict>
          </mc:Fallback>
        </mc:AlternateContent>
      </w:r>
      <w:r w:rsidR="003801E1">
        <w:rPr>
          <w:bCs/>
          <w:color w:val="000000"/>
          <w:sz w:val="28"/>
          <w:szCs w:val="28"/>
          <w:lang w:val="en-CA"/>
        </w:rPr>
        <w:t>C)</w:t>
      </w:r>
      <w:r w:rsidR="003801E1">
        <w:rPr>
          <w:bCs/>
          <w:color w:val="000000"/>
          <w:sz w:val="28"/>
          <w:szCs w:val="28"/>
          <w:lang w:val="en-CA"/>
        </w:rPr>
        <w:tab/>
      </w:r>
      <w:r w:rsidR="00102D1D">
        <w:rPr>
          <w:bCs/>
          <w:color w:val="000000"/>
          <w:sz w:val="28"/>
          <w:szCs w:val="28"/>
          <w:lang w:val="en-CA"/>
        </w:rPr>
        <w:t>S</w:t>
      </w:r>
      <w:r w:rsidR="00E665C4">
        <w:rPr>
          <w:bCs/>
          <w:color w:val="000000"/>
          <w:sz w:val="28"/>
          <w:szCs w:val="28"/>
          <w:lang w:val="en-CA"/>
        </w:rPr>
        <w:t>TEP 3:</w:t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</w:p>
    <w:p w14:paraId="4FC23E70" w14:textId="27CAC42D" w:rsidR="000F5217" w:rsidRDefault="004D4728" w:rsidP="00E665C4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28D4C54C" wp14:editId="3DFDE5E2">
                <wp:simplePos x="0" y="0"/>
                <wp:positionH relativeFrom="column">
                  <wp:posOffset>5930579</wp:posOffset>
                </wp:positionH>
                <wp:positionV relativeFrom="paragraph">
                  <wp:posOffset>-38808</wp:posOffset>
                </wp:positionV>
                <wp:extent cx="187560" cy="207360"/>
                <wp:effectExtent l="57150" t="57150" r="41275" b="5969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875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465.7pt;margin-top:-4.7pt;width:17.65pt;height:1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">
                <v:imagedata r:id="rId27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7A587108" wp14:editId="31ACEF7E">
                <wp:simplePos x="0" y="0"/>
                <wp:positionH relativeFrom="column">
                  <wp:posOffset>5859659</wp:posOffset>
                </wp:positionH>
                <wp:positionV relativeFrom="paragraph">
                  <wp:posOffset>10152</wp:posOffset>
                </wp:positionV>
                <wp:extent cx="25920" cy="141120"/>
                <wp:effectExtent l="38100" t="57150" r="50800" b="6858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59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459.8pt;margin-top:-.45pt;width:4.2pt;height:13.4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">
                <v:imagedata r:id="rId27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663D8B1E" wp14:editId="28055516">
                <wp:simplePos x="0" y="0"/>
                <wp:positionH relativeFrom="column">
                  <wp:posOffset>5558339</wp:posOffset>
                </wp:positionH>
                <wp:positionV relativeFrom="paragraph">
                  <wp:posOffset>50112</wp:posOffset>
                </wp:positionV>
                <wp:extent cx="185040" cy="32040"/>
                <wp:effectExtent l="38100" t="38100" r="24765" b="2540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85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436.9pt;margin-top:3.45pt;width:15.75pt;height:3.8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">
                <v:imagedata r:id="rId27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0471D44E" wp14:editId="26E64B6F">
                <wp:simplePos x="0" y="0"/>
                <wp:positionH relativeFrom="column">
                  <wp:posOffset>5614859</wp:posOffset>
                </wp:positionH>
                <wp:positionV relativeFrom="paragraph">
                  <wp:posOffset>-84528</wp:posOffset>
                </wp:positionV>
                <wp:extent cx="32760" cy="241200"/>
                <wp:effectExtent l="57150" t="38100" r="62865" b="6413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276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440.5pt;margin-top:-7.75pt;width:5.9pt;height:21.7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">
                <v:imagedata r:id="rId27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6739AE36" wp14:editId="5ABD0F0C">
                <wp:simplePos x="0" y="0"/>
                <wp:positionH relativeFrom="column">
                  <wp:posOffset>5487779</wp:posOffset>
                </wp:positionH>
                <wp:positionV relativeFrom="paragraph">
                  <wp:posOffset>62352</wp:posOffset>
                </wp:positionV>
                <wp:extent cx="37080" cy="136080"/>
                <wp:effectExtent l="38100" t="57150" r="58420" b="7366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7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431.15pt;margin-top:3.5pt;width:5.25pt;height:13.6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">
                <v:imagedata r:id="rId27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0C0BE35E" wp14:editId="63DBFE36">
                <wp:simplePos x="0" y="0"/>
                <wp:positionH relativeFrom="column">
                  <wp:posOffset>5210939</wp:posOffset>
                </wp:positionH>
                <wp:positionV relativeFrom="paragraph">
                  <wp:posOffset>-30888</wp:posOffset>
                </wp:positionV>
                <wp:extent cx="180360" cy="276480"/>
                <wp:effectExtent l="57150" t="38100" r="0" b="6667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8036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408.65pt;margin-top:-3.6pt;width:16.25pt;height:24.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">
                <v:imagedata r:id="rId28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7953E622" wp14:editId="05CA5E64">
                <wp:simplePos x="0" y="0"/>
                <wp:positionH relativeFrom="column">
                  <wp:posOffset>4952099</wp:posOffset>
                </wp:positionH>
                <wp:positionV relativeFrom="paragraph">
                  <wp:posOffset>-3888</wp:posOffset>
                </wp:positionV>
                <wp:extent cx="211320" cy="272160"/>
                <wp:effectExtent l="57150" t="38100" r="0" b="7112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113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388.3pt;margin-top:-1.45pt;width:18.7pt;height:24.2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">
                <v:imagedata r:id="rId28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46A7227" wp14:editId="0697A880">
                <wp:simplePos x="0" y="0"/>
                <wp:positionH relativeFrom="column">
                  <wp:posOffset>3698579</wp:posOffset>
                </wp:positionH>
                <wp:positionV relativeFrom="paragraph">
                  <wp:posOffset>168192</wp:posOffset>
                </wp:positionV>
                <wp:extent cx="29880" cy="12960"/>
                <wp:effectExtent l="38100" t="38100" r="46355" b="4445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29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289.95pt;margin-top:11.95pt;width:4pt;height:2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">
                <v:imagedata r:id="rId284" o:title=""/>
              </v:shape>
            </w:pict>
          </mc:Fallback>
        </mc:AlternateContent>
      </w:r>
      <w:r w:rsidR="000F5217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  <w:r w:rsidR="005B36F4">
        <w:rPr>
          <w:bCs/>
          <w:color w:val="000000"/>
          <w:sz w:val="28"/>
          <w:szCs w:val="28"/>
          <w:lang w:val="en-CA"/>
        </w:rPr>
        <w:tab/>
      </w:r>
    </w:p>
    <w:p w14:paraId="37BA33DD" w14:textId="0EF9114B" w:rsidR="00025023" w:rsidRDefault="004D4728" w:rsidP="00025023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4191183" wp14:editId="1BC7472A">
                <wp:simplePos x="0" y="0"/>
                <wp:positionH relativeFrom="column">
                  <wp:posOffset>4767779</wp:posOffset>
                </wp:positionH>
                <wp:positionV relativeFrom="paragraph">
                  <wp:posOffset>-94598</wp:posOffset>
                </wp:positionV>
                <wp:extent cx="187920" cy="185040"/>
                <wp:effectExtent l="57150" t="57150" r="0" b="8191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79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373.85pt;margin-top:-8.95pt;width:16.85pt;height:17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">
                <v:imagedata r:id="rId28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6961AA50" wp14:editId="02993D9E">
                <wp:simplePos x="0" y="0"/>
                <wp:positionH relativeFrom="column">
                  <wp:posOffset>4452419</wp:posOffset>
                </wp:positionH>
                <wp:positionV relativeFrom="paragraph">
                  <wp:posOffset>-49958</wp:posOffset>
                </wp:positionV>
                <wp:extent cx="150840" cy="142560"/>
                <wp:effectExtent l="57150" t="57150" r="40005" b="8636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508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349.25pt;margin-top:-5.4pt;width:14.05pt;height:14.3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">
                <v:imagedata r:id="rId28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70556A58" wp14:editId="53EAF5AB">
                <wp:simplePos x="0" y="0"/>
                <wp:positionH relativeFrom="column">
                  <wp:posOffset>4306979</wp:posOffset>
                </wp:positionH>
                <wp:positionV relativeFrom="paragraph">
                  <wp:posOffset>-5318</wp:posOffset>
                </wp:positionV>
                <wp:extent cx="114480" cy="125640"/>
                <wp:effectExtent l="57150" t="38100" r="38100" b="6540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144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337.5pt;margin-top:-1.4pt;width:12.3pt;height:12.6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">
                <v:imagedata r:id="rId29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497433AE" wp14:editId="50231210">
                <wp:simplePos x="0" y="0"/>
                <wp:positionH relativeFrom="column">
                  <wp:posOffset>3835019</wp:posOffset>
                </wp:positionH>
                <wp:positionV relativeFrom="paragraph">
                  <wp:posOffset>70642</wp:posOffset>
                </wp:positionV>
                <wp:extent cx="109080" cy="17640"/>
                <wp:effectExtent l="38100" t="38100" r="43815" b="5905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09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300.7pt;margin-top:4.85pt;width:10.45pt;height:3.6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">
                <v:imagedata r:id="rId29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691F2358" wp14:editId="64D0BDB7">
                <wp:simplePos x="0" y="0"/>
                <wp:positionH relativeFrom="column">
                  <wp:posOffset>3824939</wp:posOffset>
                </wp:positionH>
                <wp:positionV relativeFrom="paragraph">
                  <wp:posOffset>-137438</wp:posOffset>
                </wp:positionV>
                <wp:extent cx="95400" cy="311760"/>
                <wp:effectExtent l="57150" t="57150" r="38100" b="6985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9540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299.55pt;margin-top:-12.4pt;width:9.9pt;height:27.8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">
                <v:imagedata r:id="rId29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2E79A681" wp14:editId="091B79A7">
                <wp:simplePos x="0" y="0"/>
                <wp:positionH relativeFrom="column">
                  <wp:posOffset>3731339</wp:posOffset>
                </wp:positionH>
                <wp:positionV relativeFrom="paragraph">
                  <wp:posOffset>62722</wp:posOffset>
                </wp:positionV>
                <wp:extent cx="18720" cy="134280"/>
                <wp:effectExtent l="38100" t="57150" r="57785" b="5651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87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292.35pt;margin-top:3.6pt;width:3.95pt;height:13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">
                <v:imagedata r:id="rId296" o:title=""/>
              </v:shape>
            </w:pict>
          </mc:Fallback>
        </mc:AlternateContent>
      </w:r>
      <w:r w:rsidR="00025023">
        <w:rPr>
          <w:bCs/>
          <w:color w:val="000000"/>
          <w:sz w:val="28"/>
          <w:szCs w:val="28"/>
          <w:lang w:val="en-CA"/>
        </w:rPr>
        <w:tab/>
      </w:r>
      <w:r w:rsidR="003801E1">
        <w:rPr>
          <w:bCs/>
          <w:color w:val="000000"/>
          <w:sz w:val="28"/>
          <w:szCs w:val="28"/>
          <w:lang w:val="en-CA"/>
        </w:rPr>
        <w:t>D)</w:t>
      </w:r>
      <w:r w:rsidR="003801E1">
        <w:rPr>
          <w:bCs/>
          <w:color w:val="000000"/>
          <w:sz w:val="28"/>
          <w:szCs w:val="28"/>
          <w:lang w:val="en-CA"/>
        </w:rPr>
        <w:tab/>
      </w:r>
      <w:r w:rsidR="00025023">
        <w:rPr>
          <w:bCs/>
          <w:color w:val="000000"/>
          <w:sz w:val="28"/>
          <w:szCs w:val="28"/>
          <w:lang w:val="en-CA"/>
        </w:rPr>
        <w:t>STEP 4:</w:t>
      </w:r>
      <w:r w:rsidR="00025023">
        <w:rPr>
          <w:bCs/>
          <w:color w:val="000000"/>
          <w:sz w:val="28"/>
          <w:szCs w:val="28"/>
          <w:lang w:val="en-CA"/>
        </w:rPr>
        <w:tab/>
      </w:r>
    </w:p>
    <w:p w14:paraId="0F933B98" w14:textId="6CC4EEC9" w:rsidR="00102D1D" w:rsidRPr="005B36F4" w:rsidRDefault="004D4728" w:rsidP="005B36F4">
      <w:pPr>
        <w:autoSpaceDE w:val="0"/>
        <w:autoSpaceDN w:val="0"/>
        <w:adjustRightInd w:val="0"/>
        <w:ind w:hanging="993"/>
        <w:rPr>
          <w:bCs/>
          <w:color w:val="000000"/>
          <w:sz w:val="28"/>
          <w:szCs w:val="28"/>
          <w:lang w:val="en-CA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5A098B41" wp14:editId="084702C0">
                <wp:simplePos x="0" y="0"/>
                <wp:positionH relativeFrom="column">
                  <wp:posOffset>6077819</wp:posOffset>
                </wp:positionH>
                <wp:positionV relativeFrom="paragraph">
                  <wp:posOffset>-87028</wp:posOffset>
                </wp:positionV>
                <wp:extent cx="300960" cy="237240"/>
                <wp:effectExtent l="57150" t="57150" r="0" b="8699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009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476.9pt;margin-top:-8.25pt;width:25.95pt;height:21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">
                <v:imagedata r:id="rId29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2A20C0E8" wp14:editId="623427C3">
                <wp:simplePos x="0" y="0"/>
                <wp:positionH relativeFrom="column">
                  <wp:posOffset>6028139</wp:posOffset>
                </wp:positionH>
                <wp:positionV relativeFrom="paragraph">
                  <wp:posOffset>-96028</wp:posOffset>
                </wp:positionV>
                <wp:extent cx="63360" cy="257400"/>
                <wp:effectExtent l="38100" t="38100" r="32385" b="4762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633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473.55pt;margin-top:-8.45pt;width:6.5pt;height:22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">
                <v:imagedata r:id="rId30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111D370E" wp14:editId="70798E1B">
                <wp:simplePos x="0" y="0"/>
                <wp:positionH relativeFrom="column">
                  <wp:posOffset>5852459</wp:posOffset>
                </wp:positionH>
                <wp:positionV relativeFrom="paragraph">
                  <wp:posOffset>-4588</wp:posOffset>
                </wp:positionV>
                <wp:extent cx="156240" cy="197640"/>
                <wp:effectExtent l="57150" t="57150" r="53340" b="6921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562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459.2pt;margin-top:-1.65pt;width:14.5pt;height:18.3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">
                <v:imagedata r:id="rId30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7645667C" wp14:editId="51C9D3B4">
                <wp:simplePos x="0" y="0"/>
                <wp:positionH relativeFrom="column">
                  <wp:posOffset>5679299</wp:posOffset>
                </wp:positionH>
                <wp:positionV relativeFrom="paragraph">
                  <wp:posOffset>50132</wp:posOffset>
                </wp:positionV>
                <wp:extent cx="192960" cy="13680"/>
                <wp:effectExtent l="38100" t="57150" r="36195" b="6286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92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446.2pt;margin-top:2.4pt;width:16.75pt;height:3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">
                <v:imagedata r:id="rId30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28A61072" wp14:editId="07532E24">
                <wp:simplePos x="0" y="0"/>
                <wp:positionH relativeFrom="column">
                  <wp:posOffset>5752379</wp:posOffset>
                </wp:positionH>
                <wp:positionV relativeFrom="paragraph">
                  <wp:posOffset>-80908</wp:posOffset>
                </wp:positionV>
                <wp:extent cx="39960" cy="294840"/>
                <wp:effectExtent l="38100" t="38100" r="74930" b="673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99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451.45pt;margin-top:-7.3pt;width:6.3pt;height:25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">
                <v:imagedata r:id="rId306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0A76D0F7" wp14:editId="325A339F">
                <wp:simplePos x="0" y="0"/>
                <wp:positionH relativeFrom="column">
                  <wp:posOffset>5453579</wp:posOffset>
                </wp:positionH>
                <wp:positionV relativeFrom="paragraph">
                  <wp:posOffset>46172</wp:posOffset>
                </wp:positionV>
                <wp:extent cx="126360" cy="75240"/>
                <wp:effectExtent l="57150" t="38100" r="45720" b="3937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26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428.05pt;margin-top:2.8pt;width:12.15pt;height:7.5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">
                <v:imagedata r:id="rId308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08D940F5" wp14:editId="53690EDC">
                <wp:simplePos x="0" y="0"/>
                <wp:positionH relativeFrom="column">
                  <wp:posOffset>5516219</wp:posOffset>
                </wp:positionH>
                <wp:positionV relativeFrom="paragraph">
                  <wp:posOffset>-28348</wp:posOffset>
                </wp:positionV>
                <wp:extent cx="21240" cy="257400"/>
                <wp:effectExtent l="38100" t="57150" r="74295" b="6667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2124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433.45pt;margin-top:-3.55pt;width:4.2pt;height:22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">
                <v:imagedata r:id="rId310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18EFD1C9" wp14:editId="78030424">
                <wp:simplePos x="0" y="0"/>
                <wp:positionH relativeFrom="column">
                  <wp:posOffset>5313179</wp:posOffset>
                </wp:positionH>
                <wp:positionV relativeFrom="paragraph">
                  <wp:posOffset>8012</wp:posOffset>
                </wp:positionV>
                <wp:extent cx="166680" cy="249120"/>
                <wp:effectExtent l="57150" t="57150" r="43180" b="749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666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416.7pt;margin-top:-1pt;width:16.45pt;height:22.9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">
                <v:imagedata r:id="rId31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5BE8DD91" wp14:editId="124DA67B">
                <wp:simplePos x="0" y="0"/>
                <wp:positionH relativeFrom="column">
                  <wp:posOffset>5136059</wp:posOffset>
                </wp:positionH>
                <wp:positionV relativeFrom="paragraph">
                  <wp:posOffset>81092</wp:posOffset>
                </wp:positionV>
                <wp:extent cx="153720" cy="178200"/>
                <wp:effectExtent l="57150" t="57150" r="55880" b="6985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53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403pt;margin-top:4.9pt;width:15.15pt;height:17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">
                <v:imagedata r:id="rId314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71F0DCDE" wp14:editId="1EDE7B1F">
                <wp:simplePos x="0" y="0"/>
                <wp:positionH relativeFrom="column">
                  <wp:posOffset>4063979</wp:posOffset>
                </wp:positionH>
                <wp:positionV relativeFrom="paragraph">
                  <wp:posOffset>-206188</wp:posOffset>
                </wp:positionV>
                <wp:extent cx="168480" cy="455760"/>
                <wp:effectExtent l="57150" t="57150" r="79375" b="7810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6848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318.65pt;margin-top:-17.8pt;width:16.2pt;height:39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">
                <v:imagedata r:id="rId316" o:title=""/>
              </v:shape>
            </w:pict>
          </mc:Fallback>
        </mc:AlternateContent>
      </w:r>
      <w:r w:rsidR="00025023">
        <w:rPr>
          <w:bCs/>
          <w:color w:val="000000"/>
          <w:sz w:val="28"/>
          <w:szCs w:val="28"/>
          <w:lang w:val="en-CA"/>
        </w:rPr>
        <w:tab/>
      </w:r>
      <w:r w:rsidR="003801E1">
        <w:rPr>
          <w:bCs/>
          <w:color w:val="000000"/>
          <w:sz w:val="28"/>
          <w:szCs w:val="28"/>
          <w:lang w:val="en-CA"/>
        </w:rPr>
        <w:t>E)</w:t>
      </w:r>
      <w:r w:rsidR="003801E1">
        <w:rPr>
          <w:bCs/>
          <w:color w:val="000000"/>
          <w:sz w:val="28"/>
          <w:szCs w:val="28"/>
          <w:lang w:val="en-CA"/>
        </w:rPr>
        <w:tab/>
      </w:r>
      <w:r w:rsidR="00025023">
        <w:rPr>
          <w:bCs/>
          <w:color w:val="000000"/>
          <w:sz w:val="28"/>
          <w:szCs w:val="28"/>
          <w:lang w:val="en-CA"/>
        </w:rPr>
        <w:t>STEP 5:</w:t>
      </w:r>
    </w:p>
    <w:p w14:paraId="6D8B53AD" w14:textId="16A24A9B" w:rsidR="003801E1" w:rsidRDefault="004D4728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B14EC41" wp14:editId="43DC5F94">
                <wp:simplePos x="0" y="0"/>
                <wp:positionH relativeFrom="column">
                  <wp:posOffset>4802339</wp:posOffset>
                </wp:positionH>
                <wp:positionV relativeFrom="paragraph">
                  <wp:posOffset>-53538</wp:posOffset>
                </wp:positionV>
                <wp:extent cx="308880" cy="173520"/>
                <wp:effectExtent l="38100" t="57150" r="34290" b="7429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3088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377.45pt;margin-top:-5.85pt;width:25.55pt;height:16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">
                <v:imagedata r:id="rId318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06130D5E" wp14:editId="1F16C703">
                <wp:simplePos x="0" y="0"/>
                <wp:positionH relativeFrom="column">
                  <wp:posOffset>4412819</wp:posOffset>
                </wp:positionH>
                <wp:positionV relativeFrom="paragraph">
                  <wp:posOffset>-52458</wp:posOffset>
                </wp:positionV>
                <wp:extent cx="315000" cy="186480"/>
                <wp:effectExtent l="57150" t="38100" r="66040" b="6159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3150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345.8pt;margin-top:-5.05pt;width:28.1pt;height:17.2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">
                <v:imagedata r:id="rId320" o:title=""/>
              </v:shape>
            </w:pict>
          </mc:Fallback>
        </mc:AlternateContent>
      </w:r>
    </w:p>
    <w:p w14:paraId="15160451" w14:textId="449F61CE" w:rsidR="003801E1" w:rsidRDefault="004D4728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ED5E0EB" wp14:editId="100032DC">
                <wp:simplePos x="0" y="0"/>
                <wp:positionH relativeFrom="column">
                  <wp:posOffset>4648619</wp:posOffset>
                </wp:positionH>
                <wp:positionV relativeFrom="paragraph">
                  <wp:posOffset>59512</wp:posOffset>
                </wp:positionV>
                <wp:extent cx="20520" cy="20880"/>
                <wp:effectExtent l="38100" t="57150" r="55880" b="5588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0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364.85pt;margin-top:3.25pt;width:3.8pt;height:3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">
                <v:imagedata r:id="rId322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77BD3146" wp14:editId="24386A77">
                <wp:simplePos x="0" y="0"/>
                <wp:positionH relativeFrom="column">
                  <wp:posOffset>5485979</wp:posOffset>
                </wp:positionH>
                <wp:positionV relativeFrom="paragraph">
                  <wp:posOffset>110272</wp:posOffset>
                </wp:positionV>
                <wp:extent cx="190800" cy="34200"/>
                <wp:effectExtent l="38100" t="57150" r="38100" b="4254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90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431.15pt;margin-top:7.45pt;width:16.45pt;height:4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">
                <v:imagedata r:id="rId324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40A9EF53" wp14:editId="4A8EDF9E">
                <wp:simplePos x="0" y="0"/>
                <wp:positionH relativeFrom="column">
                  <wp:posOffset>5511539</wp:posOffset>
                </wp:positionH>
                <wp:positionV relativeFrom="paragraph">
                  <wp:posOffset>48352</wp:posOffset>
                </wp:positionV>
                <wp:extent cx="39240" cy="220320"/>
                <wp:effectExtent l="57150" t="57150" r="56515" b="8509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392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432.7pt;margin-top:2.25pt;width:6.05pt;height:20.5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">
                <v:imagedata r:id="rId326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B9813A7" wp14:editId="6B6E39E2">
                <wp:simplePos x="0" y="0"/>
                <wp:positionH relativeFrom="column">
                  <wp:posOffset>4824659</wp:posOffset>
                </wp:positionH>
                <wp:positionV relativeFrom="paragraph">
                  <wp:posOffset>174712</wp:posOffset>
                </wp:positionV>
                <wp:extent cx="217440" cy="12600"/>
                <wp:effectExtent l="38100" t="57150" r="0" b="6413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17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378.7pt;margin-top:12.4pt;width:18.95pt;height:3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">
                <v:imagedata r:id="rId328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7DDD83E7" wp14:editId="599005DF">
                <wp:simplePos x="0" y="0"/>
                <wp:positionH relativeFrom="column">
                  <wp:posOffset>4122299</wp:posOffset>
                </wp:positionH>
                <wp:positionV relativeFrom="paragraph">
                  <wp:posOffset>-204008</wp:posOffset>
                </wp:positionV>
                <wp:extent cx="247320" cy="467280"/>
                <wp:effectExtent l="57150" t="57150" r="76835" b="8572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24732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323.2pt;margin-top:-17.7pt;width:22.5pt;height:40.1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">
                <v:imagedata r:id="rId330" o:title=""/>
              </v:shape>
            </w:pict>
          </mc:Fallback>
        </mc:AlternateContent>
      </w:r>
    </w:p>
    <w:p w14:paraId="69E227ED" w14:textId="2885C4B4" w:rsidR="00A47A7C" w:rsidRPr="00A47A7C" w:rsidRDefault="004D4728" w:rsidP="00A47A7C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2ED8085B" wp14:editId="71252ACB">
                <wp:simplePos x="0" y="0"/>
                <wp:positionH relativeFrom="column">
                  <wp:posOffset>5281139</wp:posOffset>
                </wp:positionH>
                <wp:positionV relativeFrom="paragraph">
                  <wp:posOffset>-89878</wp:posOffset>
                </wp:positionV>
                <wp:extent cx="167760" cy="202680"/>
                <wp:effectExtent l="57150" t="57150" r="41910" b="831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677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414.2pt;margin-top:-8.4pt;width:16.55pt;height:18.9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">
                <v:imagedata r:id="rId332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2FB22BD3" wp14:editId="7BB4D2C8">
                <wp:simplePos x="0" y="0"/>
                <wp:positionH relativeFrom="column">
                  <wp:posOffset>5127419</wp:posOffset>
                </wp:positionH>
                <wp:positionV relativeFrom="paragraph">
                  <wp:posOffset>-76558</wp:posOffset>
                </wp:positionV>
                <wp:extent cx="112680" cy="191160"/>
                <wp:effectExtent l="57150" t="57150" r="40005" b="7556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126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402.1pt;margin-top:-7.45pt;width:12.15pt;height:18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">
                <v:imagedata r:id="rId334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10A3647" wp14:editId="47B9EE09">
                <wp:simplePos x="0" y="0"/>
                <wp:positionH relativeFrom="column">
                  <wp:posOffset>4867139</wp:posOffset>
                </wp:positionH>
                <wp:positionV relativeFrom="paragraph">
                  <wp:posOffset>-99958</wp:posOffset>
                </wp:positionV>
                <wp:extent cx="76320" cy="218880"/>
                <wp:effectExtent l="57150" t="57150" r="57150" b="6731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763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382.2pt;margin-top:-9.15pt;width:8.3pt;height:20.2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">
                <v:imagedata r:id="rId336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0D61645" wp14:editId="3967CE47">
                <wp:simplePos x="0" y="0"/>
                <wp:positionH relativeFrom="column">
                  <wp:posOffset>4730339</wp:posOffset>
                </wp:positionH>
                <wp:positionV relativeFrom="paragraph">
                  <wp:posOffset>-27598</wp:posOffset>
                </wp:positionV>
                <wp:extent cx="71280" cy="155520"/>
                <wp:effectExtent l="38100" t="38100" r="43180" b="5461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712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371.7pt;margin-top:-3pt;width:6.95pt;height:14.2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">
                <v:imagedata r:id="rId338" o:title=""/>
              </v:shape>
            </w:pict>
          </mc:Fallback>
        </mc:AlternateContent>
      </w:r>
      <w:r w:rsidR="000F5217">
        <w:rPr>
          <w:b/>
          <w:bCs/>
          <w:color w:val="000000"/>
          <w:sz w:val="28"/>
          <w:szCs w:val="28"/>
          <w:u w:val="single"/>
        </w:rPr>
        <w:t xml:space="preserve">Solving Quadratic Functions </w:t>
      </w:r>
      <w:r w:rsidR="00700DE8">
        <w:rPr>
          <w:b/>
          <w:bCs/>
          <w:color w:val="000000"/>
          <w:sz w:val="28"/>
          <w:szCs w:val="28"/>
          <w:u w:val="single"/>
        </w:rPr>
        <w:t>using the Quadratic Formula:</w:t>
      </w:r>
      <w:r w:rsidR="00A47A7C">
        <w:rPr>
          <w:b/>
          <w:bCs/>
          <w:color w:val="000000"/>
          <w:sz w:val="28"/>
          <w:szCs w:val="28"/>
          <w:u w:val="single"/>
        </w:rPr>
        <w:t xml:space="preserve"> </w:t>
      </w:r>
    </w:p>
    <w:p w14:paraId="242295C0" w14:textId="77777777" w:rsidR="00A803D6" w:rsidRDefault="00A803D6" w:rsidP="00A803D6">
      <w:pPr>
        <w:widowControl w:val="0"/>
        <w:suppressAutoHyphens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</w:p>
    <w:p w14:paraId="664C7D80" w14:textId="133B288A" w:rsidR="00E665C4" w:rsidRDefault="004D4728" w:rsidP="000F5217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F8EF898" wp14:editId="49AC5433">
                <wp:simplePos x="0" y="0"/>
                <wp:positionH relativeFrom="column">
                  <wp:posOffset>-472381</wp:posOffset>
                </wp:positionH>
                <wp:positionV relativeFrom="paragraph">
                  <wp:posOffset>-139607</wp:posOffset>
                </wp:positionV>
                <wp:extent cx="338400" cy="409320"/>
                <wp:effectExtent l="38100" t="57150" r="43180" b="8636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3840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-37.65pt;margin-top:-12.6pt;width:28.75pt;height:35.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">
                <v:imagedata r:id="rId340" o:title=""/>
              </v:shape>
            </w:pict>
          </mc:Fallback>
        </mc:AlternateContent>
      </w:r>
      <w:proofErr w:type="gramStart"/>
      <w:r w:rsidR="00A803D6" w:rsidRPr="00A803D6">
        <w:rPr>
          <w:b/>
          <w:bCs/>
          <w:sz w:val="28"/>
          <w:szCs w:val="28"/>
        </w:rPr>
        <w:t>_____</w:t>
      </w:r>
      <w:r w:rsidR="00A803D6">
        <w:rPr>
          <w:b/>
          <w:bCs/>
          <w:sz w:val="28"/>
          <w:szCs w:val="28"/>
        </w:rPr>
        <w:tab/>
      </w:r>
      <w:r w:rsidR="000F5217">
        <w:rPr>
          <w:b/>
          <w:bCs/>
          <w:color w:val="000000"/>
          <w:sz w:val="28"/>
          <w:szCs w:val="28"/>
        </w:rPr>
        <w:t>4</w:t>
      </w:r>
      <w:r w:rsidR="00A803D6" w:rsidRPr="0063434E">
        <w:rPr>
          <w:b/>
          <w:bCs/>
          <w:color w:val="000000"/>
          <w:sz w:val="28"/>
          <w:szCs w:val="28"/>
        </w:rPr>
        <w:t>.</w:t>
      </w:r>
      <w:proofErr w:type="gramEnd"/>
      <w:r w:rsidR="00A803D6">
        <w:rPr>
          <w:bCs/>
          <w:color w:val="000000"/>
          <w:sz w:val="28"/>
          <w:szCs w:val="28"/>
        </w:rPr>
        <w:t xml:space="preserve">  </w:t>
      </w:r>
      <w:r w:rsidR="00E665C4">
        <w:rPr>
          <w:bCs/>
          <w:color w:val="000000"/>
          <w:sz w:val="28"/>
          <w:szCs w:val="28"/>
        </w:rPr>
        <w:t xml:space="preserve">Solve the following quadratic equation using the quadratic formula. </w:t>
      </w:r>
    </w:p>
    <w:p w14:paraId="5DD7BABE" w14:textId="5F838928" w:rsidR="000F5217" w:rsidRPr="00E665C4" w:rsidRDefault="00E665C4" w:rsidP="00E665C4">
      <w:pPr>
        <w:widowControl w:val="0"/>
        <w:suppressAutoHyphens/>
        <w:autoSpaceDE w:val="0"/>
        <w:autoSpaceDN w:val="0"/>
        <w:adjustRightInd w:val="0"/>
        <w:ind w:left="-1080" w:firstLine="229"/>
        <w:jc w:val="center"/>
        <w:rPr>
          <w:bCs/>
          <w:color w:val="000000"/>
          <w:sz w:val="28"/>
          <w:szCs w:val="28"/>
        </w:rPr>
      </w:pPr>
      <w:r w:rsidRPr="00E665C4">
        <w:rPr>
          <w:bCs/>
          <w:sz w:val="28"/>
          <w:szCs w:val="28"/>
        </w:rPr>
        <w:t>6x</w:t>
      </w:r>
      <w:r w:rsidRPr="00E665C4">
        <w:rPr>
          <w:bCs/>
          <w:sz w:val="28"/>
          <w:szCs w:val="28"/>
          <w:vertAlign w:val="superscript"/>
        </w:rPr>
        <w:t>2</w:t>
      </w:r>
      <w:r w:rsidRPr="00E665C4">
        <w:rPr>
          <w:bCs/>
          <w:sz w:val="28"/>
          <w:szCs w:val="28"/>
        </w:rPr>
        <w:t xml:space="preserve"> + 12x = -</w:t>
      </w:r>
      <w:r w:rsidRPr="00E665C4">
        <w:rPr>
          <w:bCs/>
          <w:color w:val="000000"/>
          <w:sz w:val="28"/>
          <w:szCs w:val="28"/>
        </w:rPr>
        <w:t>2</w:t>
      </w:r>
    </w:p>
    <w:p w14:paraId="3823FC9E" w14:textId="77777777" w:rsidR="000F5217" w:rsidRPr="000F5217" w:rsidRDefault="000F5217" w:rsidP="000F5217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</w:p>
    <w:p w14:paraId="17C8BF90" w14:textId="73C339D7" w:rsidR="00102D1D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238EEF08" wp14:editId="4955CACE">
                <wp:simplePos x="0" y="0"/>
                <wp:positionH relativeFrom="column">
                  <wp:posOffset>2148419</wp:posOffset>
                </wp:positionH>
                <wp:positionV relativeFrom="paragraph">
                  <wp:posOffset>-4822258</wp:posOffset>
                </wp:positionV>
                <wp:extent cx="49320" cy="234720"/>
                <wp:effectExtent l="57150" t="38100" r="46355" b="5143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93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168.1pt;margin-top:-380.7pt;width:6.45pt;height:20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">
                <v:imagedata r:id="rId342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4B0E3D3D" wp14:editId="7BACBD6D">
                <wp:simplePos x="0" y="0"/>
                <wp:positionH relativeFrom="column">
                  <wp:posOffset>1925939</wp:posOffset>
                </wp:positionH>
                <wp:positionV relativeFrom="paragraph">
                  <wp:posOffset>-4829458</wp:posOffset>
                </wp:positionV>
                <wp:extent cx="82080" cy="253080"/>
                <wp:effectExtent l="57150" t="57150" r="70485" b="5207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820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150.25pt;margin-top:-381.5pt;width:9.1pt;height:22.2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">
                <v:imagedata r:id="rId344" o:title=""/>
              </v:shape>
            </w:pict>
          </mc:Fallback>
        </mc:AlternateContent>
      </w:r>
      <w:r w:rsidR="000F5217" w:rsidRPr="000F5217">
        <w:rPr>
          <w:bCs/>
          <w:color w:val="000000"/>
          <w:sz w:val="28"/>
          <w:szCs w:val="28"/>
        </w:rPr>
        <w:t xml:space="preserve">        </w:t>
      </w:r>
      <w:r w:rsidR="00E665C4">
        <w:rPr>
          <w:b/>
          <w:bCs/>
          <w:noProof/>
          <w:color w:val="000000"/>
          <w:sz w:val="28"/>
          <w:szCs w:val="28"/>
          <w:lang w:val="en-CA" w:eastAsia="en-CA"/>
        </w:rPr>
        <w:drawing>
          <wp:inline distT="0" distB="0" distL="0" distR="0" wp14:anchorId="78DA6F59" wp14:editId="52CA093D">
            <wp:extent cx="5608320" cy="443722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1-13 at 5.06.45 PM.png"/>
                    <pic:cNvPicPr/>
                  </pic:nvPicPr>
                  <pic:blipFill rotWithShape="1"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332"/>
                    <a:stretch/>
                  </pic:blipFill>
                  <pic:spPr bwMode="auto">
                    <a:xfrm>
                      <a:off x="0" y="0"/>
                      <a:ext cx="5608320" cy="443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1782E9" w14:textId="1A491896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0140EBBE" wp14:editId="3977A48F">
                <wp:simplePos x="0" y="0"/>
                <wp:positionH relativeFrom="column">
                  <wp:posOffset>4681019</wp:posOffset>
                </wp:positionH>
                <wp:positionV relativeFrom="paragraph">
                  <wp:posOffset>105179</wp:posOffset>
                </wp:positionV>
                <wp:extent cx="1746000" cy="117720"/>
                <wp:effectExtent l="19050" t="38100" r="26035" b="5397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746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368.05pt;margin-top:7.2pt;width:138.6pt;height:11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">
                <v:imagedata r:id="rId34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3F1800DC" wp14:editId="497B17B4">
                <wp:simplePos x="0" y="0"/>
                <wp:positionH relativeFrom="column">
                  <wp:posOffset>6301739</wp:posOffset>
                </wp:positionH>
                <wp:positionV relativeFrom="paragraph">
                  <wp:posOffset>-421861</wp:posOffset>
                </wp:positionV>
                <wp:extent cx="189360" cy="463320"/>
                <wp:effectExtent l="19050" t="57150" r="58420" b="5143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89360" cy="46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495.5pt;margin-top:-34.5pt;width:17.25pt;height:38.5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">
                <v:imagedata r:id="rId34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3DD39450" wp14:editId="4918B73F">
                <wp:simplePos x="0" y="0"/>
                <wp:positionH relativeFrom="column">
                  <wp:posOffset>6349979</wp:posOffset>
                </wp:positionH>
                <wp:positionV relativeFrom="paragraph">
                  <wp:posOffset>-236821</wp:posOffset>
                </wp:positionV>
                <wp:extent cx="23040" cy="203760"/>
                <wp:effectExtent l="57150" t="38100" r="53340" b="6350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230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498.4pt;margin-top:-19.4pt;width:4.15pt;height:18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">
                <v:imagedata r:id="rId35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6C88BE0A" wp14:editId="19EA996B">
                <wp:simplePos x="0" y="0"/>
                <wp:positionH relativeFrom="column">
                  <wp:posOffset>6231179</wp:posOffset>
                </wp:positionH>
                <wp:positionV relativeFrom="paragraph">
                  <wp:posOffset>-255181</wp:posOffset>
                </wp:positionV>
                <wp:extent cx="99720" cy="267480"/>
                <wp:effectExtent l="57150" t="57150" r="33655" b="7556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997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489pt;margin-top:-21.6pt;width:10pt;height:24.1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">
                <v:imagedata r:id="rId35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0E4C3CE8" wp14:editId="4689AFA5">
                <wp:simplePos x="0" y="0"/>
                <wp:positionH relativeFrom="column">
                  <wp:posOffset>6086099</wp:posOffset>
                </wp:positionH>
                <wp:positionV relativeFrom="paragraph">
                  <wp:posOffset>-301981</wp:posOffset>
                </wp:positionV>
                <wp:extent cx="127800" cy="346320"/>
                <wp:effectExtent l="19050" t="57150" r="62865" b="7302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278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478.65pt;margin-top:-25.1pt;width:12.25pt;height:29.8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">
                <v:imagedata r:id="rId35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152FCEDA" wp14:editId="1B30BC63">
                <wp:simplePos x="0" y="0"/>
                <wp:positionH relativeFrom="column">
                  <wp:posOffset>6010139</wp:posOffset>
                </wp:positionH>
                <wp:positionV relativeFrom="paragraph">
                  <wp:posOffset>-208741</wp:posOffset>
                </wp:positionV>
                <wp:extent cx="91440" cy="212760"/>
                <wp:effectExtent l="57150" t="57150" r="60960" b="7302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14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471.9pt;margin-top:-18.05pt;width:10.2pt;height:19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">
                <v:imagedata r:id="rId35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535D14E4" wp14:editId="5BA0A6E4">
                <wp:simplePos x="0" y="0"/>
                <wp:positionH relativeFrom="column">
                  <wp:posOffset>5905379</wp:posOffset>
                </wp:positionH>
                <wp:positionV relativeFrom="paragraph">
                  <wp:posOffset>-226381</wp:posOffset>
                </wp:positionV>
                <wp:extent cx="102240" cy="276120"/>
                <wp:effectExtent l="57150" t="57150" r="50165" b="6731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22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463.4pt;margin-top:-19.4pt;width:10.2pt;height:24.6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">
                <v:imagedata r:id="rId35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4DBF440A" wp14:editId="340E6A2C">
                <wp:simplePos x="0" y="0"/>
                <wp:positionH relativeFrom="column">
                  <wp:posOffset>5819339</wp:posOffset>
                </wp:positionH>
                <wp:positionV relativeFrom="paragraph">
                  <wp:posOffset>-214501</wp:posOffset>
                </wp:positionV>
                <wp:extent cx="45000" cy="263880"/>
                <wp:effectExtent l="57150" t="38100" r="50800" b="4127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500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456.85pt;margin-top:-17.6pt;width:5.65pt;height:22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">
                <v:imagedata r:id="rId36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E567AAD" wp14:editId="724DF77B">
                <wp:simplePos x="0" y="0"/>
                <wp:positionH relativeFrom="column">
                  <wp:posOffset>5750579</wp:posOffset>
                </wp:positionH>
                <wp:positionV relativeFrom="paragraph">
                  <wp:posOffset>-174901</wp:posOffset>
                </wp:positionV>
                <wp:extent cx="122400" cy="113760"/>
                <wp:effectExtent l="57150" t="57150" r="30480" b="7683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224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451.15pt;margin-top:-15.2pt;width:11.8pt;height:12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">
                <v:imagedata r:id="rId36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00BD7DAF" wp14:editId="1675C195">
                <wp:simplePos x="0" y="0"/>
                <wp:positionH relativeFrom="column">
                  <wp:posOffset>5608739</wp:posOffset>
                </wp:positionH>
                <wp:positionV relativeFrom="paragraph">
                  <wp:posOffset>-43861</wp:posOffset>
                </wp:positionV>
                <wp:extent cx="89280" cy="33120"/>
                <wp:effectExtent l="38100" t="38100" r="44450" b="4318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892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440.65pt;margin-top:-3.95pt;width:8.55pt;height:4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">
                <v:imagedata r:id="rId36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B9BF436" wp14:editId="7A106046">
                <wp:simplePos x="0" y="0"/>
                <wp:positionH relativeFrom="column">
                  <wp:posOffset>5501459</wp:posOffset>
                </wp:positionH>
                <wp:positionV relativeFrom="paragraph">
                  <wp:posOffset>-281461</wp:posOffset>
                </wp:positionV>
                <wp:extent cx="148680" cy="155160"/>
                <wp:effectExtent l="57150" t="57150" r="3810" b="7366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48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431.75pt;margin-top:-23.75pt;width:13.7pt;height:15.4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">
                <v:imagedata r:id="rId36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7E087E8A" wp14:editId="0118F58B">
                <wp:simplePos x="0" y="0"/>
                <wp:positionH relativeFrom="column">
                  <wp:posOffset>5325419</wp:posOffset>
                </wp:positionH>
                <wp:positionV relativeFrom="paragraph">
                  <wp:posOffset>-225301</wp:posOffset>
                </wp:positionV>
                <wp:extent cx="169200" cy="285120"/>
                <wp:effectExtent l="57150" t="57150" r="59690" b="5778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920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417.75pt;margin-top:-19.1pt;width:16.45pt;height:24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">
                <v:imagedata r:id="rId36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40A2C951" wp14:editId="2FDD8852">
                <wp:simplePos x="0" y="0"/>
                <wp:positionH relativeFrom="column">
                  <wp:posOffset>5179619</wp:posOffset>
                </wp:positionH>
                <wp:positionV relativeFrom="paragraph">
                  <wp:posOffset>-542101</wp:posOffset>
                </wp:positionV>
                <wp:extent cx="1227600" cy="603360"/>
                <wp:effectExtent l="57150" t="57150" r="29845" b="8255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22760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406.5pt;margin-top:-44.15pt;width:99.05pt;height:50.6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">
                <v:imagedata r:id="rId37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1B610119" wp14:editId="42557B3E">
                <wp:simplePos x="0" y="0"/>
                <wp:positionH relativeFrom="column">
                  <wp:posOffset>4988459</wp:posOffset>
                </wp:positionH>
                <wp:positionV relativeFrom="paragraph">
                  <wp:posOffset>-105781</wp:posOffset>
                </wp:positionV>
                <wp:extent cx="162360" cy="24120"/>
                <wp:effectExtent l="38100" t="38100" r="47625" b="5270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62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391.8pt;margin-top:-9.1pt;width:14.45pt;height:4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">
                <v:imagedata r:id="rId37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7C86FF0" wp14:editId="0EB242B8">
                <wp:simplePos x="0" y="0"/>
                <wp:positionH relativeFrom="column">
                  <wp:posOffset>4996019</wp:posOffset>
                </wp:positionH>
                <wp:positionV relativeFrom="paragraph">
                  <wp:posOffset>-271021</wp:posOffset>
                </wp:positionV>
                <wp:extent cx="137520" cy="5040"/>
                <wp:effectExtent l="57150" t="57150" r="53340" b="7175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37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391.85pt;margin-top:-23.25pt;width:13pt;height:4.1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">
                <v:imagedata r:id="rId37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5F9F2FA6" wp14:editId="3E015527">
                <wp:simplePos x="0" y="0"/>
                <wp:positionH relativeFrom="column">
                  <wp:posOffset>5065859</wp:posOffset>
                </wp:positionH>
                <wp:positionV relativeFrom="paragraph">
                  <wp:posOffset>-326461</wp:posOffset>
                </wp:positionV>
                <wp:extent cx="9360" cy="160920"/>
                <wp:effectExtent l="38100" t="57150" r="67310" b="6794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93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397.2pt;margin-top:-27.05pt;width:4.2pt;height:15.3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">
                <v:imagedata r:id="rId37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247EC330" wp14:editId="577F0DE8">
                <wp:simplePos x="0" y="0"/>
                <wp:positionH relativeFrom="column">
                  <wp:posOffset>4740779</wp:posOffset>
                </wp:positionH>
                <wp:positionV relativeFrom="paragraph">
                  <wp:posOffset>-251581</wp:posOffset>
                </wp:positionV>
                <wp:extent cx="155520" cy="284040"/>
                <wp:effectExtent l="57150" t="57150" r="16510" b="5905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5552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71.65pt;margin-top:-21.3pt;width:15.6pt;height:24.7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">
                <v:imagedata r:id="rId37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43FF4834" wp14:editId="3064FC68">
                <wp:simplePos x="0" y="0"/>
                <wp:positionH relativeFrom="column">
                  <wp:posOffset>4521539</wp:posOffset>
                </wp:positionH>
                <wp:positionV relativeFrom="paragraph">
                  <wp:posOffset>-159781</wp:posOffset>
                </wp:positionV>
                <wp:extent cx="142560" cy="29160"/>
                <wp:effectExtent l="57150" t="38100" r="48260" b="4762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42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354.65pt;margin-top:-13.05pt;width:13.5pt;height:4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">
                <v:imagedata r:id="rId38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2C16E76" wp14:editId="146D495B">
                <wp:simplePos x="0" y="0"/>
                <wp:positionH relativeFrom="column">
                  <wp:posOffset>4255859</wp:posOffset>
                </wp:positionH>
                <wp:positionV relativeFrom="paragraph">
                  <wp:posOffset>-74821</wp:posOffset>
                </wp:positionV>
                <wp:extent cx="109440" cy="23760"/>
                <wp:effectExtent l="38100" t="38100" r="43180" b="527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09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34.15pt;margin-top:-6.4pt;width:10.05pt;height:3.7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">
                <v:imagedata r:id="rId38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7CDC0AE8" wp14:editId="51E5E780">
                <wp:simplePos x="0" y="0"/>
                <wp:positionH relativeFrom="column">
                  <wp:posOffset>4255139</wp:posOffset>
                </wp:positionH>
                <wp:positionV relativeFrom="paragraph">
                  <wp:posOffset>-156541</wp:posOffset>
                </wp:positionV>
                <wp:extent cx="117720" cy="16560"/>
                <wp:effectExtent l="38100" t="57150" r="34925" b="5969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17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334.35pt;margin-top:-13.9pt;width:10.95pt;height:3.5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">
                <v:imagedata r:id="rId38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44431E9F" wp14:editId="1EE4DAA3">
                <wp:simplePos x="0" y="0"/>
                <wp:positionH relativeFrom="column">
                  <wp:posOffset>3999179</wp:posOffset>
                </wp:positionH>
                <wp:positionV relativeFrom="paragraph">
                  <wp:posOffset>-183541</wp:posOffset>
                </wp:positionV>
                <wp:extent cx="188280" cy="222840"/>
                <wp:effectExtent l="38100" t="38100" r="40640" b="6350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882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313.8pt;margin-top:-15.35pt;width:16.65pt;height:20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">
                <v:imagedata r:id="rId38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36BEFD37" wp14:editId="05D4A6E0">
                <wp:simplePos x="0" y="0"/>
                <wp:positionH relativeFrom="column">
                  <wp:posOffset>4022939</wp:posOffset>
                </wp:positionH>
                <wp:positionV relativeFrom="paragraph">
                  <wp:posOffset>-199021</wp:posOffset>
                </wp:positionV>
                <wp:extent cx="116280" cy="235440"/>
                <wp:effectExtent l="57150" t="57150" r="55245" b="6985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162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315.4pt;margin-top:-17pt;width:11.85pt;height:21.3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">
                <v:imagedata r:id="rId38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08AB4C63" wp14:editId="7598C3AF">
                <wp:simplePos x="0" y="0"/>
                <wp:positionH relativeFrom="column">
                  <wp:posOffset>2608859</wp:posOffset>
                </wp:positionH>
                <wp:positionV relativeFrom="paragraph">
                  <wp:posOffset>-331662</wp:posOffset>
                </wp:positionV>
                <wp:extent cx="201960" cy="223200"/>
                <wp:effectExtent l="57150" t="57150" r="26670" b="8191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2019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203.75pt;margin-top:-27.45pt;width:19.2pt;height:20.5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">
                <v:imagedata r:id="rId39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1B8490F" wp14:editId="6E5472AC">
                <wp:simplePos x="0" y="0"/>
                <wp:positionH relativeFrom="column">
                  <wp:posOffset>2240579</wp:posOffset>
                </wp:positionH>
                <wp:positionV relativeFrom="paragraph">
                  <wp:posOffset>-181542</wp:posOffset>
                </wp:positionV>
                <wp:extent cx="152280" cy="43560"/>
                <wp:effectExtent l="38100" t="38100" r="38735" b="5207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522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175.1pt;margin-top:-14.75pt;width:13.8pt;height:5.4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">
                <v:imagedata r:id="rId39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5A28E958" wp14:editId="3208663E">
                <wp:simplePos x="0" y="0"/>
                <wp:positionH relativeFrom="column">
                  <wp:posOffset>2204939</wp:posOffset>
                </wp:positionH>
                <wp:positionV relativeFrom="paragraph">
                  <wp:posOffset>-198102</wp:posOffset>
                </wp:positionV>
                <wp:extent cx="171360" cy="3960"/>
                <wp:effectExtent l="38100" t="57150" r="38735" b="7239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71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172.85pt;margin-top:-17.2pt;width:15.35pt;height:3.4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">
                <v:imagedata r:id="rId39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42D47DCD" wp14:editId="7BF62FD0">
                <wp:simplePos x="0" y="0"/>
                <wp:positionH relativeFrom="column">
                  <wp:posOffset>1654499</wp:posOffset>
                </wp:positionH>
                <wp:positionV relativeFrom="paragraph">
                  <wp:posOffset>-246702</wp:posOffset>
                </wp:positionV>
                <wp:extent cx="73800" cy="208800"/>
                <wp:effectExtent l="57150" t="57150" r="40640" b="584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738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128.9pt;margin-top:-20.85pt;width:7.75pt;height:19.0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">
                <v:imagedata r:id="rId39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6F3B3BA3" wp14:editId="017421B7">
                <wp:simplePos x="0" y="0"/>
                <wp:positionH relativeFrom="column">
                  <wp:posOffset>1882019</wp:posOffset>
                </wp:positionH>
                <wp:positionV relativeFrom="paragraph">
                  <wp:posOffset>-287742</wp:posOffset>
                </wp:positionV>
                <wp:extent cx="169200" cy="238680"/>
                <wp:effectExtent l="57150" t="57150" r="21590" b="8572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6920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147.05pt;margin-top:-24.3pt;width:15.75pt;height:22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">
                <v:imagedata r:id="rId39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BF48907" wp14:editId="26195752">
                <wp:simplePos x="0" y="0"/>
                <wp:positionH relativeFrom="column">
                  <wp:posOffset>1582859</wp:posOffset>
                </wp:positionH>
                <wp:positionV relativeFrom="paragraph">
                  <wp:posOffset>-157422</wp:posOffset>
                </wp:positionV>
                <wp:extent cx="188640" cy="35280"/>
                <wp:effectExtent l="38100" t="38100" r="40005" b="6032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886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123.45pt;margin-top:-12.95pt;width:16.6pt;height:4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">
                <v:imagedata r:id="rId40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21DC5554" wp14:editId="0219051A">
                <wp:simplePos x="0" y="0"/>
                <wp:positionH relativeFrom="column">
                  <wp:posOffset>1316099</wp:posOffset>
                </wp:positionH>
                <wp:positionV relativeFrom="paragraph">
                  <wp:posOffset>-210342</wp:posOffset>
                </wp:positionV>
                <wp:extent cx="147600" cy="245160"/>
                <wp:effectExtent l="38100" t="38100" r="43180" b="5969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476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102.9pt;margin-top:-17.7pt;width:13.65pt;height:21.6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">
                <v:imagedata r:id="rId40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7EC28331" wp14:editId="6C1DCF3D">
                <wp:simplePos x="0" y="0"/>
                <wp:positionH relativeFrom="column">
                  <wp:posOffset>1316099</wp:posOffset>
                </wp:positionH>
                <wp:positionV relativeFrom="paragraph">
                  <wp:posOffset>-201702</wp:posOffset>
                </wp:positionV>
                <wp:extent cx="174600" cy="209520"/>
                <wp:effectExtent l="38100" t="57150" r="35560" b="5778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746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103.15pt;margin-top:-17.45pt;width:15.55pt;height:18.9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">
                <v:imagedata r:id="rId40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134F3602" wp14:editId="62220BB6">
                <wp:simplePos x="0" y="0"/>
                <wp:positionH relativeFrom="column">
                  <wp:posOffset>1072019</wp:posOffset>
                </wp:positionH>
                <wp:positionV relativeFrom="paragraph">
                  <wp:posOffset>-245262</wp:posOffset>
                </wp:positionV>
                <wp:extent cx="246600" cy="273240"/>
                <wp:effectExtent l="0" t="57150" r="20320" b="6985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466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83.7pt;margin-top:-20.85pt;width:20.8pt;height:24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">
                <v:imagedata r:id="rId40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42DE2396" wp14:editId="79146924">
                <wp:simplePos x="0" y="0"/>
                <wp:positionH relativeFrom="column">
                  <wp:posOffset>971579</wp:posOffset>
                </wp:positionH>
                <wp:positionV relativeFrom="paragraph">
                  <wp:posOffset>-239862</wp:posOffset>
                </wp:positionV>
                <wp:extent cx="62640" cy="249840"/>
                <wp:effectExtent l="38100" t="38100" r="52070" b="5524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26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75.2pt;margin-top:-19.65pt;width:7.05pt;height:21.8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">
                <v:imagedata r:id="rId40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0B21914" wp14:editId="0A1D0EAE">
                <wp:simplePos x="0" y="0"/>
                <wp:positionH relativeFrom="column">
                  <wp:posOffset>687539</wp:posOffset>
                </wp:positionH>
                <wp:positionV relativeFrom="paragraph">
                  <wp:posOffset>-110262</wp:posOffset>
                </wp:positionV>
                <wp:extent cx="231120" cy="64800"/>
                <wp:effectExtent l="38100" t="38100" r="55245" b="4953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311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52.9pt;margin-top:-9.25pt;width:20.05pt;height:7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">
                <v:imagedata r:id="rId41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6C4C389B" wp14:editId="1E70B856">
                <wp:simplePos x="0" y="0"/>
                <wp:positionH relativeFrom="column">
                  <wp:posOffset>766019</wp:posOffset>
                </wp:positionH>
                <wp:positionV relativeFrom="paragraph">
                  <wp:posOffset>-131142</wp:posOffset>
                </wp:positionV>
                <wp:extent cx="27000" cy="227880"/>
                <wp:effectExtent l="38100" t="57150" r="68580" b="7747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70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59.25pt;margin-top:-11.65pt;width:4.9pt;height:20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">
                <v:imagedata r:id="rId41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07A2FD2D" wp14:editId="79AAF62D">
                <wp:simplePos x="0" y="0"/>
                <wp:positionH relativeFrom="column">
                  <wp:posOffset>493859</wp:posOffset>
                </wp:positionH>
                <wp:positionV relativeFrom="paragraph">
                  <wp:posOffset>-327342</wp:posOffset>
                </wp:positionV>
                <wp:extent cx="237960" cy="136440"/>
                <wp:effectExtent l="38100" t="57150" r="29210" b="7366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237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38.3pt;margin-top:-27.3pt;width:20.35pt;height:14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">
                <v:imagedata r:id="rId41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5CC1943" wp14:editId="67923CD9">
                <wp:simplePos x="0" y="0"/>
                <wp:positionH relativeFrom="column">
                  <wp:posOffset>286139</wp:posOffset>
                </wp:positionH>
                <wp:positionV relativeFrom="paragraph">
                  <wp:posOffset>-100182</wp:posOffset>
                </wp:positionV>
                <wp:extent cx="165960" cy="137160"/>
                <wp:effectExtent l="38100" t="57150" r="43815" b="7239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659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1.55pt;margin-top:-9.3pt;width:14.5pt;height:13.6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">
                <v:imagedata r:id="rId41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2E6FA915" wp14:editId="3DB80734">
                <wp:simplePos x="0" y="0"/>
                <wp:positionH relativeFrom="column">
                  <wp:posOffset>280379</wp:posOffset>
                </wp:positionH>
                <wp:positionV relativeFrom="paragraph">
                  <wp:posOffset>-137622</wp:posOffset>
                </wp:positionV>
                <wp:extent cx="162720" cy="209160"/>
                <wp:effectExtent l="38100" t="57150" r="46990" b="5778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627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1.6pt;margin-top:-12.1pt;width:14.3pt;height:18.4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">
                <v:imagedata r:id="rId41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9A2519B" wp14:editId="6FAC87B2">
                <wp:simplePos x="0" y="0"/>
                <wp:positionH relativeFrom="column">
                  <wp:posOffset>78419</wp:posOffset>
                </wp:positionH>
                <wp:positionV relativeFrom="paragraph">
                  <wp:posOffset>-211782</wp:posOffset>
                </wp:positionV>
                <wp:extent cx="158760" cy="323640"/>
                <wp:effectExtent l="57150" t="38100" r="50800" b="3873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5876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4.6pt;margin-top:-17.8pt;width:15.7pt;height:27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">
                <v:imagedata r:id="rId421" o:title=""/>
              </v:shape>
            </w:pict>
          </mc:Fallback>
        </mc:AlternateContent>
      </w:r>
    </w:p>
    <w:p w14:paraId="270608AD" w14:textId="300DF735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22D17DB4" wp14:editId="696C835B">
                <wp:simplePos x="0" y="0"/>
                <wp:positionH relativeFrom="column">
                  <wp:posOffset>5794859</wp:posOffset>
                </wp:positionH>
                <wp:positionV relativeFrom="paragraph">
                  <wp:posOffset>60189</wp:posOffset>
                </wp:positionV>
                <wp:extent cx="218520" cy="283680"/>
                <wp:effectExtent l="38100" t="38100" r="10160" b="4064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21852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455.65pt;margin-top:3.5pt;width:19.45pt;height:24.1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">
                <v:imagedata r:id="rId42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182DF17" wp14:editId="73925AB2">
                <wp:simplePos x="0" y="0"/>
                <wp:positionH relativeFrom="column">
                  <wp:posOffset>2953739</wp:posOffset>
                </wp:positionH>
                <wp:positionV relativeFrom="paragraph">
                  <wp:posOffset>-113492</wp:posOffset>
                </wp:positionV>
                <wp:extent cx="245880" cy="297720"/>
                <wp:effectExtent l="57150" t="38100" r="1905" b="6477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24588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231pt;margin-top:-9.85pt;width:22.6pt;height:26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">
                <v:imagedata r:id="rId42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69FAC292" wp14:editId="74350DE9">
                <wp:simplePos x="0" y="0"/>
                <wp:positionH relativeFrom="column">
                  <wp:posOffset>2652419</wp:posOffset>
                </wp:positionH>
                <wp:positionV relativeFrom="paragraph">
                  <wp:posOffset>103588</wp:posOffset>
                </wp:positionV>
                <wp:extent cx="214560" cy="38160"/>
                <wp:effectExtent l="38100" t="38100" r="33655" b="5715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2145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208.05pt;margin-top:7.6pt;width:18.3pt;height:4.9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">
                <v:imagedata r:id="rId42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37A8656" wp14:editId="5C26A148">
                <wp:simplePos x="0" y="0"/>
                <wp:positionH relativeFrom="column">
                  <wp:posOffset>2615339</wp:posOffset>
                </wp:positionH>
                <wp:positionV relativeFrom="paragraph">
                  <wp:posOffset>36628</wp:posOffset>
                </wp:positionV>
                <wp:extent cx="176760" cy="12960"/>
                <wp:effectExtent l="19050" t="57150" r="52070" b="8255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76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205.2pt;margin-top:1.3pt;width:15.7pt;height:3.9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">
                <v:imagedata r:id="rId42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555C324C" wp14:editId="2FC131C5">
                <wp:simplePos x="0" y="0"/>
                <wp:positionH relativeFrom="column">
                  <wp:posOffset>2094419</wp:posOffset>
                </wp:positionH>
                <wp:positionV relativeFrom="paragraph">
                  <wp:posOffset>-110612</wp:posOffset>
                </wp:positionV>
                <wp:extent cx="351360" cy="423720"/>
                <wp:effectExtent l="19050" t="57150" r="67945" b="5270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35136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164.15pt;margin-top:-10.3pt;width:30.1pt;height:35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">
                <v:imagedata r:id="rId43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61E45019" wp14:editId="289D780F">
                <wp:simplePos x="0" y="0"/>
                <wp:positionH relativeFrom="column">
                  <wp:posOffset>2153819</wp:posOffset>
                </wp:positionH>
                <wp:positionV relativeFrom="paragraph">
                  <wp:posOffset>-13772</wp:posOffset>
                </wp:positionV>
                <wp:extent cx="10800" cy="285480"/>
                <wp:effectExtent l="38100" t="38100" r="65405" b="5778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08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168pt;margin-top:-1.9pt;width:4pt;height:24.8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">
                <v:imagedata r:id="rId43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4CF7C679" wp14:editId="257D663D">
                <wp:simplePos x="0" y="0"/>
                <wp:positionH relativeFrom="column">
                  <wp:posOffset>1952579</wp:posOffset>
                </wp:positionH>
                <wp:positionV relativeFrom="paragraph">
                  <wp:posOffset>110428</wp:posOffset>
                </wp:positionV>
                <wp:extent cx="39960" cy="178920"/>
                <wp:effectExtent l="38100" t="38100" r="55880" b="5016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399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152.75pt;margin-top:7.75pt;width:5.55pt;height:16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">
                <v:imagedata r:id="rId43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77C70C8E" wp14:editId="38D32D08">
                <wp:simplePos x="0" y="0"/>
                <wp:positionH relativeFrom="column">
                  <wp:posOffset>795899</wp:posOffset>
                </wp:positionH>
                <wp:positionV relativeFrom="paragraph">
                  <wp:posOffset>40228</wp:posOffset>
                </wp:positionV>
                <wp:extent cx="202320" cy="160200"/>
                <wp:effectExtent l="38100" t="57150" r="26670" b="6858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02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62.1pt;margin-top:1.55pt;width:17.1pt;height:15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">
                <v:imagedata r:id="rId437" o:title=""/>
              </v:shape>
            </w:pict>
          </mc:Fallback>
        </mc:AlternateContent>
      </w:r>
    </w:p>
    <w:p w14:paraId="2D879B22" w14:textId="3D224823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673647F8" wp14:editId="60387272">
                <wp:simplePos x="0" y="0"/>
                <wp:positionH relativeFrom="column">
                  <wp:posOffset>5746619</wp:posOffset>
                </wp:positionH>
                <wp:positionV relativeFrom="paragraph">
                  <wp:posOffset>-63281</wp:posOffset>
                </wp:positionV>
                <wp:extent cx="132120" cy="180720"/>
                <wp:effectExtent l="38100" t="57150" r="39370" b="6731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32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452.15pt;margin-top:-6.5pt;width:12.3pt;height:17.2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">
                <v:imagedata r:id="rId43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96531EB" wp14:editId="48F3A1FB">
                <wp:simplePos x="0" y="0"/>
                <wp:positionH relativeFrom="column">
                  <wp:posOffset>5661659</wp:posOffset>
                </wp:positionH>
                <wp:positionV relativeFrom="paragraph">
                  <wp:posOffset>-57881</wp:posOffset>
                </wp:positionV>
                <wp:extent cx="75960" cy="202680"/>
                <wp:effectExtent l="57150" t="57150" r="38735" b="6413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75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444.25pt;margin-top:-5.95pt;width:7.95pt;height:18.8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">
                <v:imagedata r:id="rId44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67E156E" wp14:editId="2142B88A">
                <wp:simplePos x="0" y="0"/>
                <wp:positionH relativeFrom="column">
                  <wp:posOffset>5365019</wp:posOffset>
                </wp:positionH>
                <wp:positionV relativeFrom="paragraph">
                  <wp:posOffset>-97841</wp:posOffset>
                </wp:positionV>
                <wp:extent cx="225360" cy="208440"/>
                <wp:effectExtent l="57150" t="57150" r="3810" b="7747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25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420.9pt;margin-top:-9.25pt;width:19.8pt;height:19.5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">
                <v:imagedata r:id="rId44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1402D5D7" wp14:editId="384F4176">
                <wp:simplePos x="0" y="0"/>
                <wp:positionH relativeFrom="column">
                  <wp:posOffset>2964899</wp:posOffset>
                </wp:positionH>
                <wp:positionV relativeFrom="paragraph">
                  <wp:posOffset>16118</wp:posOffset>
                </wp:positionV>
                <wp:extent cx="559800" cy="45000"/>
                <wp:effectExtent l="38100" t="38100" r="50165" b="5080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598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232.1pt;margin-top:.75pt;width:45.95pt;height:5.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">
                <v:imagedata r:id="rId44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68D370C2" wp14:editId="5AA3DFE3">
                <wp:simplePos x="0" y="0"/>
                <wp:positionH relativeFrom="column">
                  <wp:posOffset>1915859</wp:posOffset>
                </wp:positionH>
                <wp:positionV relativeFrom="paragraph">
                  <wp:posOffset>-19162</wp:posOffset>
                </wp:positionV>
                <wp:extent cx="176760" cy="46080"/>
                <wp:effectExtent l="38100" t="38100" r="52070" b="4953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76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149.55pt;margin-top:-2.05pt;width:15.75pt;height:5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">
                <v:imagedata r:id="rId44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462BD64A" wp14:editId="3478F65A">
                <wp:simplePos x="0" y="0"/>
                <wp:positionH relativeFrom="column">
                  <wp:posOffset>1649819</wp:posOffset>
                </wp:positionH>
                <wp:positionV relativeFrom="paragraph">
                  <wp:posOffset>-49042</wp:posOffset>
                </wp:positionV>
                <wp:extent cx="193680" cy="172800"/>
                <wp:effectExtent l="38100" t="57150" r="34925" b="5588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936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128.9pt;margin-top:-5.15pt;width:16.7pt;height:15.7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">
                <v:imagedata r:id="rId44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2BBAA22C" wp14:editId="1E8CBC08">
                <wp:simplePos x="0" y="0"/>
                <wp:positionH relativeFrom="column">
                  <wp:posOffset>1664219</wp:posOffset>
                </wp:positionH>
                <wp:positionV relativeFrom="paragraph">
                  <wp:posOffset>-50842</wp:posOffset>
                </wp:positionV>
                <wp:extent cx="162000" cy="182880"/>
                <wp:effectExtent l="38100" t="57150" r="28575" b="4572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62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130.5pt;margin-top:-5.4pt;width:14.25pt;height:16.4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">
                <v:imagedata r:id="rId45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7400B2F5" wp14:editId="73A6218A">
                <wp:simplePos x="0" y="0"/>
                <wp:positionH relativeFrom="column">
                  <wp:posOffset>1393859</wp:posOffset>
                </wp:positionH>
                <wp:positionV relativeFrom="paragraph">
                  <wp:posOffset>-103402</wp:posOffset>
                </wp:positionV>
                <wp:extent cx="193680" cy="280080"/>
                <wp:effectExtent l="57150" t="57150" r="34925" b="4381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936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108.15pt;margin-top:-9.55pt;width:18.5pt;height:24.1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">
                <v:imagedata r:id="rId45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37FC5DC0" wp14:editId="50D260A5">
                <wp:simplePos x="0" y="0"/>
                <wp:positionH relativeFrom="column">
                  <wp:posOffset>1086059</wp:posOffset>
                </wp:positionH>
                <wp:positionV relativeFrom="paragraph">
                  <wp:posOffset>44918</wp:posOffset>
                </wp:positionV>
                <wp:extent cx="203760" cy="37440"/>
                <wp:effectExtent l="38100" t="38100" r="44450" b="3937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2037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84.35pt;margin-top:2.9pt;width:17.65pt;height:4.8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">
                <v:imagedata r:id="rId45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E97753D" wp14:editId="46AEC2D7">
                <wp:simplePos x="0" y="0"/>
                <wp:positionH relativeFrom="column">
                  <wp:posOffset>1155899</wp:posOffset>
                </wp:positionH>
                <wp:positionV relativeFrom="paragraph">
                  <wp:posOffset>-4042</wp:posOffset>
                </wp:positionV>
                <wp:extent cx="16920" cy="183240"/>
                <wp:effectExtent l="38100" t="57150" r="78740" b="6477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6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89.6pt;margin-top:-1.65pt;width:4.25pt;height:16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">
                <v:imagedata r:id="rId45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548E1A7E" wp14:editId="315627DE">
                <wp:simplePos x="0" y="0"/>
                <wp:positionH relativeFrom="column">
                  <wp:posOffset>608339</wp:posOffset>
                </wp:positionH>
                <wp:positionV relativeFrom="paragraph">
                  <wp:posOffset>24758</wp:posOffset>
                </wp:positionV>
                <wp:extent cx="180360" cy="168480"/>
                <wp:effectExtent l="38100" t="38100" r="29210" b="4127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803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47.15pt;margin-top:1pt;width:15.5pt;height:15.1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">
                <v:imagedata r:id="rId45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7889C599" wp14:editId="7B435509">
                <wp:simplePos x="0" y="0"/>
                <wp:positionH relativeFrom="column">
                  <wp:posOffset>623819</wp:posOffset>
                </wp:positionH>
                <wp:positionV relativeFrom="paragraph">
                  <wp:posOffset>9278</wp:posOffset>
                </wp:positionV>
                <wp:extent cx="101880" cy="179640"/>
                <wp:effectExtent l="57150" t="57150" r="50800" b="4953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018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48pt;margin-top:-.45pt;width:10.55pt;height:16.5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">
                <v:imagedata r:id="rId46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10452385" wp14:editId="59ED7A87">
                <wp:simplePos x="0" y="0"/>
                <wp:positionH relativeFrom="column">
                  <wp:posOffset>353099</wp:posOffset>
                </wp:positionH>
                <wp:positionV relativeFrom="paragraph">
                  <wp:posOffset>-83962</wp:posOffset>
                </wp:positionV>
                <wp:extent cx="219240" cy="293040"/>
                <wp:effectExtent l="57150" t="57150" r="47625" b="6921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21924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26.45pt;margin-top:-8.15pt;width:20.2pt;height:26.2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">
                <v:imagedata r:id="rId46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4E738D90" wp14:editId="00BFAF18">
                <wp:simplePos x="0" y="0"/>
                <wp:positionH relativeFrom="column">
                  <wp:posOffset>173819</wp:posOffset>
                </wp:positionH>
                <wp:positionV relativeFrom="paragraph">
                  <wp:posOffset>-129682</wp:posOffset>
                </wp:positionV>
                <wp:extent cx="125280" cy="353160"/>
                <wp:effectExtent l="57150" t="57150" r="65405" b="6604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2528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12.05pt;margin-top:-11.6pt;width:12.15pt;height:30.2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">
                <v:imagedata r:id="rId46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62F1DBF8" wp14:editId="2BDCF3B6">
                <wp:simplePos x="0" y="0"/>
                <wp:positionH relativeFrom="column">
                  <wp:posOffset>-155581</wp:posOffset>
                </wp:positionH>
                <wp:positionV relativeFrom="paragraph">
                  <wp:posOffset>-131122</wp:posOffset>
                </wp:positionV>
                <wp:extent cx="279720" cy="317520"/>
                <wp:effectExtent l="57150" t="57150" r="25400" b="8255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797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-13.8pt;margin-top:-11.85pt;width:24.1pt;height:28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">
                <v:imagedata r:id="rId467" o:title=""/>
              </v:shape>
            </w:pict>
          </mc:Fallback>
        </mc:AlternateContent>
      </w:r>
    </w:p>
    <w:p w14:paraId="4657295D" w14:textId="661D4B44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0CDD57C8" wp14:editId="0C28C9D8">
                <wp:simplePos x="0" y="0"/>
                <wp:positionH relativeFrom="column">
                  <wp:posOffset>5002859</wp:posOffset>
                </wp:positionH>
                <wp:positionV relativeFrom="paragraph">
                  <wp:posOffset>166409</wp:posOffset>
                </wp:positionV>
                <wp:extent cx="162360" cy="13680"/>
                <wp:effectExtent l="38100" t="38100" r="28575" b="4381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62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393pt;margin-top:12.05pt;width:14.25pt;height:3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">
                <v:imagedata r:id="rId46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5076EF99" wp14:editId="19D44426">
                <wp:simplePos x="0" y="0"/>
                <wp:positionH relativeFrom="column">
                  <wp:posOffset>5050019</wp:posOffset>
                </wp:positionH>
                <wp:positionV relativeFrom="paragraph">
                  <wp:posOffset>119969</wp:posOffset>
                </wp:positionV>
                <wp:extent cx="19080" cy="127800"/>
                <wp:effectExtent l="57150" t="38100" r="76200" b="6286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9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396.4pt;margin-top:8.35pt;width:4.15pt;height:12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">
                <v:imagedata r:id="rId47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33EAC0E7" wp14:editId="67ECD8BE">
                <wp:simplePos x="0" y="0"/>
                <wp:positionH relativeFrom="column">
                  <wp:posOffset>3236699</wp:posOffset>
                </wp:positionH>
                <wp:positionV relativeFrom="paragraph">
                  <wp:posOffset>-60192</wp:posOffset>
                </wp:positionV>
                <wp:extent cx="214200" cy="188640"/>
                <wp:effectExtent l="57150" t="57150" r="0" b="7810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2142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253.25pt;margin-top:-6.35pt;width:20.1pt;height:18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">
                <v:imagedata r:id="rId47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05D78296" wp14:editId="4EAFE987">
                <wp:simplePos x="0" y="0"/>
                <wp:positionH relativeFrom="column">
                  <wp:posOffset>43859</wp:posOffset>
                </wp:positionH>
                <wp:positionV relativeFrom="paragraph">
                  <wp:posOffset>-40032</wp:posOffset>
                </wp:positionV>
                <wp:extent cx="2308320" cy="131760"/>
                <wp:effectExtent l="19050" t="38100" r="15875" b="400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2308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2.9pt;margin-top:-3.65pt;width:182.7pt;height:11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">
                <v:imagedata r:id="rId475" o:title=""/>
              </v:shape>
            </w:pict>
          </mc:Fallback>
        </mc:AlternateContent>
      </w:r>
    </w:p>
    <w:p w14:paraId="18DAAF9A" w14:textId="2FD10331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00744D37" wp14:editId="098DEEAD">
                <wp:simplePos x="0" y="0"/>
                <wp:positionH relativeFrom="column">
                  <wp:posOffset>5631059</wp:posOffset>
                </wp:positionH>
                <wp:positionV relativeFrom="paragraph">
                  <wp:posOffset>-85221</wp:posOffset>
                </wp:positionV>
                <wp:extent cx="28800" cy="317520"/>
                <wp:effectExtent l="57150" t="57150" r="47625" b="4445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288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441.95pt;margin-top:-8pt;width:4.55pt;height:26.9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">
                <v:imagedata r:id="rId47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0ED63662" wp14:editId="549FF40C">
                <wp:simplePos x="0" y="0"/>
                <wp:positionH relativeFrom="column">
                  <wp:posOffset>5533139</wp:posOffset>
                </wp:positionH>
                <wp:positionV relativeFrom="paragraph">
                  <wp:posOffset>2619</wp:posOffset>
                </wp:positionV>
                <wp:extent cx="129240" cy="128160"/>
                <wp:effectExtent l="38100" t="57150" r="23495" b="8191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292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434.9pt;margin-top:-1.05pt;width:11.6pt;height:13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">
                <v:imagedata r:id="rId47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0859CC19" wp14:editId="4FCFFF1D">
                <wp:simplePos x="0" y="0"/>
                <wp:positionH relativeFrom="column">
                  <wp:posOffset>5373299</wp:posOffset>
                </wp:positionH>
                <wp:positionV relativeFrom="paragraph">
                  <wp:posOffset>11619</wp:posOffset>
                </wp:positionV>
                <wp:extent cx="137160" cy="223200"/>
                <wp:effectExtent l="57150" t="57150" r="15240" b="8191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371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421.45pt;margin-top:-.75pt;width:13.25pt;height:20.8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">
                <v:imagedata r:id="rId48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78C7AB02" wp14:editId="41943B72">
                <wp:simplePos x="0" y="0"/>
                <wp:positionH relativeFrom="column">
                  <wp:posOffset>5237219</wp:posOffset>
                </wp:positionH>
                <wp:positionV relativeFrom="paragraph">
                  <wp:posOffset>-133461</wp:posOffset>
                </wp:positionV>
                <wp:extent cx="461160" cy="395640"/>
                <wp:effectExtent l="57150" t="57150" r="53340" b="8064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46116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411.4pt;margin-top:-11.8pt;width:38.4pt;height:34.1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">
                <v:imagedata r:id="rId48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BCDC42C" wp14:editId="3B3087F3">
                <wp:simplePos x="0" y="0"/>
                <wp:positionH relativeFrom="column">
                  <wp:posOffset>5030219</wp:posOffset>
                </wp:positionH>
                <wp:positionV relativeFrom="paragraph">
                  <wp:posOffset>135459</wp:posOffset>
                </wp:positionV>
                <wp:extent cx="110880" cy="21960"/>
                <wp:effectExtent l="38100" t="38100" r="41910" b="5461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108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95.15pt;margin-top:9.95pt;width:10.3pt;height:3.9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">
                <v:imagedata r:id="rId48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52166381" wp14:editId="71C7284E">
                <wp:simplePos x="0" y="0"/>
                <wp:positionH relativeFrom="column">
                  <wp:posOffset>4708019</wp:posOffset>
                </wp:positionH>
                <wp:positionV relativeFrom="paragraph">
                  <wp:posOffset>-38421</wp:posOffset>
                </wp:positionV>
                <wp:extent cx="213480" cy="321120"/>
                <wp:effectExtent l="57150" t="57150" r="53340" b="7937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21348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69.15pt;margin-top:-4.4pt;width:20pt;height:28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">
                <v:imagedata r:id="rId48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0617E337" wp14:editId="63529CC2">
                <wp:simplePos x="0" y="0"/>
                <wp:positionH relativeFrom="column">
                  <wp:posOffset>4447379</wp:posOffset>
                </wp:positionH>
                <wp:positionV relativeFrom="paragraph">
                  <wp:posOffset>82539</wp:posOffset>
                </wp:positionV>
                <wp:extent cx="160920" cy="21960"/>
                <wp:effectExtent l="38100" t="38100" r="48895" b="5461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60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49pt;margin-top:5.95pt;width:14.4pt;height:3.8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">
                <v:imagedata r:id="rId48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6102FE7F" wp14:editId="05276759">
                <wp:simplePos x="0" y="0"/>
                <wp:positionH relativeFrom="column">
                  <wp:posOffset>4103579</wp:posOffset>
                </wp:positionH>
                <wp:positionV relativeFrom="paragraph">
                  <wp:posOffset>86499</wp:posOffset>
                </wp:positionV>
                <wp:extent cx="129960" cy="12600"/>
                <wp:effectExtent l="57150" t="38100" r="41910" b="6413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29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21.55pt;margin-top:6.05pt;width:12.25pt;height:3.4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">
                <v:imagedata r:id="rId49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40A08F4B" wp14:editId="4390B465">
                <wp:simplePos x="0" y="0"/>
                <wp:positionH relativeFrom="column">
                  <wp:posOffset>4100339</wp:posOffset>
                </wp:positionH>
                <wp:positionV relativeFrom="paragraph">
                  <wp:posOffset>-261</wp:posOffset>
                </wp:positionV>
                <wp:extent cx="128160" cy="7920"/>
                <wp:effectExtent l="38100" t="57150" r="43815" b="6858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28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22.1pt;margin-top:-1.3pt;width:11.75pt;height:3.3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">
                <v:imagedata r:id="rId49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76F932F4" wp14:editId="124F837C">
                <wp:simplePos x="0" y="0"/>
                <wp:positionH relativeFrom="column">
                  <wp:posOffset>1223939</wp:posOffset>
                </wp:positionH>
                <wp:positionV relativeFrom="paragraph">
                  <wp:posOffset>-61262</wp:posOffset>
                </wp:positionV>
                <wp:extent cx="274320" cy="199800"/>
                <wp:effectExtent l="57150" t="57150" r="0" b="673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743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94.8pt;margin-top:-6.2pt;width:23.55pt;height:18.7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">
                <v:imagedata r:id="rId495" o:title=""/>
              </v:shape>
            </w:pict>
          </mc:Fallback>
        </mc:AlternateContent>
      </w:r>
    </w:p>
    <w:p w14:paraId="188F601E" w14:textId="116B8448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64BE75C0" wp14:editId="0C973EEB">
                <wp:simplePos x="0" y="0"/>
                <wp:positionH relativeFrom="column">
                  <wp:posOffset>4588859</wp:posOffset>
                </wp:positionH>
                <wp:positionV relativeFrom="paragraph">
                  <wp:posOffset>42949</wp:posOffset>
                </wp:positionV>
                <wp:extent cx="1080360" cy="90000"/>
                <wp:effectExtent l="38100" t="38100" r="43815" b="2476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080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5in;margin-top:2.75pt;width:86.9pt;height:8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">
                <v:imagedata r:id="rId49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90ECF92" wp14:editId="7C0E4599">
                <wp:simplePos x="0" y="0"/>
                <wp:positionH relativeFrom="column">
                  <wp:posOffset>3033659</wp:posOffset>
                </wp:positionH>
                <wp:positionV relativeFrom="paragraph">
                  <wp:posOffset>71948</wp:posOffset>
                </wp:positionV>
                <wp:extent cx="288000" cy="251640"/>
                <wp:effectExtent l="57150" t="57150" r="0" b="7239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880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237.25pt;margin-top:4.25pt;width:25.95pt;height:22.8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">
                <v:imagedata r:id="rId49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29DAC13A" wp14:editId="4230DC30">
                <wp:simplePos x="0" y="0"/>
                <wp:positionH relativeFrom="column">
                  <wp:posOffset>2677979</wp:posOffset>
                </wp:positionH>
                <wp:positionV relativeFrom="paragraph">
                  <wp:posOffset>141068</wp:posOffset>
                </wp:positionV>
                <wp:extent cx="183960" cy="23760"/>
                <wp:effectExtent l="38100" t="38100" r="45085" b="5270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83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209.9pt;margin-top:10.5pt;width:16.05pt;height:3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">
                <v:imagedata r:id="rId501" o:title=""/>
              </v:shape>
            </w:pict>
          </mc:Fallback>
        </mc:AlternateContent>
      </w:r>
    </w:p>
    <w:p w14:paraId="4F672914" w14:textId="69327FD5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515F098F" wp14:editId="5442EEED">
                <wp:simplePos x="0" y="0"/>
                <wp:positionH relativeFrom="column">
                  <wp:posOffset>5042099</wp:posOffset>
                </wp:positionH>
                <wp:positionV relativeFrom="paragraph">
                  <wp:posOffset>-16081</wp:posOffset>
                </wp:positionV>
                <wp:extent cx="225000" cy="207360"/>
                <wp:effectExtent l="57150" t="38100" r="41910" b="5969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2250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395.45pt;margin-top:-1.9pt;width:20.9pt;height:18.6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">
                <v:imagedata r:id="rId50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2008F6A0" wp14:editId="2D5294E5">
                <wp:simplePos x="0" y="0"/>
                <wp:positionH relativeFrom="column">
                  <wp:posOffset>2688059</wp:posOffset>
                </wp:positionH>
                <wp:positionV relativeFrom="paragraph">
                  <wp:posOffset>8958</wp:posOffset>
                </wp:positionV>
                <wp:extent cx="200880" cy="12240"/>
                <wp:effectExtent l="57150" t="38100" r="46990" b="6413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200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210.2pt;margin-top:-.2pt;width:17.75pt;height:3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">
                <v:imagedata r:id="rId50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6BCE0817" wp14:editId="74639313">
                <wp:simplePos x="0" y="0"/>
                <wp:positionH relativeFrom="column">
                  <wp:posOffset>2314739</wp:posOffset>
                </wp:positionH>
                <wp:positionV relativeFrom="paragraph">
                  <wp:posOffset>-95802</wp:posOffset>
                </wp:positionV>
                <wp:extent cx="41400" cy="309960"/>
                <wp:effectExtent l="57150" t="38100" r="53975" b="5207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4140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180.65pt;margin-top:-8.55pt;width:5.75pt;height:26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">
                <v:imagedata r:id="rId50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064B747D" wp14:editId="60165532">
                <wp:simplePos x="0" y="0"/>
                <wp:positionH relativeFrom="column">
                  <wp:posOffset>2017739</wp:posOffset>
                </wp:positionH>
                <wp:positionV relativeFrom="paragraph">
                  <wp:posOffset>35958</wp:posOffset>
                </wp:positionV>
                <wp:extent cx="253800" cy="59400"/>
                <wp:effectExtent l="38100" t="38100" r="32385" b="5524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53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158.1pt;margin-top:2.45pt;width:21.25pt;height:6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">
                <v:imagedata r:id="rId50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700A66E3" wp14:editId="639FAEC9">
                <wp:simplePos x="0" y="0"/>
                <wp:positionH relativeFrom="column">
                  <wp:posOffset>2065259</wp:posOffset>
                </wp:positionH>
                <wp:positionV relativeFrom="paragraph">
                  <wp:posOffset>-34602</wp:posOffset>
                </wp:positionV>
                <wp:extent cx="52200" cy="239760"/>
                <wp:effectExtent l="38100" t="57150" r="62230" b="6540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522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161.4pt;margin-top:-3.9pt;width:6.9pt;height:21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">
                <v:imagedata r:id="rId51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79D7364B" wp14:editId="791490C0">
                <wp:simplePos x="0" y="0"/>
                <wp:positionH relativeFrom="column">
                  <wp:posOffset>1732259</wp:posOffset>
                </wp:positionH>
                <wp:positionV relativeFrom="paragraph">
                  <wp:posOffset>39918</wp:posOffset>
                </wp:positionV>
                <wp:extent cx="143280" cy="200520"/>
                <wp:effectExtent l="38100" t="57150" r="47625" b="4762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432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135.25pt;margin-top:1.9pt;width:13.05pt;height:17.9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">
                <v:imagedata r:id="rId51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2F934036" wp14:editId="137FD0BC">
                <wp:simplePos x="0" y="0"/>
                <wp:positionH relativeFrom="column">
                  <wp:posOffset>1707779</wp:posOffset>
                </wp:positionH>
                <wp:positionV relativeFrom="paragraph">
                  <wp:posOffset>37038</wp:posOffset>
                </wp:positionV>
                <wp:extent cx="170280" cy="207720"/>
                <wp:effectExtent l="38100" t="57150" r="39370" b="5905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70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133.9pt;margin-top:1.55pt;width:14.85pt;height:18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">
                <v:imagedata r:id="rId51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3F8158F4" wp14:editId="71A4D5FB">
                <wp:simplePos x="0" y="0"/>
                <wp:positionH relativeFrom="column">
                  <wp:posOffset>1502939</wp:posOffset>
                </wp:positionH>
                <wp:positionV relativeFrom="paragraph">
                  <wp:posOffset>12198</wp:posOffset>
                </wp:positionV>
                <wp:extent cx="191160" cy="277920"/>
                <wp:effectExtent l="57150" t="57150" r="37465" b="8445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9116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116.75pt;margin-top:-.5pt;width:18.3pt;height:25.0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">
                <v:imagedata r:id="rId51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22F9BDA2" wp14:editId="19993427">
                <wp:simplePos x="0" y="0"/>
                <wp:positionH relativeFrom="column">
                  <wp:posOffset>1273619</wp:posOffset>
                </wp:positionH>
                <wp:positionV relativeFrom="paragraph">
                  <wp:posOffset>159798</wp:posOffset>
                </wp:positionV>
                <wp:extent cx="155520" cy="48600"/>
                <wp:effectExtent l="38100" t="38100" r="35560" b="2794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555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99.45pt;margin-top:12.1pt;width:13.65pt;height:5.1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">
                <v:imagedata r:id="rId51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1A0910CA" wp14:editId="754E4152">
                <wp:simplePos x="0" y="0"/>
                <wp:positionH relativeFrom="column">
                  <wp:posOffset>1311779</wp:posOffset>
                </wp:positionH>
                <wp:positionV relativeFrom="paragraph">
                  <wp:posOffset>79518</wp:posOffset>
                </wp:positionV>
                <wp:extent cx="19800" cy="190080"/>
                <wp:effectExtent l="57150" t="38100" r="56515" b="3873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98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102.2pt;margin-top:5.3pt;width:3.7pt;height:16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">
                <v:imagedata r:id="rId52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21112D5E" wp14:editId="68BA6DDE">
                <wp:simplePos x="0" y="0"/>
                <wp:positionH relativeFrom="column">
                  <wp:posOffset>962579</wp:posOffset>
                </wp:positionH>
                <wp:positionV relativeFrom="paragraph">
                  <wp:posOffset>-49002</wp:posOffset>
                </wp:positionV>
                <wp:extent cx="186840" cy="180720"/>
                <wp:effectExtent l="38100" t="57150" r="3810" b="863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868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74.45pt;margin-top:-5.45pt;width:16.55pt;height:17.5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">
                <v:imagedata r:id="rId52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3BCE752C" wp14:editId="1D56DD52">
                <wp:simplePos x="0" y="0"/>
                <wp:positionH relativeFrom="column">
                  <wp:posOffset>449579</wp:posOffset>
                </wp:positionH>
                <wp:positionV relativeFrom="paragraph">
                  <wp:posOffset>23358</wp:posOffset>
                </wp:positionV>
                <wp:extent cx="226800" cy="354600"/>
                <wp:effectExtent l="57150" t="57150" r="78105" b="8382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2680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33.85pt;margin-top:.4pt;width:21.05pt;height:31.0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">
                <v:imagedata r:id="rId525" o:title=""/>
              </v:shape>
            </w:pict>
          </mc:Fallback>
        </mc:AlternateContent>
      </w:r>
    </w:p>
    <w:p w14:paraId="439FB75C" w14:textId="4C945E37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72EF3A72" wp14:editId="34D44773">
                <wp:simplePos x="0" y="0"/>
                <wp:positionH relativeFrom="column">
                  <wp:posOffset>4029059</wp:posOffset>
                </wp:positionH>
                <wp:positionV relativeFrom="paragraph">
                  <wp:posOffset>174729</wp:posOffset>
                </wp:positionV>
                <wp:extent cx="142920" cy="5400"/>
                <wp:effectExtent l="38100" t="57150" r="28575" b="7112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42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316.45pt;margin-top:12.15pt;width:12.55pt;height:3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">
                <v:imagedata r:id="rId52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71D14F2" wp14:editId="39A213AE">
                <wp:simplePos x="0" y="0"/>
                <wp:positionH relativeFrom="column">
                  <wp:posOffset>724979</wp:posOffset>
                </wp:positionH>
                <wp:positionV relativeFrom="paragraph">
                  <wp:posOffset>-88232</wp:posOffset>
                </wp:positionV>
                <wp:extent cx="202320" cy="176760"/>
                <wp:effectExtent l="38100" t="57150" r="26670" b="7112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023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56.4pt;margin-top:-8.15pt;width:17.25pt;height:16.4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">
                <v:imagedata r:id="rId52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51883206" wp14:editId="579EAB94">
                <wp:simplePos x="0" y="0"/>
                <wp:positionH relativeFrom="column">
                  <wp:posOffset>714179</wp:posOffset>
                </wp:positionH>
                <wp:positionV relativeFrom="paragraph">
                  <wp:posOffset>-90392</wp:posOffset>
                </wp:positionV>
                <wp:extent cx="185760" cy="199080"/>
                <wp:effectExtent l="38100" t="57150" r="43180" b="4889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85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55.45pt;margin-top:-8.45pt;width:16.6pt;height:17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">
                <v:imagedata r:id="rId531" o:title=""/>
              </v:shape>
            </w:pict>
          </mc:Fallback>
        </mc:AlternateContent>
      </w:r>
    </w:p>
    <w:p w14:paraId="614A2F1E" w14:textId="3B6DC309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7CDFF546" wp14:editId="5EA835C7">
                <wp:simplePos x="0" y="0"/>
                <wp:positionH relativeFrom="column">
                  <wp:posOffset>5901779</wp:posOffset>
                </wp:positionH>
                <wp:positionV relativeFrom="paragraph">
                  <wp:posOffset>-52061</wp:posOffset>
                </wp:positionV>
                <wp:extent cx="152280" cy="190440"/>
                <wp:effectExtent l="57150" t="57150" r="0" b="577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522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463.1pt;margin-top:-5.65pt;width:15.3pt;height:17.6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">
                <v:imagedata r:id="rId53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5CF8A82" wp14:editId="6AAD6D91">
                <wp:simplePos x="0" y="0"/>
                <wp:positionH relativeFrom="column">
                  <wp:posOffset>5756699</wp:posOffset>
                </wp:positionH>
                <wp:positionV relativeFrom="paragraph">
                  <wp:posOffset>-152861</wp:posOffset>
                </wp:positionV>
                <wp:extent cx="375480" cy="312840"/>
                <wp:effectExtent l="38100" t="38100" r="43815" b="6858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7548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452.35pt;margin-top:-12.8pt;width:31pt;height:27.1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">
                <v:imagedata r:id="rId53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5AC08CAC" wp14:editId="4475C84F">
                <wp:simplePos x="0" y="0"/>
                <wp:positionH relativeFrom="column">
                  <wp:posOffset>5664179</wp:posOffset>
                </wp:positionH>
                <wp:positionV relativeFrom="paragraph">
                  <wp:posOffset>37579</wp:posOffset>
                </wp:positionV>
                <wp:extent cx="50760" cy="33480"/>
                <wp:effectExtent l="38100" t="38100" r="45085" b="622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507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444.95pt;margin-top:1.8pt;width:6.1pt;height:4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">
                <v:imagedata r:id="rId53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3762813C" wp14:editId="30598253">
                <wp:simplePos x="0" y="0"/>
                <wp:positionH relativeFrom="column">
                  <wp:posOffset>5434859</wp:posOffset>
                </wp:positionH>
                <wp:positionV relativeFrom="paragraph">
                  <wp:posOffset>-21461</wp:posOffset>
                </wp:positionV>
                <wp:extent cx="47880" cy="214920"/>
                <wp:effectExtent l="38100" t="38100" r="66675" b="5207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478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426.3pt;margin-top:-2.6pt;width:6.2pt;height:1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">
                <v:imagedata r:id="rId53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6A8EEDC9" wp14:editId="6500BD5E">
                <wp:simplePos x="0" y="0"/>
                <wp:positionH relativeFrom="column">
                  <wp:posOffset>5379059</wp:posOffset>
                </wp:positionH>
                <wp:positionV relativeFrom="paragraph">
                  <wp:posOffset>4459</wp:posOffset>
                </wp:positionV>
                <wp:extent cx="125640" cy="100440"/>
                <wp:effectExtent l="57150" t="57150" r="27305" b="7112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25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421.9pt;margin-top:-1.1pt;width:12.05pt;height:1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">
                <v:imagedata r:id="rId54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1B5AD7B" wp14:editId="484FBDDD">
                <wp:simplePos x="0" y="0"/>
                <wp:positionH relativeFrom="column">
                  <wp:posOffset>5159459</wp:posOffset>
                </wp:positionH>
                <wp:positionV relativeFrom="paragraph">
                  <wp:posOffset>-132341</wp:posOffset>
                </wp:positionV>
                <wp:extent cx="478800" cy="315000"/>
                <wp:effectExtent l="38100" t="38100" r="35560" b="6604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4788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405.1pt;margin-top:-11.15pt;width:39.3pt;height:27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">
                <v:imagedata r:id="rId54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46914140" wp14:editId="682308D8">
                <wp:simplePos x="0" y="0"/>
                <wp:positionH relativeFrom="column">
                  <wp:posOffset>4903859</wp:posOffset>
                </wp:positionH>
                <wp:positionV relativeFrom="paragraph">
                  <wp:posOffset>89779</wp:posOffset>
                </wp:positionV>
                <wp:extent cx="132480" cy="33480"/>
                <wp:effectExtent l="38100" t="38100" r="39370" b="4318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324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385.15pt;margin-top:6.3pt;width:12.05pt;height:4.6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">
                <v:imagedata r:id="rId54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48F535BC" wp14:editId="0C858B33">
                <wp:simplePos x="0" y="0"/>
                <wp:positionH relativeFrom="column">
                  <wp:posOffset>4889819</wp:posOffset>
                </wp:positionH>
                <wp:positionV relativeFrom="paragraph">
                  <wp:posOffset>2659</wp:posOffset>
                </wp:positionV>
                <wp:extent cx="136080" cy="6120"/>
                <wp:effectExtent l="38100" t="57150" r="35560" b="7048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36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383.75pt;margin-top:-1.2pt;width:12.4pt;height:3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">
                <v:imagedata r:id="rId54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276D84C" wp14:editId="79E7B34B">
                <wp:simplePos x="0" y="0"/>
                <wp:positionH relativeFrom="column">
                  <wp:posOffset>4949939</wp:posOffset>
                </wp:positionH>
                <wp:positionV relativeFrom="paragraph">
                  <wp:posOffset>-45941</wp:posOffset>
                </wp:positionV>
                <wp:extent cx="32760" cy="106560"/>
                <wp:effectExtent l="38100" t="38100" r="43815" b="4635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32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388.65pt;margin-top:-4.35pt;width:4.5pt;height:10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">
                <v:imagedata r:id="rId54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42FC033A" wp14:editId="69F62879">
                <wp:simplePos x="0" y="0"/>
                <wp:positionH relativeFrom="column">
                  <wp:posOffset>4646459</wp:posOffset>
                </wp:positionH>
                <wp:positionV relativeFrom="paragraph">
                  <wp:posOffset>-44861</wp:posOffset>
                </wp:positionV>
                <wp:extent cx="159120" cy="212760"/>
                <wp:effectExtent l="57150" t="38100" r="31750" b="7302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591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364.25pt;margin-top:-4.75pt;width:15.8pt;height:19.6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">
                <v:imagedata r:id="rId55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67125B5F" wp14:editId="7D3E3C58">
                <wp:simplePos x="0" y="0"/>
                <wp:positionH relativeFrom="column">
                  <wp:posOffset>4410299</wp:posOffset>
                </wp:positionH>
                <wp:positionV relativeFrom="paragraph">
                  <wp:posOffset>29299</wp:posOffset>
                </wp:positionV>
                <wp:extent cx="116280" cy="12600"/>
                <wp:effectExtent l="38100" t="57150" r="17145" b="6413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16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345.8pt;margin-top:.95pt;width:11.25pt;height:3.9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">
                <v:imagedata r:id="rId55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17FC22D" wp14:editId="1E96EFBF">
                <wp:simplePos x="0" y="0"/>
                <wp:positionH relativeFrom="column">
                  <wp:posOffset>4039139</wp:posOffset>
                </wp:positionH>
                <wp:positionV relativeFrom="paragraph">
                  <wp:posOffset>36859</wp:posOffset>
                </wp:positionV>
                <wp:extent cx="127800" cy="19080"/>
                <wp:effectExtent l="57150" t="38100" r="43815" b="5715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278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316.55pt;margin-top:2.15pt;width:12.1pt;height:3.8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">
                <v:imagedata r:id="rId555" o:title=""/>
              </v:shape>
            </w:pict>
          </mc:Fallback>
        </mc:AlternateContent>
      </w:r>
    </w:p>
    <w:p w14:paraId="75FE84E9" w14:textId="02D6CF47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5DA7AEA" wp14:editId="41ACE7AC">
                <wp:simplePos x="0" y="0"/>
                <wp:positionH relativeFrom="column">
                  <wp:posOffset>5233259</wp:posOffset>
                </wp:positionH>
                <wp:positionV relativeFrom="paragraph">
                  <wp:posOffset>91949</wp:posOffset>
                </wp:positionV>
                <wp:extent cx="200160" cy="207360"/>
                <wp:effectExtent l="57150" t="57150" r="47625" b="7874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2001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410.4pt;margin-top:5.95pt;width:19.05pt;height:19.3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">
                <v:imagedata r:id="rId55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4DEE1A0A" wp14:editId="7D07D82E">
                <wp:simplePos x="0" y="0"/>
                <wp:positionH relativeFrom="column">
                  <wp:posOffset>4587779</wp:posOffset>
                </wp:positionH>
                <wp:positionV relativeFrom="paragraph">
                  <wp:posOffset>37949</wp:posOffset>
                </wp:positionV>
                <wp:extent cx="1511280" cy="100800"/>
                <wp:effectExtent l="19050" t="19050" r="32385" b="3302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511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360.75pt;margin-top:2.55pt;width:120pt;height:9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">
                <v:imagedata r:id="rId55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63FBD1BE" wp14:editId="6667763F">
                <wp:simplePos x="0" y="0"/>
                <wp:positionH relativeFrom="column">
                  <wp:posOffset>795539</wp:posOffset>
                </wp:positionH>
                <wp:positionV relativeFrom="paragraph">
                  <wp:posOffset>-54931</wp:posOffset>
                </wp:positionV>
                <wp:extent cx="155880" cy="268920"/>
                <wp:effectExtent l="38100" t="57150" r="15875" b="7429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5588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61.85pt;margin-top:-5.95pt;width:14.7pt;height:24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">
                <v:imagedata r:id="rId56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3616E742" wp14:editId="62DFB518">
                <wp:simplePos x="0" y="0"/>
                <wp:positionH relativeFrom="column">
                  <wp:posOffset>540299</wp:posOffset>
                </wp:positionH>
                <wp:positionV relativeFrom="paragraph">
                  <wp:posOffset>164309</wp:posOffset>
                </wp:positionV>
                <wp:extent cx="92520" cy="23040"/>
                <wp:effectExtent l="57150" t="38100" r="60325" b="5334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92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41.1pt;margin-top:12.35pt;width:9.4pt;height:3.9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">
                <v:imagedata r:id="rId56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764DEC83" wp14:editId="725A51EF">
                <wp:simplePos x="0" y="0"/>
                <wp:positionH relativeFrom="column">
                  <wp:posOffset>517259</wp:posOffset>
                </wp:positionH>
                <wp:positionV relativeFrom="paragraph">
                  <wp:posOffset>112829</wp:posOffset>
                </wp:positionV>
                <wp:extent cx="110880" cy="27720"/>
                <wp:effectExtent l="57150" t="57150" r="60960" b="6794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10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39.7pt;margin-top:7.55pt;width:10.85pt;height:5.1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">
                <v:imagedata r:id="rId565" o:title=""/>
              </v:shape>
            </w:pict>
          </mc:Fallback>
        </mc:AlternateContent>
      </w:r>
    </w:p>
    <w:p w14:paraId="403DD7E1" w14:textId="7D23164F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461BC8B0" wp14:editId="27DACB10">
                <wp:simplePos x="0" y="0"/>
                <wp:positionH relativeFrom="column">
                  <wp:posOffset>862499</wp:posOffset>
                </wp:positionH>
                <wp:positionV relativeFrom="paragraph">
                  <wp:posOffset>114279</wp:posOffset>
                </wp:positionV>
                <wp:extent cx="190080" cy="174960"/>
                <wp:effectExtent l="57150" t="57150" r="38735" b="7302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900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66.25pt;margin-top:7.55pt;width:18.25pt;height:16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">
                <v:imagedata r:id="rId56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491C90B9" wp14:editId="2A76880D">
                <wp:simplePos x="0" y="0"/>
                <wp:positionH relativeFrom="column">
                  <wp:posOffset>155459</wp:posOffset>
                </wp:positionH>
                <wp:positionV relativeFrom="paragraph">
                  <wp:posOffset>-84801</wp:posOffset>
                </wp:positionV>
                <wp:extent cx="261000" cy="176040"/>
                <wp:effectExtent l="57150" t="57150" r="0" b="7175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61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10.75pt;margin-top:-8.15pt;width:22.6pt;height:16.8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">
                <v:imagedata r:id="rId569" o:title=""/>
              </v:shape>
            </w:pict>
          </mc:Fallback>
        </mc:AlternateContent>
      </w:r>
    </w:p>
    <w:p w14:paraId="1F8FA889" w14:textId="6333987D" w:rsidR="004D4728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4D6DE3CD" wp14:editId="2E268AE2">
                <wp:simplePos x="0" y="0"/>
                <wp:positionH relativeFrom="column">
                  <wp:posOffset>5713139</wp:posOffset>
                </wp:positionH>
                <wp:positionV relativeFrom="paragraph">
                  <wp:posOffset>73969</wp:posOffset>
                </wp:positionV>
                <wp:extent cx="115200" cy="157320"/>
                <wp:effectExtent l="57150" t="57150" r="37465" b="7175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15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448.2pt;margin-top:4.4pt;width:12.4pt;height:15.0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">
                <v:imagedata r:id="rId57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A1F2930" wp14:editId="77BD42E1">
                <wp:simplePos x="0" y="0"/>
                <wp:positionH relativeFrom="column">
                  <wp:posOffset>5591099</wp:posOffset>
                </wp:positionH>
                <wp:positionV relativeFrom="paragraph">
                  <wp:posOffset>-7391</wp:posOffset>
                </wp:positionV>
                <wp:extent cx="274680" cy="246960"/>
                <wp:effectExtent l="38100" t="57150" r="49530" b="7747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2746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439.45pt;margin-top:-2.05pt;width:23.55pt;height:22.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">
                <v:imagedata r:id="rId57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6ABC268A" wp14:editId="40D0B99E">
                <wp:simplePos x="0" y="0"/>
                <wp:positionH relativeFrom="column">
                  <wp:posOffset>5396699</wp:posOffset>
                </wp:positionH>
                <wp:positionV relativeFrom="paragraph">
                  <wp:posOffset>44809</wp:posOffset>
                </wp:positionV>
                <wp:extent cx="156960" cy="198360"/>
                <wp:effectExtent l="38100" t="57150" r="33655" b="6858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569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423.55pt;margin-top:1.95pt;width:14.2pt;height:18.9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">
                <v:imagedata r:id="rId57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56440CC1" wp14:editId="2CB55FD8">
                <wp:simplePos x="0" y="0"/>
                <wp:positionH relativeFrom="column">
                  <wp:posOffset>5190059</wp:posOffset>
                </wp:positionH>
                <wp:positionV relativeFrom="paragraph">
                  <wp:posOffset>156049</wp:posOffset>
                </wp:positionV>
                <wp:extent cx="105120" cy="8280"/>
                <wp:effectExtent l="38100" t="38100" r="28575" b="6794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05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407.85pt;margin-top:11.45pt;width:9.7pt;height:3.1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">
                <v:imagedata r:id="rId57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6B2318CC" wp14:editId="1B254797">
                <wp:simplePos x="0" y="0"/>
                <wp:positionH relativeFrom="column">
                  <wp:posOffset>5182859</wp:posOffset>
                </wp:positionH>
                <wp:positionV relativeFrom="paragraph">
                  <wp:posOffset>63529</wp:posOffset>
                </wp:positionV>
                <wp:extent cx="55440" cy="4320"/>
                <wp:effectExtent l="57150" t="57150" r="59055" b="7239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55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406.55pt;margin-top:3.25pt;width:6.5pt;height:3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">
                <v:imagedata r:id="rId57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3491CBEC" wp14:editId="2E82B56F">
                <wp:simplePos x="0" y="0"/>
                <wp:positionH relativeFrom="column">
                  <wp:posOffset>5216699</wp:posOffset>
                </wp:positionH>
                <wp:positionV relativeFrom="paragraph">
                  <wp:posOffset>61009</wp:posOffset>
                </wp:positionV>
                <wp:extent cx="7920" cy="77400"/>
                <wp:effectExtent l="38100" t="57150" r="68580" b="5651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7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409.1pt;margin-top:3.25pt;width:3.7pt;height:8.6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">
                <v:imagedata r:id="rId58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06893ACD" wp14:editId="0988AEF7">
                <wp:simplePos x="0" y="0"/>
                <wp:positionH relativeFrom="column">
                  <wp:posOffset>4911059</wp:posOffset>
                </wp:positionH>
                <wp:positionV relativeFrom="paragraph">
                  <wp:posOffset>40129</wp:posOffset>
                </wp:positionV>
                <wp:extent cx="152640" cy="238320"/>
                <wp:effectExtent l="57150" t="57150" r="38100" b="6667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526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385.05pt;margin-top:1.7pt;width:15.3pt;height:21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">
                <v:imagedata r:id="rId58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41CB74C0" wp14:editId="178EDE22">
                <wp:simplePos x="0" y="0"/>
                <wp:positionH relativeFrom="column">
                  <wp:posOffset>4680299</wp:posOffset>
                </wp:positionH>
                <wp:positionV relativeFrom="paragraph">
                  <wp:posOffset>124009</wp:posOffset>
                </wp:positionV>
                <wp:extent cx="135720" cy="14400"/>
                <wp:effectExtent l="38100" t="38100" r="36195" b="6223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35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67.4pt;margin-top:8.8pt;width:12.4pt;height:3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">
                <v:imagedata r:id="rId58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1A97A31B" wp14:editId="66A89376">
                <wp:simplePos x="0" y="0"/>
                <wp:positionH relativeFrom="column">
                  <wp:posOffset>4422539</wp:posOffset>
                </wp:positionH>
                <wp:positionV relativeFrom="paragraph">
                  <wp:posOffset>144529</wp:posOffset>
                </wp:positionV>
                <wp:extent cx="113040" cy="14760"/>
                <wp:effectExtent l="19050" t="57150" r="39370" b="615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13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347.1pt;margin-top:9.8pt;width:10.65pt;height:3.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">
                <v:imagedata r:id="rId58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05A720B9" wp14:editId="3D15CA3E">
                <wp:simplePos x="0" y="0"/>
                <wp:positionH relativeFrom="column">
                  <wp:posOffset>652619</wp:posOffset>
                </wp:positionH>
                <wp:positionV relativeFrom="paragraph">
                  <wp:posOffset>30049</wp:posOffset>
                </wp:positionV>
                <wp:extent cx="126360" cy="57960"/>
                <wp:effectExtent l="38100" t="38100" r="26670" b="3746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263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50.45pt;margin-top:1.85pt;width:11.45pt;height:6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">
                <v:imagedata r:id="rId58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11516E5F" wp14:editId="713F0EC4">
                <wp:simplePos x="0" y="0"/>
                <wp:positionH relativeFrom="column">
                  <wp:posOffset>637139</wp:posOffset>
                </wp:positionH>
                <wp:positionV relativeFrom="paragraph">
                  <wp:posOffset>9529</wp:posOffset>
                </wp:positionV>
                <wp:extent cx="99720" cy="18720"/>
                <wp:effectExtent l="38100" t="57150" r="33655" b="5778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99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9.4pt;margin-top:-.75pt;width:9.5pt;height:3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">
                <v:imagedata r:id="rId59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50CCA0FC" wp14:editId="46EA91E1">
                <wp:simplePos x="0" y="0"/>
                <wp:positionH relativeFrom="column">
                  <wp:posOffset>324659</wp:posOffset>
                </wp:positionH>
                <wp:positionV relativeFrom="paragraph">
                  <wp:posOffset>3049</wp:posOffset>
                </wp:positionV>
                <wp:extent cx="212040" cy="188280"/>
                <wp:effectExtent l="57150" t="57150" r="36195" b="7874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2120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24.1pt;margin-top:-1.2pt;width:19.85pt;height:17.9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">
                <v:imagedata r:id="rId593" o:title=""/>
              </v:shape>
            </w:pict>
          </mc:Fallback>
        </mc:AlternateContent>
      </w:r>
    </w:p>
    <w:p w14:paraId="6541426B" w14:textId="107AA419" w:rsidR="004D4728" w:rsidRPr="00E665C4" w:rsidRDefault="004D4728" w:rsidP="003801E1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4BF601FD" wp14:editId="59C8F806">
                <wp:simplePos x="0" y="0"/>
                <wp:positionH relativeFrom="column">
                  <wp:posOffset>4868579</wp:posOffset>
                </wp:positionH>
                <wp:positionV relativeFrom="paragraph">
                  <wp:posOffset>127259</wp:posOffset>
                </wp:positionV>
                <wp:extent cx="1035360" cy="37440"/>
                <wp:effectExtent l="38100" t="57150" r="0" b="7747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0353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82.1pt;margin-top:8.55pt;width:83.3pt;height:5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">
                <v:imagedata r:id="rId595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1FE24949" wp14:editId="58EB0A76">
                <wp:simplePos x="0" y="0"/>
                <wp:positionH relativeFrom="column">
                  <wp:posOffset>4419659</wp:posOffset>
                </wp:positionH>
                <wp:positionV relativeFrom="paragraph">
                  <wp:posOffset>16379</wp:posOffset>
                </wp:positionV>
                <wp:extent cx="127440" cy="20520"/>
                <wp:effectExtent l="38100" t="38100" r="44450" b="5588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274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46.85pt;margin-top:.5pt;width:11.75pt;height:3.9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">
                <v:imagedata r:id="rId597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1BE79944" wp14:editId="7E0189A8">
                <wp:simplePos x="0" y="0"/>
                <wp:positionH relativeFrom="column">
                  <wp:posOffset>1222499</wp:posOffset>
                </wp:positionH>
                <wp:positionV relativeFrom="paragraph">
                  <wp:posOffset>-38701</wp:posOffset>
                </wp:positionV>
                <wp:extent cx="28080" cy="202680"/>
                <wp:effectExtent l="57150" t="57150" r="67310" b="6413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80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94.65pt;margin-top:-4.45pt;width:5.05pt;height:18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">
                <v:imagedata r:id="rId599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DA48508" wp14:editId="7ACFE049">
                <wp:simplePos x="0" y="0"/>
                <wp:positionH relativeFrom="column">
                  <wp:posOffset>983459</wp:posOffset>
                </wp:positionH>
                <wp:positionV relativeFrom="paragraph">
                  <wp:posOffset>65699</wp:posOffset>
                </wp:positionV>
                <wp:extent cx="92880" cy="24120"/>
                <wp:effectExtent l="38100" t="38100" r="40640" b="5270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92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76.5pt;margin-top:4.6pt;width:8.8pt;height:3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">
                <v:imagedata r:id="rId601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5545DAAB" wp14:editId="187CC2D0">
                <wp:simplePos x="0" y="0"/>
                <wp:positionH relativeFrom="column">
                  <wp:posOffset>946379</wp:posOffset>
                </wp:positionH>
                <wp:positionV relativeFrom="paragraph">
                  <wp:posOffset>4859</wp:posOffset>
                </wp:positionV>
                <wp:extent cx="100080" cy="34920"/>
                <wp:effectExtent l="38100" t="38100" r="33655" b="6096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00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73.45pt;margin-top:-.25pt;width:9.45pt;height:4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">
                <v:imagedata r:id="rId603" o:title=""/>
              </v:shape>
            </w:pict>
          </mc:Fallback>
        </mc:AlternateContent>
      </w: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735329A0" wp14:editId="5D5B1FD9">
                <wp:simplePos x="0" y="0"/>
                <wp:positionH relativeFrom="column">
                  <wp:posOffset>681779</wp:posOffset>
                </wp:positionH>
                <wp:positionV relativeFrom="paragraph">
                  <wp:posOffset>1259</wp:posOffset>
                </wp:positionV>
                <wp:extent cx="182880" cy="160560"/>
                <wp:effectExtent l="57150" t="57150" r="7620" b="6858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828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52.1pt;margin-top:-1.5pt;width:16.45pt;height:15.9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">
                <v:imagedata r:id="rId605" o:title=""/>
              </v:shape>
            </w:pict>
          </mc:Fallback>
        </mc:AlternateContent>
      </w:r>
    </w:p>
    <w:p w14:paraId="1AB119EE" w14:textId="28398F87" w:rsidR="00700DE8" w:rsidRPr="00700DE8" w:rsidRDefault="004D4728" w:rsidP="005B36F4">
      <w:pPr>
        <w:pStyle w:val="Header"/>
        <w:ind w:left="-851"/>
        <w:rPr>
          <w:sz w:val="28"/>
          <w:szCs w:val="28"/>
        </w:rPr>
      </w:pP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43440795" wp14:editId="56BEB234">
                <wp:simplePos x="0" y="0"/>
                <wp:positionH relativeFrom="column">
                  <wp:posOffset>-601621</wp:posOffset>
                </wp:positionH>
                <wp:positionV relativeFrom="paragraph">
                  <wp:posOffset>-112238</wp:posOffset>
                </wp:positionV>
                <wp:extent cx="690120" cy="275400"/>
                <wp:effectExtent l="57150" t="38100" r="53340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6901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-48.65pt;margin-top:-9.65pt;width:56.5pt;height:23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">
                <v:imagedata r:id="rId607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59D4F4B2" wp14:editId="08DEA5AD">
                <wp:simplePos x="0" y="0"/>
                <wp:positionH relativeFrom="column">
                  <wp:posOffset>-482101</wp:posOffset>
                </wp:positionH>
                <wp:positionV relativeFrom="paragraph">
                  <wp:posOffset>-221318</wp:posOffset>
                </wp:positionV>
                <wp:extent cx="263160" cy="469080"/>
                <wp:effectExtent l="57150" t="57150" r="60960" b="8382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263160" cy="46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-39.55pt;margin-top:-19.05pt;width:23.8pt;height:40.0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">
                <v:imagedata r:id="rId609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048712CB" wp14:editId="5829B780">
                <wp:simplePos x="0" y="0"/>
                <wp:positionH relativeFrom="column">
                  <wp:posOffset>5311379</wp:posOffset>
                </wp:positionH>
                <wp:positionV relativeFrom="paragraph">
                  <wp:posOffset>-27891</wp:posOffset>
                </wp:positionV>
                <wp:extent cx="221400" cy="232200"/>
                <wp:effectExtent l="57150" t="57150" r="45720" b="7302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2214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416.6pt;margin-top:-3.55pt;width:20.7pt;height:21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">
                <v:imagedata r:id="rId611" o:title=""/>
              </v:shape>
            </w:pict>
          </mc:Fallback>
        </mc:AlternateContent>
      </w:r>
      <w:proofErr w:type="gramStart"/>
      <w:r w:rsidR="005B36F4" w:rsidRPr="005B36F4">
        <w:rPr>
          <w:b/>
          <w:bCs/>
          <w:sz w:val="28"/>
          <w:szCs w:val="28"/>
          <w:lang w:val="en-US"/>
        </w:rPr>
        <w:t>_____</w:t>
      </w:r>
      <w:r w:rsidR="005B36F4">
        <w:rPr>
          <w:b/>
          <w:bCs/>
          <w:sz w:val="28"/>
          <w:szCs w:val="28"/>
          <w:lang w:val="en-US"/>
        </w:rPr>
        <w:t xml:space="preserve">   5.</w:t>
      </w:r>
      <w:proofErr w:type="gramEnd"/>
      <w:r w:rsidR="005B36F4" w:rsidRPr="005B36F4">
        <w:rPr>
          <w:b/>
          <w:bCs/>
          <w:sz w:val="28"/>
          <w:szCs w:val="28"/>
          <w:lang w:val="en-US"/>
        </w:rPr>
        <w:t xml:space="preserve">  </w:t>
      </w:r>
      <w:r w:rsidR="00700DE8">
        <w:rPr>
          <w:sz w:val="28"/>
          <w:szCs w:val="28"/>
        </w:rPr>
        <w:t>Identify the error in the</w:t>
      </w:r>
      <w:r w:rsidR="00700DE8" w:rsidRPr="00700DE8">
        <w:rPr>
          <w:sz w:val="28"/>
          <w:szCs w:val="28"/>
        </w:rPr>
        <w:t xml:space="preserve"> sol</w:t>
      </w:r>
      <w:r w:rsidR="00700DE8">
        <w:rPr>
          <w:sz w:val="28"/>
          <w:szCs w:val="28"/>
        </w:rPr>
        <w:t>ution to the quadratic equation</w:t>
      </w:r>
      <w:r w:rsidR="00700DE8" w:rsidRPr="00700DE8">
        <w:rPr>
          <w:sz w:val="28"/>
          <w:szCs w:val="28"/>
        </w:rPr>
        <w:t>.</w:t>
      </w:r>
      <w:r w:rsidR="00700DE8">
        <w:rPr>
          <w:sz w:val="28"/>
          <w:szCs w:val="28"/>
        </w:rPr>
        <w:t xml:space="preserve">  </w:t>
      </w:r>
    </w:p>
    <w:p w14:paraId="173C6F7E" w14:textId="1B5A7D7E" w:rsidR="00700DE8" w:rsidRPr="00700DE8" w:rsidRDefault="004D4728" w:rsidP="00700DE8">
      <w:pPr>
        <w:pStyle w:val="Header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798D042A" wp14:editId="6FDFD2BD">
                <wp:simplePos x="0" y="0"/>
                <wp:positionH relativeFrom="column">
                  <wp:posOffset>5492099</wp:posOffset>
                </wp:positionH>
                <wp:positionV relativeFrom="paragraph">
                  <wp:posOffset>29290</wp:posOffset>
                </wp:positionV>
                <wp:extent cx="434520" cy="315720"/>
                <wp:effectExtent l="38100" t="57150" r="41910" b="6540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43452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31.7pt;margin-top:.95pt;width:36.1pt;height:27.8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">
                <v:imagedata r:id="rId613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0E01A984" wp14:editId="7CD5A7D3">
                <wp:simplePos x="0" y="0"/>
                <wp:positionH relativeFrom="column">
                  <wp:posOffset>4477259</wp:posOffset>
                </wp:positionH>
                <wp:positionV relativeFrom="paragraph">
                  <wp:posOffset>158170</wp:posOffset>
                </wp:positionV>
                <wp:extent cx="106200" cy="2160"/>
                <wp:effectExtent l="19050" t="57150" r="27305" b="5524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06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52pt;margin-top:11.25pt;width:9.4pt;height:2.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">
                <v:imagedata r:id="rId615" o:title=""/>
              </v:shape>
            </w:pict>
          </mc:Fallback>
        </mc:AlternateContent>
      </w:r>
      <w:r w:rsidR="00700DE8" w:rsidRPr="00700DE8">
        <w:rPr>
          <w:sz w:val="28"/>
          <w:szCs w:val="28"/>
        </w:rPr>
        <w:tab/>
        <w:t>2</w:t>
      </w:r>
      <w:r w:rsidR="00700DE8" w:rsidRPr="00700DE8">
        <w:rPr>
          <w:i/>
          <w:sz w:val="28"/>
          <w:szCs w:val="28"/>
        </w:rPr>
        <w:t>x</w:t>
      </w:r>
      <w:r w:rsidR="00700DE8" w:rsidRPr="00700DE8">
        <w:rPr>
          <w:sz w:val="28"/>
          <w:szCs w:val="28"/>
          <w:vertAlign w:val="superscript"/>
        </w:rPr>
        <w:t>2</w:t>
      </w:r>
      <w:r w:rsidR="00700DE8" w:rsidRPr="00700DE8">
        <w:rPr>
          <w:sz w:val="28"/>
          <w:szCs w:val="28"/>
        </w:rPr>
        <w:t xml:space="preserve"> – 4</w:t>
      </w:r>
      <w:r w:rsidR="00700DE8" w:rsidRPr="00700DE8">
        <w:rPr>
          <w:i/>
          <w:sz w:val="28"/>
          <w:szCs w:val="28"/>
        </w:rPr>
        <w:t>x</w:t>
      </w:r>
      <w:r w:rsidR="00700DE8" w:rsidRPr="00700DE8">
        <w:rPr>
          <w:sz w:val="28"/>
          <w:szCs w:val="28"/>
        </w:rPr>
        <w:t xml:space="preserve"> –3 = 0</w:t>
      </w:r>
    </w:p>
    <w:p w14:paraId="048DF8D0" w14:textId="1614852B" w:rsidR="00700DE8" w:rsidRPr="00700DE8" w:rsidRDefault="004D4728" w:rsidP="00700DE8">
      <w:pPr>
        <w:pStyle w:val="Header"/>
        <w:rPr>
          <w:b/>
          <w:sz w:val="28"/>
          <w:szCs w:val="28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2C45744D" wp14:editId="2B3F8D4C">
                <wp:simplePos x="0" y="0"/>
                <wp:positionH relativeFrom="column">
                  <wp:posOffset>4051379</wp:posOffset>
                </wp:positionH>
                <wp:positionV relativeFrom="paragraph">
                  <wp:posOffset>-3138</wp:posOffset>
                </wp:positionV>
                <wp:extent cx="215640" cy="312840"/>
                <wp:effectExtent l="38100" t="57150" r="0" b="4953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21564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318.45pt;margin-top:-1.9pt;width:19.25pt;height:26.9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">
                <v:imagedata r:id="rId617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7F065D77" wp14:editId="0F95F67C">
                <wp:simplePos x="0" y="0"/>
                <wp:positionH relativeFrom="column">
                  <wp:posOffset>4014659</wp:posOffset>
                </wp:positionH>
                <wp:positionV relativeFrom="paragraph">
                  <wp:posOffset>109542</wp:posOffset>
                </wp:positionV>
                <wp:extent cx="88920" cy="80640"/>
                <wp:effectExtent l="38100" t="38100" r="44450" b="342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88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315.2pt;margin-top:8.1pt;width:8.5pt;height:7.6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">
                <v:imagedata r:id="rId619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A40BEEF" wp14:editId="45B2E175">
                <wp:simplePos x="0" y="0"/>
                <wp:positionH relativeFrom="column">
                  <wp:posOffset>4048499</wp:posOffset>
                </wp:positionH>
                <wp:positionV relativeFrom="paragraph">
                  <wp:posOffset>-17178</wp:posOffset>
                </wp:positionV>
                <wp:extent cx="46080" cy="288000"/>
                <wp:effectExtent l="57150" t="38100" r="68580" b="5524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4608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317.25pt;margin-top:-2.5pt;width:6.65pt;height:24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">
                <v:imagedata r:id="rId621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63993F9A" wp14:editId="3CF9D1B2">
                <wp:simplePos x="0" y="0"/>
                <wp:positionH relativeFrom="column">
                  <wp:posOffset>2052659</wp:posOffset>
                </wp:positionH>
                <wp:positionV relativeFrom="paragraph">
                  <wp:posOffset>51582</wp:posOffset>
                </wp:positionV>
                <wp:extent cx="187200" cy="124200"/>
                <wp:effectExtent l="38100" t="38100" r="3810" b="4762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87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160.65pt;margin-top:3.55pt;width:16.35pt;height:11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">
                <v:imagedata r:id="rId623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1280A897" wp14:editId="687FCB76">
                <wp:simplePos x="0" y="0"/>
                <wp:positionH relativeFrom="column">
                  <wp:posOffset>2104499</wp:posOffset>
                </wp:positionH>
                <wp:positionV relativeFrom="paragraph">
                  <wp:posOffset>-5298</wp:posOffset>
                </wp:positionV>
                <wp:extent cx="1117080" cy="192240"/>
                <wp:effectExtent l="57150" t="57150" r="64135" b="7493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1170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164.4pt;margin-top:-1.9pt;width:90.5pt;height:17.9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">
                <v:imagedata r:id="rId625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3276E003" wp14:editId="017D67FB">
                <wp:simplePos x="0" y="0"/>
                <wp:positionH relativeFrom="column">
                  <wp:posOffset>5724299</wp:posOffset>
                </wp:positionH>
                <wp:positionV relativeFrom="paragraph">
                  <wp:posOffset>-29020</wp:posOffset>
                </wp:positionV>
                <wp:extent cx="165240" cy="158040"/>
                <wp:effectExtent l="38100" t="38100" r="0" b="3302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652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449.25pt;margin-top:-3.15pt;width:16.05pt;height:13.8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">
                <v:imagedata r:id="rId627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5C39966" wp14:editId="1C10C449">
                <wp:simplePos x="0" y="0"/>
                <wp:positionH relativeFrom="column">
                  <wp:posOffset>5293379</wp:posOffset>
                </wp:positionH>
                <wp:positionV relativeFrom="paragraph">
                  <wp:posOffset>111740</wp:posOffset>
                </wp:positionV>
                <wp:extent cx="131400" cy="32760"/>
                <wp:effectExtent l="38100" t="38100" r="40640" b="6286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31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415.7pt;margin-top:7.85pt;width:11.9pt;height:4.8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">
                <v:imagedata r:id="rId629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AAE537A" wp14:editId="27D8D133">
                <wp:simplePos x="0" y="0"/>
                <wp:positionH relativeFrom="column">
                  <wp:posOffset>5269259</wp:posOffset>
                </wp:positionH>
                <wp:positionV relativeFrom="paragraph">
                  <wp:posOffset>8420</wp:posOffset>
                </wp:positionV>
                <wp:extent cx="140400" cy="3240"/>
                <wp:effectExtent l="38100" t="57150" r="31115" b="7302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40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413.85pt;margin-top:-.8pt;width:12.55pt;height:3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">
                <v:imagedata r:id="rId631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EF79C48" wp14:editId="67BCAD07">
                <wp:simplePos x="0" y="0"/>
                <wp:positionH relativeFrom="column">
                  <wp:posOffset>5310299</wp:posOffset>
                </wp:positionH>
                <wp:positionV relativeFrom="paragraph">
                  <wp:posOffset>-30820</wp:posOffset>
                </wp:positionV>
                <wp:extent cx="17640" cy="87480"/>
                <wp:effectExtent l="38100" t="57150" r="59055" b="6540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7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417.1pt;margin-top:-3.75pt;width:3.8pt;height:9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">
                <v:imagedata r:id="rId633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0FB1982E" wp14:editId="0964F3A8">
                <wp:simplePos x="0" y="0"/>
                <wp:positionH relativeFrom="column">
                  <wp:posOffset>4991339</wp:posOffset>
                </wp:positionH>
                <wp:positionV relativeFrom="paragraph">
                  <wp:posOffset>-24700</wp:posOffset>
                </wp:positionV>
                <wp:extent cx="199440" cy="236880"/>
                <wp:effectExtent l="38100" t="57150" r="29210" b="679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994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392.25pt;margin-top:-3.4pt;width:18pt;height:21.7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">
                <v:imagedata r:id="rId635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1FB48AFD" wp14:editId="2EAAF0B7">
                <wp:simplePos x="0" y="0"/>
                <wp:positionH relativeFrom="column">
                  <wp:posOffset>4808459</wp:posOffset>
                </wp:positionH>
                <wp:positionV relativeFrom="paragraph">
                  <wp:posOffset>59540</wp:posOffset>
                </wp:positionV>
                <wp:extent cx="95400" cy="6840"/>
                <wp:effectExtent l="38100" t="57150" r="57150" b="6985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95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377.6pt;margin-top:3.25pt;width:9.45pt;height:3.3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">
                <v:imagedata r:id="rId637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186814C0" wp14:editId="49521FF9">
                <wp:simplePos x="0" y="0"/>
                <wp:positionH relativeFrom="column">
                  <wp:posOffset>4460699</wp:posOffset>
                </wp:positionH>
                <wp:positionV relativeFrom="paragraph">
                  <wp:posOffset>14900</wp:posOffset>
                </wp:positionV>
                <wp:extent cx="140040" cy="29880"/>
                <wp:effectExtent l="38100" t="38100" r="31750" b="6540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40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50.15pt;margin-top:.35pt;width:12.6pt;height:4.6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">
                <v:imagedata r:id="rId639" o:title=""/>
              </v:shape>
            </w:pict>
          </mc:Fallback>
        </mc:AlternateContent>
      </w:r>
      <w:r>
        <w:rPr>
          <w:sz w:val="28"/>
          <w:szCs w:val="28"/>
        </w:rPr>
        <w:pict w14:anchorId="736E6417">
          <v:shape id="_x0000_s1031" type="#_x0000_t75" style="position:absolute;margin-left:81pt;margin-top:3.4pt;width:155.7pt;height:157.35pt;z-index:-251657216;mso-position-horizontal-relative:text;mso-position-vertical-relative:text">
            <v:imagedata r:id="rId640" o:title=""/>
          </v:shape>
          <o:OLEObject Type="Embed" ProgID="Equation.DSMT4" ShapeID="_x0000_s1031" DrawAspect="Content" ObjectID="_1419950283" r:id="rId641"/>
        </w:pict>
      </w:r>
    </w:p>
    <w:p w14:paraId="558EF457" w14:textId="4A341078" w:rsidR="00700DE8" w:rsidRDefault="004D4728" w:rsidP="00700DE8">
      <w:pPr>
        <w:pStyle w:val="Head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4A689852" wp14:editId="58C95B48">
                <wp:simplePos x="0" y="0"/>
                <wp:positionH relativeFrom="column">
                  <wp:posOffset>4557179</wp:posOffset>
                </wp:positionH>
                <wp:positionV relativeFrom="paragraph">
                  <wp:posOffset>17752</wp:posOffset>
                </wp:positionV>
                <wp:extent cx="65880" cy="159840"/>
                <wp:effectExtent l="38100" t="38100" r="48895" b="5016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65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357.55pt;margin-top:.1pt;width:7.1pt;height:14.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">
                <v:imagedata r:id="rId643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4187017C" wp14:editId="2A2C0BD8">
                <wp:simplePos x="0" y="0"/>
                <wp:positionH relativeFrom="column">
                  <wp:posOffset>3833579</wp:posOffset>
                </wp:positionH>
                <wp:positionV relativeFrom="paragraph">
                  <wp:posOffset>-53528</wp:posOffset>
                </wp:positionV>
                <wp:extent cx="169200" cy="174240"/>
                <wp:effectExtent l="57150" t="57150" r="2540" b="7366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692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300.2pt;margin-top:-5.65pt;width:16.2pt;height:16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">
                <v:imagedata r:id="rId645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7D4E2987" wp14:editId="2AD85D18">
                <wp:simplePos x="0" y="0"/>
                <wp:positionH relativeFrom="column">
                  <wp:posOffset>3793619</wp:posOffset>
                </wp:positionH>
                <wp:positionV relativeFrom="paragraph">
                  <wp:posOffset>-114728</wp:posOffset>
                </wp:positionV>
                <wp:extent cx="61200" cy="291240"/>
                <wp:effectExtent l="57150" t="38100" r="72390" b="5207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6120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297.2pt;margin-top:-10.05pt;width:7.55pt;height:25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">
                <v:imagedata r:id="rId647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5832D47F" wp14:editId="7AFE8892">
                <wp:simplePos x="0" y="0"/>
                <wp:positionH relativeFrom="column">
                  <wp:posOffset>3714779</wp:posOffset>
                </wp:positionH>
                <wp:positionV relativeFrom="paragraph">
                  <wp:posOffset>-4928</wp:posOffset>
                </wp:positionV>
                <wp:extent cx="110880" cy="186840"/>
                <wp:effectExtent l="57150" t="57150" r="22860" b="8001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108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290.85pt;margin-top:-1.95pt;width:10.85pt;height:17.9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">
                <v:imagedata r:id="rId649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56616B3D" wp14:editId="25298763">
                <wp:simplePos x="0" y="0"/>
                <wp:positionH relativeFrom="column">
                  <wp:posOffset>3541619</wp:posOffset>
                </wp:positionH>
                <wp:positionV relativeFrom="paragraph">
                  <wp:posOffset>78232</wp:posOffset>
                </wp:positionV>
                <wp:extent cx="160920" cy="191160"/>
                <wp:effectExtent l="57150" t="57150" r="0" b="7556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60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277.3pt;margin-top:4.75pt;width:14.7pt;height:18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">
                <v:imagedata r:id="rId651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00830404" wp14:editId="459FBFE5">
                <wp:simplePos x="0" y="0"/>
                <wp:positionH relativeFrom="column">
                  <wp:posOffset>3439739</wp:posOffset>
                </wp:positionH>
                <wp:positionV relativeFrom="paragraph">
                  <wp:posOffset>59872</wp:posOffset>
                </wp:positionV>
                <wp:extent cx="118440" cy="223560"/>
                <wp:effectExtent l="38100" t="57150" r="34290" b="8128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184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270.2pt;margin-top:3.35pt;width:10.55pt;height:20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">
                <v:imagedata r:id="rId653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5CE76F29" wp14:editId="4E7A00C6">
                <wp:simplePos x="0" y="0"/>
                <wp:positionH relativeFrom="column">
                  <wp:posOffset>4852739</wp:posOffset>
                </wp:positionH>
                <wp:positionV relativeFrom="paragraph">
                  <wp:posOffset>40830</wp:posOffset>
                </wp:positionV>
                <wp:extent cx="1013400" cy="52560"/>
                <wp:effectExtent l="38100" t="57150" r="53975" b="8128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013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381.3pt;margin-top:1.8pt;width:81.95pt;height:7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">
                <v:imagedata r:id="rId655" o:title=""/>
              </v:shape>
            </w:pict>
          </mc:Fallback>
        </mc:AlternateContent>
      </w:r>
      <w:r w:rsidR="005B36F4">
        <w:rPr>
          <w:b/>
          <w:sz w:val="28"/>
          <w:szCs w:val="28"/>
        </w:rPr>
        <w:t xml:space="preserve">A) </w:t>
      </w:r>
      <w:r w:rsidR="00700DE8">
        <w:rPr>
          <w:b/>
          <w:sz w:val="28"/>
          <w:szCs w:val="28"/>
        </w:rPr>
        <w:t>STEP 1:</w:t>
      </w:r>
    </w:p>
    <w:p w14:paraId="7852BAA5" w14:textId="3C44E424" w:rsidR="00700DE8" w:rsidRDefault="004D4728" w:rsidP="00700DE8">
      <w:pPr>
        <w:pStyle w:val="Head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39F1050E" wp14:editId="08353CAF">
                <wp:simplePos x="0" y="0"/>
                <wp:positionH relativeFrom="column">
                  <wp:posOffset>4645739</wp:posOffset>
                </wp:positionH>
                <wp:positionV relativeFrom="paragraph">
                  <wp:posOffset>59522</wp:posOffset>
                </wp:positionV>
                <wp:extent cx="40320" cy="61920"/>
                <wp:effectExtent l="38100" t="57150" r="74295" b="7175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403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364.15pt;margin-top:3.1pt;width:6.45pt;height:8.2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">
                <v:imagedata r:id="rId657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6415B04" wp14:editId="2C1E459B">
                <wp:simplePos x="0" y="0"/>
                <wp:positionH relativeFrom="column">
                  <wp:posOffset>4046339</wp:posOffset>
                </wp:positionH>
                <wp:positionV relativeFrom="paragraph">
                  <wp:posOffset>-21478</wp:posOffset>
                </wp:positionV>
                <wp:extent cx="35280" cy="37080"/>
                <wp:effectExtent l="57150" t="38100" r="60325" b="3937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352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317.05pt;margin-top:-2.5pt;width:5.2pt;height:4.4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">
                <v:imagedata r:id="rId659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717EC12C" wp14:editId="5A820127">
                <wp:simplePos x="0" y="0"/>
                <wp:positionH relativeFrom="column">
                  <wp:posOffset>4345499</wp:posOffset>
                </wp:positionH>
                <wp:positionV relativeFrom="paragraph">
                  <wp:posOffset>-134158</wp:posOffset>
                </wp:positionV>
                <wp:extent cx="154800" cy="276840"/>
                <wp:effectExtent l="57150" t="57150" r="0" b="8572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548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340.5pt;margin-top:-12.05pt;width:15.55pt;height:24.9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">
                <v:imagedata r:id="rId661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4267B540" wp14:editId="01CD1752">
                <wp:simplePos x="0" y="0"/>
                <wp:positionH relativeFrom="column">
                  <wp:posOffset>4112939</wp:posOffset>
                </wp:positionH>
                <wp:positionV relativeFrom="paragraph">
                  <wp:posOffset>-598</wp:posOffset>
                </wp:positionV>
                <wp:extent cx="265680" cy="233640"/>
                <wp:effectExtent l="57150" t="57150" r="0" b="7175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2656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322.25pt;margin-top:-1.7pt;width:23.1pt;height:21.7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">
                <v:imagedata r:id="rId663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3254F1D" wp14:editId="14D490F6">
                <wp:simplePos x="0" y="0"/>
                <wp:positionH relativeFrom="column">
                  <wp:posOffset>3245699</wp:posOffset>
                </wp:positionH>
                <wp:positionV relativeFrom="paragraph">
                  <wp:posOffset>-123718</wp:posOffset>
                </wp:positionV>
                <wp:extent cx="163800" cy="275040"/>
                <wp:effectExtent l="38100" t="38100" r="8255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638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254.25pt;margin-top:-10.4pt;width:15.85pt;height:23.8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">
                <v:imagedata r:id="rId665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72DCC0E8" wp14:editId="1D3689D7">
                <wp:simplePos x="0" y="0"/>
                <wp:positionH relativeFrom="column">
                  <wp:posOffset>5301659</wp:posOffset>
                </wp:positionH>
                <wp:positionV relativeFrom="paragraph">
                  <wp:posOffset>-41960</wp:posOffset>
                </wp:positionV>
                <wp:extent cx="214200" cy="247320"/>
                <wp:effectExtent l="57150" t="57150" r="14605" b="7683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2142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416.5pt;margin-top:-4.9pt;width:19.4pt;height:22.7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">
                <v:imagedata r:id="rId667" o:title=""/>
              </v:shape>
            </w:pict>
          </mc:Fallback>
        </mc:AlternateContent>
      </w:r>
    </w:p>
    <w:p w14:paraId="18CF3D03" w14:textId="44F63C10" w:rsidR="00700DE8" w:rsidRDefault="004D4728" w:rsidP="00700DE8">
      <w:pPr>
        <w:pStyle w:val="Head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56AF912" wp14:editId="3F163B93">
                <wp:simplePos x="0" y="0"/>
                <wp:positionH relativeFrom="column">
                  <wp:posOffset>3871379</wp:posOffset>
                </wp:positionH>
                <wp:positionV relativeFrom="paragraph">
                  <wp:posOffset>-93468</wp:posOffset>
                </wp:positionV>
                <wp:extent cx="256320" cy="190440"/>
                <wp:effectExtent l="57150" t="57150" r="0" b="7683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563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303.35pt;margin-top:-8.9pt;width:22.3pt;height:18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">
                <v:imagedata r:id="rId669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2867C8D2" wp14:editId="5321A9BC">
                <wp:simplePos x="0" y="0"/>
                <wp:positionH relativeFrom="column">
                  <wp:posOffset>3570419</wp:posOffset>
                </wp:positionH>
                <wp:positionV relativeFrom="paragraph">
                  <wp:posOffset>-7068</wp:posOffset>
                </wp:positionV>
                <wp:extent cx="315720" cy="339480"/>
                <wp:effectExtent l="57150" t="57150" r="46355" b="8001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31572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279.55pt;margin-top:-2.1pt;width:27pt;height:30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">
                <v:imagedata r:id="rId671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2EE72D2F" wp14:editId="5F746BA0">
                <wp:simplePos x="0" y="0"/>
                <wp:positionH relativeFrom="column">
                  <wp:posOffset>3430019</wp:posOffset>
                </wp:positionH>
                <wp:positionV relativeFrom="paragraph">
                  <wp:posOffset>11652</wp:posOffset>
                </wp:positionV>
                <wp:extent cx="115920" cy="215640"/>
                <wp:effectExtent l="38100" t="57150" r="36830" b="7048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159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269.55pt;margin-top:-.4pt;width:10.35pt;height:19.9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">
                <v:imagedata r:id="rId673" o:title=""/>
              </v:shape>
            </w:pict>
          </mc:Fallback>
        </mc:AlternateContent>
      </w:r>
    </w:p>
    <w:p w14:paraId="6164534F" w14:textId="6C9ECBC7" w:rsidR="00700DE8" w:rsidRDefault="005B36F4" w:rsidP="00700DE8">
      <w:pPr>
        <w:pStyle w:val="Head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) </w:t>
      </w:r>
      <w:r w:rsidR="00700DE8">
        <w:rPr>
          <w:b/>
          <w:sz w:val="28"/>
          <w:szCs w:val="28"/>
        </w:rPr>
        <w:t>STEP 2:</w:t>
      </w:r>
    </w:p>
    <w:p w14:paraId="60DCF8E1" w14:textId="77777777" w:rsidR="00700DE8" w:rsidRDefault="00700DE8" w:rsidP="00700DE8">
      <w:pPr>
        <w:pStyle w:val="Header"/>
        <w:rPr>
          <w:b/>
          <w:sz w:val="28"/>
          <w:szCs w:val="28"/>
        </w:rPr>
      </w:pPr>
    </w:p>
    <w:p w14:paraId="20B6BB93" w14:textId="77777777" w:rsidR="00700DE8" w:rsidRDefault="00700DE8" w:rsidP="00700DE8">
      <w:pPr>
        <w:pStyle w:val="Header"/>
        <w:rPr>
          <w:b/>
          <w:sz w:val="28"/>
          <w:szCs w:val="28"/>
        </w:rPr>
      </w:pPr>
    </w:p>
    <w:p w14:paraId="1D46AB87" w14:textId="40081B9E" w:rsidR="00700DE8" w:rsidRDefault="005B36F4" w:rsidP="00700DE8">
      <w:pPr>
        <w:pStyle w:val="Head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) </w:t>
      </w:r>
      <w:r w:rsidR="00700DE8">
        <w:rPr>
          <w:b/>
          <w:sz w:val="28"/>
          <w:szCs w:val="28"/>
        </w:rPr>
        <w:t>STEP 3:</w:t>
      </w:r>
    </w:p>
    <w:p w14:paraId="3B2F2B91" w14:textId="77777777" w:rsidR="00700DE8" w:rsidRDefault="00700DE8" w:rsidP="00700DE8">
      <w:pPr>
        <w:pStyle w:val="Header"/>
        <w:rPr>
          <w:b/>
          <w:sz w:val="28"/>
          <w:szCs w:val="28"/>
        </w:rPr>
      </w:pPr>
    </w:p>
    <w:p w14:paraId="76483974" w14:textId="12184216" w:rsidR="00700DE8" w:rsidRPr="00700DE8" w:rsidRDefault="005B36F4" w:rsidP="00700DE8">
      <w:pPr>
        <w:pStyle w:val="Head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) </w:t>
      </w:r>
      <w:r w:rsidR="00700DE8">
        <w:rPr>
          <w:b/>
          <w:sz w:val="28"/>
          <w:szCs w:val="28"/>
        </w:rPr>
        <w:t xml:space="preserve">STEP 4:  </w:t>
      </w:r>
    </w:p>
    <w:p w14:paraId="684090F5" w14:textId="77777777" w:rsidR="00700DE8" w:rsidRPr="00700DE8" w:rsidRDefault="00700DE8" w:rsidP="00700DE8">
      <w:pPr>
        <w:pStyle w:val="Header"/>
        <w:rPr>
          <w:b/>
          <w:sz w:val="28"/>
          <w:szCs w:val="28"/>
        </w:rPr>
      </w:pPr>
    </w:p>
    <w:p w14:paraId="0F34183A" w14:textId="77777777" w:rsidR="00433E98" w:rsidRDefault="00433E98" w:rsidP="009A5BCE">
      <w:pPr>
        <w:autoSpaceDE w:val="0"/>
        <w:autoSpaceDN w:val="0"/>
        <w:adjustRightInd w:val="0"/>
        <w:ind w:hanging="993"/>
        <w:rPr>
          <w:b/>
          <w:bCs/>
          <w:sz w:val="28"/>
          <w:szCs w:val="28"/>
        </w:rPr>
      </w:pPr>
    </w:p>
    <w:p w14:paraId="0F7241D2" w14:textId="44490EBF" w:rsidR="009A5BCE" w:rsidRDefault="004D4728" w:rsidP="009A5BCE">
      <w:pPr>
        <w:autoSpaceDE w:val="0"/>
        <w:autoSpaceDN w:val="0"/>
        <w:adjustRightInd w:val="0"/>
        <w:ind w:hanging="993"/>
        <w:rPr>
          <w:sz w:val="28"/>
          <w:szCs w:val="28"/>
        </w:rPr>
      </w:pPr>
      <w:r>
        <w:rPr>
          <w:b/>
          <w:bCs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1C79B4A" wp14:editId="5EC4C860">
                <wp:simplePos x="0" y="0"/>
                <wp:positionH relativeFrom="column">
                  <wp:posOffset>-563101</wp:posOffset>
                </wp:positionH>
                <wp:positionV relativeFrom="paragraph">
                  <wp:posOffset>-204680</wp:posOffset>
                </wp:positionV>
                <wp:extent cx="334440" cy="460440"/>
                <wp:effectExtent l="57150" t="57150" r="27940" b="7302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3444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-46pt;margin-top:-17.7pt;width:28.75pt;height:39.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">
                <v:imagedata r:id="rId675" o:title=""/>
              </v:shape>
            </w:pict>
          </mc:Fallback>
        </mc:AlternateContent>
      </w:r>
      <w:proofErr w:type="gramStart"/>
      <w:r w:rsidR="00433E98" w:rsidRPr="005B36F4">
        <w:rPr>
          <w:b/>
          <w:bCs/>
          <w:sz w:val="28"/>
          <w:szCs w:val="28"/>
        </w:rPr>
        <w:t>_____</w:t>
      </w:r>
      <w:r w:rsidR="00433E98">
        <w:rPr>
          <w:b/>
          <w:bCs/>
          <w:sz w:val="28"/>
          <w:szCs w:val="28"/>
        </w:rPr>
        <w:t xml:space="preserve">   6.</w:t>
      </w:r>
      <w:proofErr w:type="gramEnd"/>
      <w:r w:rsidR="00433E98" w:rsidRPr="005B36F4">
        <w:rPr>
          <w:b/>
          <w:bCs/>
          <w:sz w:val="28"/>
          <w:szCs w:val="28"/>
        </w:rPr>
        <w:t xml:space="preserve">  </w:t>
      </w:r>
      <w:r w:rsidR="00433E98" w:rsidRPr="00700DE8">
        <w:rPr>
          <w:sz w:val="28"/>
          <w:szCs w:val="28"/>
        </w:rPr>
        <w:t xml:space="preserve">Robin Chestnut is a two-time Canadian juggling champion. As part of his act, Robin tosses a ball into the air and lets it drop to the floor. After a ball is tossed, its height, </w:t>
      </w:r>
      <w:r w:rsidR="00433E98" w:rsidRPr="00700DE8">
        <w:rPr>
          <w:i/>
          <w:sz w:val="28"/>
          <w:szCs w:val="28"/>
        </w:rPr>
        <w:t>h</w:t>
      </w:r>
      <w:r w:rsidR="00433E98" w:rsidRPr="00700DE8">
        <w:rPr>
          <w:sz w:val="28"/>
          <w:szCs w:val="28"/>
        </w:rPr>
        <w:t xml:space="preserve">, in </w:t>
      </w:r>
      <w:proofErr w:type="spellStart"/>
      <w:r w:rsidR="00433E98" w:rsidRPr="00700DE8">
        <w:rPr>
          <w:sz w:val="28"/>
          <w:szCs w:val="28"/>
        </w:rPr>
        <w:t>metres</w:t>
      </w:r>
      <w:proofErr w:type="spellEnd"/>
      <w:r w:rsidR="00433E98" w:rsidRPr="00700DE8">
        <w:rPr>
          <w:sz w:val="28"/>
          <w:szCs w:val="28"/>
        </w:rPr>
        <w:t xml:space="preserve">, after </w:t>
      </w:r>
      <w:r w:rsidR="00433E98" w:rsidRPr="00700DE8">
        <w:rPr>
          <w:i/>
          <w:sz w:val="28"/>
          <w:szCs w:val="28"/>
        </w:rPr>
        <w:t xml:space="preserve">t </w:t>
      </w:r>
      <w:r w:rsidR="00433E98" w:rsidRPr="00700DE8">
        <w:rPr>
          <w:sz w:val="28"/>
          <w:szCs w:val="28"/>
        </w:rPr>
        <w:t xml:space="preserve">seconds, is </w:t>
      </w:r>
      <w:proofErr w:type="spellStart"/>
      <w:r w:rsidR="00433E98" w:rsidRPr="00700DE8">
        <w:rPr>
          <w:sz w:val="28"/>
          <w:szCs w:val="28"/>
        </w:rPr>
        <w:t>modelled</w:t>
      </w:r>
      <w:proofErr w:type="spellEnd"/>
      <w:r w:rsidR="00433E98" w:rsidRPr="00700DE8">
        <w:rPr>
          <w:sz w:val="28"/>
          <w:szCs w:val="28"/>
        </w:rPr>
        <w:t xml:space="preserve"> by the equation </w:t>
      </w:r>
      <w:r w:rsidR="00433E98" w:rsidRPr="00700DE8">
        <w:rPr>
          <w:sz w:val="28"/>
          <w:szCs w:val="28"/>
        </w:rPr>
        <w:br/>
      </w:r>
      <w:proofErr w:type="gramStart"/>
      <w:r w:rsidR="00433E98" w:rsidRPr="00700DE8">
        <w:rPr>
          <w:i/>
          <w:sz w:val="28"/>
          <w:szCs w:val="28"/>
        </w:rPr>
        <w:t>h</w:t>
      </w:r>
      <w:r w:rsidR="00433E98" w:rsidRPr="00700DE8">
        <w:rPr>
          <w:sz w:val="28"/>
          <w:szCs w:val="28"/>
        </w:rPr>
        <w:t>(</w:t>
      </w:r>
      <w:proofErr w:type="gramEnd"/>
      <w:r w:rsidR="00433E98" w:rsidRPr="00700DE8">
        <w:rPr>
          <w:i/>
          <w:sz w:val="28"/>
          <w:szCs w:val="28"/>
        </w:rPr>
        <w:t>t</w:t>
      </w:r>
      <w:r w:rsidR="00433E98" w:rsidRPr="00700DE8">
        <w:rPr>
          <w:sz w:val="28"/>
          <w:szCs w:val="28"/>
        </w:rPr>
        <w:t>) = – 4.9</w:t>
      </w:r>
      <w:r w:rsidR="00433E98" w:rsidRPr="00700DE8">
        <w:rPr>
          <w:i/>
          <w:sz w:val="28"/>
          <w:szCs w:val="28"/>
        </w:rPr>
        <w:t>t</w:t>
      </w:r>
      <w:r w:rsidR="00433E98" w:rsidRPr="00700DE8">
        <w:rPr>
          <w:sz w:val="28"/>
          <w:szCs w:val="28"/>
          <w:vertAlign w:val="superscript"/>
        </w:rPr>
        <w:t>2</w:t>
      </w:r>
      <w:r w:rsidR="00433E98" w:rsidRPr="00700DE8">
        <w:rPr>
          <w:sz w:val="28"/>
          <w:szCs w:val="28"/>
        </w:rPr>
        <w:t xml:space="preserve"> + 12</w:t>
      </w:r>
      <w:r w:rsidR="00433E98" w:rsidRPr="00700DE8">
        <w:rPr>
          <w:i/>
          <w:sz w:val="28"/>
          <w:szCs w:val="28"/>
        </w:rPr>
        <w:t>t</w:t>
      </w:r>
      <w:r w:rsidR="00433E98" w:rsidRPr="00700DE8">
        <w:rPr>
          <w:sz w:val="28"/>
          <w:szCs w:val="28"/>
        </w:rPr>
        <w:t xml:space="preserve"> + 1.5. For how many seconds, to the nearest hundredth, is the ball in the air?</w:t>
      </w:r>
      <w:r w:rsidR="00433E98">
        <w:rPr>
          <w:sz w:val="28"/>
          <w:szCs w:val="28"/>
        </w:rPr>
        <w:t xml:space="preserve">  Use the quadratic formula to solve this problem.</w:t>
      </w:r>
    </w:p>
    <w:p w14:paraId="4D4B865B" w14:textId="38830154" w:rsidR="00433E98" w:rsidRDefault="00433E98" w:rsidP="009A5BCE">
      <w:pPr>
        <w:autoSpaceDE w:val="0"/>
        <w:autoSpaceDN w:val="0"/>
        <w:adjustRightInd w:val="0"/>
        <w:ind w:hanging="993"/>
        <w:rPr>
          <w:sz w:val="28"/>
          <w:szCs w:val="28"/>
        </w:rPr>
      </w:pPr>
      <w:r>
        <w:rPr>
          <w:sz w:val="28"/>
          <w:szCs w:val="28"/>
        </w:rPr>
        <w:tab/>
      </w:r>
    </w:p>
    <w:p w14:paraId="20134E4B" w14:textId="51E4BD99" w:rsidR="004D4728" w:rsidRPr="004D4728" w:rsidRDefault="00433E98" w:rsidP="004D4728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sz w:val="28"/>
          <w:szCs w:val="28"/>
        </w:rPr>
      </w:pPr>
      <w:r w:rsidRPr="00433E98">
        <w:rPr>
          <w:sz w:val="28"/>
          <w:szCs w:val="28"/>
        </w:rPr>
        <w:t>0.12 s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)  2.57 s</w:t>
      </w:r>
    </w:p>
    <w:p w14:paraId="14D6C32B" w14:textId="24855BB1" w:rsidR="00433E98" w:rsidRDefault="004D4728" w:rsidP="00433E98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2B1B6CF8" wp14:editId="0791716D">
                <wp:simplePos x="0" y="0"/>
                <wp:positionH relativeFrom="column">
                  <wp:posOffset>3346499</wp:posOffset>
                </wp:positionH>
                <wp:positionV relativeFrom="paragraph">
                  <wp:posOffset>129210</wp:posOffset>
                </wp:positionV>
                <wp:extent cx="1482120" cy="124920"/>
                <wp:effectExtent l="38100" t="57150" r="22860" b="6604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82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262.7pt;margin-top:8.75pt;width:118.2pt;height:12.6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">
                <v:imagedata r:id="rId677" o:title=""/>
              </v:shape>
            </w:pict>
          </mc:Fallback>
        </mc:AlternateContent>
      </w:r>
      <w:r w:rsidR="00433E98">
        <w:rPr>
          <w:sz w:val="28"/>
          <w:szCs w:val="28"/>
        </w:rPr>
        <w:t>0.26 s</w:t>
      </w:r>
      <w:r w:rsidR="00433E98">
        <w:rPr>
          <w:sz w:val="28"/>
          <w:szCs w:val="28"/>
        </w:rPr>
        <w:tab/>
      </w:r>
      <w:r w:rsidR="00433E98">
        <w:rPr>
          <w:sz w:val="28"/>
          <w:szCs w:val="28"/>
        </w:rPr>
        <w:tab/>
      </w:r>
      <w:r w:rsidR="00433E98">
        <w:rPr>
          <w:sz w:val="28"/>
          <w:szCs w:val="28"/>
        </w:rPr>
        <w:tab/>
      </w:r>
      <w:r w:rsidR="00433E98">
        <w:rPr>
          <w:sz w:val="28"/>
          <w:szCs w:val="28"/>
        </w:rPr>
        <w:tab/>
      </w:r>
      <w:r w:rsidR="00433E98">
        <w:rPr>
          <w:sz w:val="28"/>
          <w:szCs w:val="28"/>
        </w:rPr>
        <w:tab/>
        <w:t>D)  2.37 s</w:t>
      </w:r>
    </w:p>
    <w:p w14:paraId="656E298C" w14:textId="664E8AB5" w:rsidR="00433E98" w:rsidRDefault="004D4728" w:rsidP="00433E98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6E2C3943" wp14:editId="6AEC95DD">
                <wp:simplePos x="0" y="0"/>
                <wp:positionH relativeFrom="column">
                  <wp:posOffset>1989659</wp:posOffset>
                </wp:positionH>
                <wp:positionV relativeFrom="paragraph">
                  <wp:posOffset>158020</wp:posOffset>
                </wp:positionV>
                <wp:extent cx="167400" cy="7200"/>
                <wp:effectExtent l="57150" t="57150" r="42545" b="6921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67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155.3pt;margin-top:11.15pt;width:15.2pt;height:3.6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">
                <v:imagedata r:id="rId67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8C20D8B" wp14:editId="1890CF2A">
                <wp:simplePos x="0" y="0"/>
                <wp:positionH relativeFrom="column">
                  <wp:posOffset>2068499</wp:posOffset>
                </wp:positionH>
                <wp:positionV relativeFrom="paragraph">
                  <wp:posOffset>110500</wp:posOffset>
                </wp:positionV>
                <wp:extent cx="14400" cy="105120"/>
                <wp:effectExtent l="57150" t="57150" r="62230" b="6667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4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161.55pt;margin-top:7.15pt;width:4.1pt;height:11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">
                <v:imagedata r:id="rId681" o:title=""/>
              </v:shape>
            </w:pict>
          </mc:Fallback>
        </mc:AlternateContent>
      </w:r>
    </w:p>
    <w:p w14:paraId="6CC74EBA" w14:textId="78915579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7A88F153" wp14:editId="29740CFB">
                <wp:simplePos x="0" y="0"/>
                <wp:positionH relativeFrom="column">
                  <wp:posOffset>4386179</wp:posOffset>
                </wp:positionH>
                <wp:positionV relativeFrom="paragraph">
                  <wp:posOffset>-269290</wp:posOffset>
                </wp:positionV>
                <wp:extent cx="207720" cy="592560"/>
                <wp:effectExtent l="57150" t="38100" r="78105" b="7429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20772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344pt;margin-top:-22.35pt;width:19.35pt;height:49.2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">
                <v:imagedata r:id="rId68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7FBD2DA7" wp14:editId="2185EB75">
                <wp:simplePos x="0" y="0"/>
                <wp:positionH relativeFrom="column">
                  <wp:posOffset>4215899</wp:posOffset>
                </wp:positionH>
                <wp:positionV relativeFrom="paragraph">
                  <wp:posOffset>151190</wp:posOffset>
                </wp:positionV>
                <wp:extent cx="56520" cy="38880"/>
                <wp:effectExtent l="57150" t="57150" r="76835" b="7556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56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330.3pt;margin-top:10.4pt;width:7.75pt;height:6.2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">
                <v:imagedata r:id="rId68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7BAC11A7" wp14:editId="3D7B1904">
                <wp:simplePos x="0" y="0"/>
                <wp:positionH relativeFrom="column">
                  <wp:posOffset>4304459</wp:posOffset>
                </wp:positionH>
                <wp:positionV relativeFrom="paragraph">
                  <wp:posOffset>-98650</wp:posOffset>
                </wp:positionV>
                <wp:extent cx="155160" cy="244440"/>
                <wp:effectExtent l="38100" t="57150" r="54610" b="8001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551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338.05pt;margin-top:-9.35pt;width:14.6pt;height:22.5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">
                <v:imagedata r:id="rId68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38AF8C41" wp14:editId="6072274D">
                <wp:simplePos x="0" y="0"/>
                <wp:positionH relativeFrom="column">
                  <wp:posOffset>4151819</wp:posOffset>
                </wp:positionH>
                <wp:positionV relativeFrom="paragraph">
                  <wp:posOffset>-50050</wp:posOffset>
                </wp:positionV>
                <wp:extent cx="25920" cy="209160"/>
                <wp:effectExtent l="57150" t="57150" r="69850" b="7683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259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25.35pt;margin-top:-5.45pt;width:5.35pt;height:19.6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">
                <v:imagedata r:id="rId68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0D1DD9C9" wp14:editId="1434A2DC">
                <wp:simplePos x="0" y="0"/>
                <wp:positionH relativeFrom="column">
                  <wp:posOffset>4013219</wp:posOffset>
                </wp:positionH>
                <wp:positionV relativeFrom="paragraph">
                  <wp:posOffset>-127450</wp:posOffset>
                </wp:positionV>
                <wp:extent cx="116640" cy="386640"/>
                <wp:effectExtent l="57150" t="57150" r="55245" b="5207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1664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314.35pt;margin-top:-11.35pt;width:12.1pt;height:32.8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">
                <v:imagedata r:id="rId69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60DB3A94" wp14:editId="7093F969">
                <wp:simplePos x="0" y="0"/>
                <wp:positionH relativeFrom="column">
                  <wp:posOffset>3836459</wp:posOffset>
                </wp:positionH>
                <wp:positionV relativeFrom="paragraph">
                  <wp:posOffset>-226810</wp:posOffset>
                </wp:positionV>
                <wp:extent cx="170640" cy="483480"/>
                <wp:effectExtent l="57150" t="38100" r="77470" b="5016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70640" cy="4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301pt;margin-top:-18.45pt;width:16.25pt;height:40.3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">
                <v:imagedata r:id="rId69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24323D24" wp14:editId="7D762A6F">
                <wp:simplePos x="0" y="0"/>
                <wp:positionH relativeFrom="column">
                  <wp:posOffset>3747539</wp:posOffset>
                </wp:positionH>
                <wp:positionV relativeFrom="paragraph">
                  <wp:posOffset>-90370</wp:posOffset>
                </wp:positionV>
                <wp:extent cx="129960" cy="286560"/>
                <wp:effectExtent l="57150" t="57150" r="22860" b="7556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99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293.45pt;margin-top:-8.75pt;width:13.6pt;height:25.8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">
                <v:imagedata r:id="rId69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2FD5F39" wp14:editId="65344BE7">
                <wp:simplePos x="0" y="0"/>
                <wp:positionH relativeFrom="column">
                  <wp:posOffset>3588779</wp:posOffset>
                </wp:positionH>
                <wp:positionV relativeFrom="paragraph">
                  <wp:posOffset>-43570</wp:posOffset>
                </wp:positionV>
                <wp:extent cx="41400" cy="273240"/>
                <wp:effectExtent l="57150" t="57150" r="53975" b="6985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414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280.95pt;margin-top:-5.05pt;width:6.2pt;height:24.7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">
                <v:imagedata r:id="rId69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248B6534" wp14:editId="4A4347B4">
                <wp:simplePos x="0" y="0"/>
                <wp:positionH relativeFrom="column">
                  <wp:posOffset>3535859</wp:posOffset>
                </wp:positionH>
                <wp:positionV relativeFrom="paragraph">
                  <wp:posOffset>-23410</wp:posOffset>
                </wp:positionV>
                <wp:extent cx="90360" cy="81360"/>
                <wp:effectExtent l="57150" t="57150" r="62230" b="7112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90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276.75pt;margin-top:-3.4pt;width:9.65pt;height:9.6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">
                <v:imagedata r:id="rId69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146B9CA8" wp14:editId="3FF16B8B">
                <wp:simplePos x="0" y="0"/>
                <wp:positionH relativeFrom="column">
                  <wp:posOffset>3410939</wp:posOffset>
                </wp:positionH>
                <wp:positionV relativeFrom="paragraph">
                  <wp:posOffset>82070</wp:posOffset>
                </wp:positionV>
                <wp:extent cx="74160" cy="12240"/>
                <wp:effectExtent l="57150" t="38100" r="59690" b="6413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74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267.05pt;margin-top:5.35pt;width:8.1pt;height:3.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">
                <v:imagedata r:id="rId70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9D56C2D" wp14:editId="336DDDBB">
                <wp:simplePos x="0" y="0"/>
                <wp:positionH relativeFrom="column">
                  <wp:posOffset>3299699</wp:posOffset>
                </wp:positionH>
                <wp:positionV relativeFrom="paragraph">
                  <wp:posOffset>-82450</wp:posOffset>
                </wp:positionV>
                <wp:extent cx="79560" cy="333720"/>
                <wp:effectExtent l="57150" t="57150" r="53975" b="6667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95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258.15pt;margin-top:-7.85pt;width:8.5pt;height:29.0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">
                <v:imagedata r:id="rId70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5E24CCC1" wp14:editId="086AEAE5">
                <wp:simplePos x="0" y="0"/>
                <wp:positionH relativeFrom="column">
                  <wp:posOffset>3190619</wp:posOffset>
                </wp:positionH>
                <wp:positionV relativeFrom="paragraph">
                  <wp:posOffset>-59050</wp:posOffset>
                </wp:positionV>
                <wp:extent cx="51840" cy="291600"/>
                <wp:effectExtent l="57150" t="38100" r="62865" b="7048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18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249.6pt;margin-top:-5.4pt;width:6.8pt;height:25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">
                <v:imagedata r:id="rId70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C9C3D38" wp14:editId="49F7F38E">
                <wp:simplePos x="0" y="0"/>
                <wp:positionH relativeFrom="column">
                  <wp:posOffset>3135899</wp:posOffset>
                </wp:positionH>
                <wp:positionV relativeFrom="paragraph">
                  <wp:posOffset>-9370</wp:posOffset>
                </wp:positionV>
                <wp:extent cx="111240" cy="118440"/>
                <wp:effectExtent l="57150" t="57150" r="22225" b="7239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112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245.25pt;margin-top:-2.35pt;width:11.35pt;height:12.6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">
                <v:imagedata r:id="rId70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6399B910" wp14:editId="24A81C5C">
                <wp:simplePos x="0" y="0"/>
                <wp:positionH relativeFrom="column">
                  <wp:posOffset>2929979</wp:posOffset>
                </wp:positionH>
                <wp:positionV relativeFrom="paragraph">
                  <wp:posOffset>123470</wp:posOffset>
                </wp:positionV>
                <wp:extent cx="127440" cy="42480"/>
                <wp:effectExtent l="57150" t="38100" r="44450" b="533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274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229.35pt;margin-top:9.05pt;width:12.05pt;height:5.6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">
                <v:imagedata r:id="rId70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25FE0ACD" wp14:editId="6A411B9E">
                <wp:simplePos x="0" y="0"/>
                <wp:positionH relativeFrom="column">
                  <wp:posOffset>2834219</wp:posOffset>
                </wp:positionH>
                <wp:positionV relativeFrom="paragraph">
                  <wp:posOffset>-57250</wp:posOffset>
                </wp:positionV>
                <wp:extent cx="131760" cy="119160"/>
                <wp:effectExtent l="38100" t="57150" r="20955" b="7175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31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221.9pt;margin-top:-6.1pt;width:12.2pt;height:12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">
                <v:imagedata r:id="rId71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AE95397" wp14:editId="333E6CD5">
                <wp:simplePos x="0" y="0"/>
                <wp:positionH relativeFrom="column">
                  <wp:posOffset>2671139</wp:posOffset>
                </wp:positionH>
                <wp:positionV relativeFrom="paragraph">
                  <wp:posOffset>-56890</wp:posOffset>
                </wp:positionV>
                <wp:extent cx="126000" cy="343440"/>
                <wp:effectExtent l="19050" t="57150" r="64770" b="7620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2600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209.65pt;margin-top:-6pt;width:12.3pt;height:30.2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">
                <v:imagedata r:id="rId71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508CB598" wp14:editId="2ACE34EF">
                <wp:simplePos x="0" y="0"/>
                <wp:positionH relativeFrom="column">
                  <wp:posOffset>2593379</wp:posOffset>
                </wp:positionH>
                <wp:positionV relativeFrom="paragraph">
                  <wp:posOffset>19790</wp:posOffset>
                </wp:positionV>
                <wp:extent cx="130680" cy="207360"/>
                <wp:effectExtent l="19050" t="57150" r="3175" b="7874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306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203.45pt;margin-top:-.05pt;width:12.3pt;height:19.6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">
                <v:imagedata r:id="rId71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7A0689E2" wp14:editId="6F278331">
                <wp:simplePos x="0" y="0"/>
                <wp:positionH relativeFrom="column">
                  <wp:posOffset>2551979</wp:posOffset>
                </wp:positionH>
                <wp:positionV relativeFrom="paragraph">
                  <wp:posOffset>44990</wp:posOffset>
                </wp:positionV>
                <wp:extent cx="16200" cy="163080"/>
                <wp:effectExtent l="38100" t="57150" r="60325" b="8509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6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199.25pt;margin-top:2.05pt;width:4.2pt;height:16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">
                <v:imagedata r:id="rId71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074066EB" wp14:editId="447175AA">
                <wp:simplePos x="0" y="0"/>
                <wp:positionH relativeFrom="column">
                  <wp:posOffset>2462699</wp:posOffset>
                </wp:positionH>
                <wp:positionV relativeFrom="paragraph">
                  <wp:posOffset>-43210</wp:posOffset>
                </wp:positionV>
                <wp:extent cx="74520" cy="323280"/>
                <wp:effectExtent l="57150" t="57150" r="59055" b="5778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745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192.25pt;margin-top:-4.95pt;width:8.6pt;height:27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">
                <v:imagedata r:id="rId71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46BC815C" wp14:editId="53D4EBAB">
                <wp:simplePos x="0" y="0"/>
                <wp:positionH relativeFrom="column">
                  <wp:posOffset>2281259</wp:posOffset>
                </wp:positionH>
                <wp:positionV relativeFrom="paragraph">
                  <wp:posOffset>-157330</wp:posOffset>
                </wp:positionV>
                <wp:extent cx="1133640" cy="380160"/>
                <wp:effectExtent l="57150" t="38100" r="47625" b="5842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13364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178.15pt;margin-top:-13.4pt;width:91.4pt;height:32.6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">
                <v:imagedata r:id="rId72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1EA15721" wp14:editId="62333186">
                <wp:simplePos x="0" y="0"/>
                <wp:positionH relativeFrom="column">
                  <wp:posOffset>1980659</wp:posOffset>
                </wp:positionH>
                <wp:positionV relativeFrom="paragraph">
                  <wp:posOffset>88190</wp:posOffset>
                </wp:positionV>
                <wp:extent cx="168840" cy="30240"/>
                <wp:effectExtent l="19050" t="38100" r="41275" b="6540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68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155.1pt;margin-top:6.2pt;width:14.8pt;height:4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">
                <v:imagedata r:id="rId72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0EDD692D" wp14:editId="59EEA975">
                <wp:simplePos x="0" y="0"/>
                <wp:positionH relativeFrom="column">
                  <wp:posOffset>1754939</wp:posOffset>
                </wp:positionH>
                <wp:positionV relativeFrom="paragraph">
                  <wp:posOffset>-53290</wp:posOffset>
                </wp:positionV>
                <wp:extent cx="171360" cy="233640"/>
                <wp:effectExtent l="57150" t="57150" r="19685" b="7175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713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136.55pt;margin-top:-5.8pt;width:15.8pt;height:21.7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">
                <v:imagedata r:id="rId72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2721FC0F" wp14:editId="1346156D">
                <wp:simplePos x="0" y="0"/>
                <wp:positionH relativeFrom="column">
                  <wp:posOffset>1671779</wp:posOffset>
                </wp:positionH>
                <wp:positionV relativeFrom="paragraph">
                  <wp:posOffset>-62650</wp:posOffset>
                </wp:positionV>
                <wp:extent cx="30240" cy="234000"/>
                <wp:effectExtent l="57150" t="57150" r="65405" b="7112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302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130pt;margin-top:-6.5pt;width:5.7pt;height:21.6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">
                <v:imagedata r:id="rId72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58A9614" wp14:editId="1A830B2D">
                <wp:simplePos x="0" y="0"/>
                <wp:positionH relativeFrom="column">
                  <wp:posOffset>1480979</wp:posOffset>
                </wp:positionH>
                <wp:positionV relativeFrom="paragraph">
                  <wp:posOffset>64070</wp:posOffset>
                </wp:positionV>
                <wp:extent cx="114840" cy="22320"/>
                <wp:effectExtent l="57150" t="57150" r="57150" b="7302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14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115pt;margin-top:3.45pt;width:11.95pt;height: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">
                <v:imagedata r:id="rId72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8011CD4" wp14:editId="325A3746">
                <wp:simplePos x="0" y="0"/>
                <wp:positionH relativeFrom="column">
                  <wp:posOffset>1215659</wp:posOffset>
                </wp:positionH>
                <wp:positionV relativeFrom="paragraph">
                  <wp:posOffset>154430</wp:posOffset>
                </wp:positionV>
                <wp:extent cx="75960" cy="26280"/>
                <wp:effectExtent l="38100" t="38100" r="38735" b="5016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75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94.35pt;margin-top:11.6pt;width:7.9pt;height:3.9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">
                <v:imagedata r:id="rId73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393147CE" wp14:editId="23A6812C">
                <wp:simplePos x="0" y="0"/>
                <wp:positionH relativeFrom="column">
                  <wp:posOffset>1183979</wp:posOffset>
                </wp:positionH>
                <wp:positionV relativeFrom="paragraph">
                  <wp:posOffset>81710</wp:posOffset>
                </wp:positionV>
                <wp:extent cx="104760" cy="50400"/>
                <wp:effectExtent l="38100" t="38100" r="29210" b="4508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047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92.4pt;margin-top:5.55pt;width:9.6pt;height:5.5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">
                <v:imagedata r:id="rId73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301231AF" wp14:editId="342A63DA">
                <wp:simplePos x="0" y="0"/>
                <wp:positionH relativeFrom="column">
                  <wp:posOffset>969059</wp:posOffset>
                </wp:positionH>
                <wp:positionV relativeFrom="paragraph">
                  <wp:posOffset>49310</wp:posOffset>
                </wp:positionV>
                <wp:extent cx="129240" cy="212400"/>
                <wp:effectExtent l="38100" t="38100" r="42545" b="5461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292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75.4pt;margin-top:2.8pt;width:11.6pt;height:18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">
                <v:imagedata r:id="rId73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53062FFE" wp14:editId="6C143AED">
                <wp:simplePos x="0" y="0"/>
                <wp:positionH relativeFrom="column">
                  <wp:posOffset>971939</wp:posOffset>
                </wp:positionH>
                <wp:positionV relativeFrom="paragraph">
                  <wp:posOffset>37790</wp:posOffset>
                </wp:positionV>
                <wp:extent cx="110880" cy="214920"/>
                <wp:effectExtent l="38100" t="38100" r="41910" b="5207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108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76pt;margin-top:1.75pt;width:10.65pt;height:18.8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">
                <v:imagedata r:id="rId737" o:title=""/>
              </v:shape>
            </w:pict>
          </mc:Fallback>
        </mc:AlternateContent>
      </w:r>
    </w:p>
    <w:p w14:paraId="35242D9B" w14:textId="6642B50B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28285E5C" wp14:editId="1D731FAC">
                <wp:simplePos x="0" y="0"/>
                <wp:positionH relativeFrom="column">
                  <wp:posOffset>1728659</wp:posOffset>
                </wp:positionH>
                <wp:positionV relativeFrom="paragraph">
                  <wp:posOffset>60840</wp:posOffset>
                </wp:positionV>
                <wp:extent cx="3044160" cy="201240"/>
                <wp:effectExtent l="38100" t="38100" r="42545" b="469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30441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34.95pt;margin-top:4.05pt;width:241.5pt;height:18.0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">
                <v:imagedata r:id="rId73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C348421" wp14:editId="07015882">
                <wp:simplePos x="0" y="0"/>
                <wp:positionH relativeFrom="column">
                  <wp:posOffset>3688139</wp:posOffset>
                </wp:positionH>
                <wp:positionV relativeFrom="paragraph">
                  <wp:posOffset>-5040</wp:posOffset>
                </wp:positionV>
                <wp:extent cx="36000" cy="30240"/>
                <wp:effectExtent l="38100" t="57150" r="59690" b="8445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360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288.7pt;margin-top:-2.05pt;width:5.6pt;height:5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">
                <v:imagedata r:id="rId74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6095F22D" wp14:editId="22B55B01">
                <wp:simplePos x="0" y="0"/>
                <wp:positionH relativeFrom="column">
                  <wp:posOffset>-5461</wp:posOffset>
                </wp:positionH>
                <wp:positionV relativeFrom="paragraph">
                  <wp:posOffset>161640</wp:posOffset>
                </wp:positionV>
                <wp:extent cx="27000" cy="29520"/>
                <wp:effectExtent l="38100" t="57150" r="68580" b="8509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7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-2pt;margin-top:11.2pt;width:5.2pt;height:5.4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">
                <v:imagedata r:id="rId74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001C5D6" wp14:editId="5A61B054">
                <wp:simplePos x="0" y="0"/>
                <wp:positionH relativeFrom="column">
                  <wp:posOffset>80939</wp:posOffset>
                </wp:positionH>
                <wp:positionV relativeFrom="paragraph">
                  <wp:posOffset>-123120</wp:posOffset>
                </wp:positionV>
                <wp:extent cx="93240" cy="266760"/>
                <wp:effectExtent l="57150" t="57150" r="59690" b="7620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932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4.65pt;margin-top:-11.35pt;width:10.7pt;height:23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">
                <v:imagedata r:id="rId74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43F878E4" wp14:editId="57A47DE4">
                <wp:simplePos x="0" y="0"/>
                <wp:positionH relativeFrom="column">
                  <wp:posOffset>-113821</wp:posOffset>
                </wp:positionH>
                <wp:positionV relativeFrom="paragraph">
                  <wp:posOffset>-72720</wp:posOffset>
                </wp:positionV>
                <wp:extent cx="96840" cy="275040"/>
                <wp:effectExtent l="57150" t="57150" r="55880" b="6794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968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-10.6pt;margin-top:-7.15pt;width:10.7pt;height:24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">
                <v:imagedata r:id="rId74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780A3273" wp14:editId="453B5287">
                <wp:simplePos x="0" y="0"/>
                <wp:positionH relativeFrom="column">
                  <wp:posOffset>-162781</wp:posOffset>
                </wp:positionH>
                <wp:positionV relativeFrom="paragraph">
                  <wp:posOffset>-43920</wp:posOffset>
                </wp:positionV>
                <wp:extent cx="128160" cy="109440"/>
                <wp:effectExtent l="57150" t="57150" r="0" b="8128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28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-14.45pt;margin-top:-5.05pt;width:12.3pt;height:11.9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">
                <v:imagedata r:id="rId74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2B7DCE0F" wp14:editId="1EF1B2F7">
                <wp:simplePos x="0" y="0"/>
                <wp:positionH relativeFrom="column">
                  <wp:posOffset>-325501</wp:posOffset>
                </wp:positionH>
                <wp:positionV relativeFrom="paragraph">
                  <wp:posOffset>92520</wp:posOffset>
                </wp:positionV>
                <wp:extent cx="78480" cy="33480"/>
                <wp:effectExtent l="38100" t="38100" r="36195" b="4318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784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-26.9pt;margin-top:6.8pt;width:8pt;height:4.6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">
                <v:imagedata r:id="rId75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47B355E0" wp14:editId="50A4C611">
                <wp:simplePos x="0" y="0"/>
                <wp:positionH relativeFrom="column">
                  <wp:posOffset>-477781</wp:posOffset>
                </wp:positionH>
                <wp:positionV relativeFrom="paragraph">
                  <wp:posOffset>122400</wp:posOffset>
                </wp:positionV>
                <wp:extent cx="72000" cy="25200"/>
                <wp:effectExtent l="57150" t="38100" r="42545" b="5143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2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-39.1pt;margin-top:9.1pt;width:7.7pt;height:4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">
                <v:imagedata r:id="rId75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56530DA5" wp14:editId="59757F13">
                <wp:simplePos x="0" y="0"/>
                <wp:positionH relativeFrom="column">
                  <wp:posOffset>-480661</wp:posOffset>
                </wp:positionH>
                <wp:positionV relativeFrom="paragraph">
                  <wp:posOffset>57600</wp:posOffset>
                </wp:positionV>
                <wp:extent cx="97920" cy="20160"/>
                <wp:effectExtent l="38100" t="57150" r="35560" b="7556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97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-38.7pt;margin-top:3.2pt;width:9.25pt;height:4.4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">
                <v:imagedata r:id="rId75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2015BA55" wp14:editId="7A677DF5">
                <wp:simplePos x="0" y="0"/>
                <wp:positionH relativeFrom="column">
                  <wp:posOffset>-787381</wp:posOffset>
                </wp:positionH>
                <wp:positionV relativeFrom="paragraph">
                  <wp:posOffset>53280</wp:posOffset>
                </wp:positionV>
                <wp:extent cx="202680" cy="173160"/>
                <wp:effectExtent l="57150" t="57150" r="6985" b="7493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202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-63.6pt;margin-top:2.6pt;width:18.1pt;height:16.8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">
                <v:imagedata r:id="rId757" o:title=""/>
              </v:shape>
            </w:pict>
          </mc:Fallback>
        </mc:AlternateContent>
      </w:r>
    </w:p>
    <w:p w14:paraId="47F66CB3" w14:textId="0493F40E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3B0665EC" wp14:editId="379971B2">
                <wp:simplePos x="0" y="0"/>
                <wp:positionH relativeFrom="column">
                  <wp:posOffset>3573659</wp:posOffset>
                </wp:positionH>
                <wp:positionV relativeFrom="paragraph">
                  <wp:posOffset>-710</wp:posOffset>
                </wp:positionV>
                <wp:extent cx="190440" cy="387360"/>
                <wp:effectExtent l="57150" t="57150" r="76835" b="6985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9044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279.9pt;margin-top:-1.55pt;width:18.2pt;height:32.9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">
                <v:imagedata r:id="rId759" o:title=""/>
              </v:shape>
            </w:pict>
          </mc:Fallback>
        </mc:AlternateContent>
      </w:r>
    </w:p>
    <w:p w14:paraId="4F4A7CDC" w14:textId="1DB74450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1AC460F2" wp14:editId="01FDF8A4">
                <wp:simplePos x="0" y="0"/>
                <wp:positionH relativeFrom="column">
                  <wp:posOffset>5162699</wp:posOffset>
                </wp:positionH>
                <wp:positionV relativeFrom="paragraph">
                  <wp:posOffset>8200</wp:posOffset>
                </wp:positionV>
                <wp:extent cx="190800" cy="284760"/>
                <wp:effectExtent l="57150" t="57150" r="57150" b="7747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908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405pt;margin-top:-.9pt;width:18.15pt;height:25.6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">
                <v:imagedata r:id="rId76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454F421F" wp14:editId="6E243BD6">
                <wp:simplePos x="0" y="0"/>
                <wp:positionH relativeFrom="column">
                  <wp:posOffset>3402659</wp:posOffset>
                </wp:positionH>
                <wp:positionV relativeFrom="paragraph">
                  <wp:posOffset>123500</wp:posOffset>
                </wp:positionV>
                <wp:extent cx="39240" cy="16560"/>
                <wp:effectExtent l="19050" t="57150" r="56515" b="5969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39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267.2pt;margin-top:8.35pt;width:5.35pt;height:3.8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">
                <v:imagedata r:id="rId76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6BE5FBE" wp14:editId="75F6EF92">
                <wp:simplePos x="0" y="0"/>
                <wp:positionH relativeFrom="column">
                  <wp:posOffset>3445139</wp:posOffset>
                </wp:positionH>
                <wp:positionV relativeFrom="paragraph">
                  <wp:posOffset>-111580</wp:posOffset>
                </wp:positionV>
                <wp:extent cx="134280" cy="216720"/>
                <wp:effectExtent l="57150" t="57150" r="56515" b="6921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342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269.6pt;margin-top:-10.45pt;width:13.85pt;height:19.6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">
                <v:imagedata r:id="rId76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3A443C66" wp14:editId="48B32D55">
                <wp:simplePos x="0" y="0"/>
                <wp:positionH relativeFrom="column">
                  <wp:posOffset>3279179</wp:posOffset>
                </wp:positionH>
                <wp:positionV relativeFrom="paragraph">
                  <wp:posOffset>-92500</wp:posOffset>
                </wp:positionV>
                <wp:extent cx="62640" cy="219240"/>
                <wp:effectExtent l="57150" t="57150" r="52070" b="6667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62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256.55pt;margin-top:-8.65pt;width:7.7pt;height:19.9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">
                <v:imagedata r:id="rId76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08BBD14A" wp14:editId="4BB94C08">
                <wp:simplePos x="0" y="0"/>
                <wp:positionH relativeFrom="column">
                  <wp:posOffset>3249299</wp:posOffset>
                </wp:positionH>
                <wp:positionV relativeFrom="paragraph">
                  <wp:posOffset>-48940</wp:posOffset>
                </wp:positionV>
                <wp:extent cx="107640" cy="93240"/>
                <wp:effectExtent l="57150" t="57150" r="45085" b="7874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076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254.2pt;margin-top:-5.35pt;width:10.85pt;height:10.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">
                <v:imagedata r:id="rId76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B66573D" wp14:editId="5FC37033">
                <wp:simplePos x="0" y="0"/>
                <wp:positionH relativeFrom="column">
                  <wp:posOffset>3112859</wp:posOffset>
                </wp:positionH>
                <wp:positionV relativeFrom="paragraph">
                  <wp:posOffset>72380</wp:posOffset>
                </wp:positionV>
                <wp:extent cx="106920" cy="9720"/>
                <wp:effectExtent l="38100" t="57150" r="26670" b="6667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06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243.55pt;margin-top:4.35pt;width:10.35pt;height:3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">
                <v:imagedata r:id="rId77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6EADE94B" wp14:editId="615CB122">
                <wp:simplePos x="0" y="0"/>
                <wp:positionH relativeFrom="column">
                  <wp:posOffset>3007019</wp:posOffset>
                </wp:positionH>
                <wp:positionV relativeFrom="paragraph">
                  <wp:posOffset>-68740</wp:posOffset>
                </wp:positionV>
                <wp:extent cx="86760" cy="237240"/>
                <wp:effectExtent l="57150" t="57150" r="46990" b="6794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867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235.1pt;margin-top:-6.85pt;width:9pt;height:21.7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">
                <v:imagedata r:id="rId77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18CF9FF" wp14:editId="5E890A3D">
                <wp:simplePos x="0" y="0"/>
                <wp:positionH relativeFrom="column">
                  <wp:posOffset>2758979</wp:posOffset>
                </wp:positionH>
                <wp:positionV relativeFrom="paragraph">
                  <wp:posOffset>-56860</wp:posOffset>
                </wp:positionV>
                <wp:extent cx="205920" cy="194760"/>
                <wp:effectExtent l="57150" t="57150" r="0" b="7239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2059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215.65pt;margin-top:-6.1pt;width:18.2pt;height:18.5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">
                <v:imagedata r:id="rId77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7D177283" wp14:editId="19CEAAC0">
                <wp:simplePos x="0" y="0"/>
                <wp:positionH relativeFrom="column">
                  <wp:posOffset>-132181</wp:posOffset>
                </wp:positionH>
                <wp:positionV relativeFrom="paragraph">
                  <wp:posOffset>-10060</wp:posOffset>
                </wp:positionV>
                <wp:extent cx="210960" cy="150840"/>
                <wp:effectExtent l="38100" t="57150" r="0" b="7810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210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-11.05pt;margin-top:-2.4pt;width:18.6pt;height:15.2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">
                <v:imagedata r:id="rId77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ACCD75E" wp14:editId="4BD07496">
                <wp:simplePos x="0" y="0"/>
                <wp:positionH relativeFrom="column">
                  <wp:posOffset>-207061</wp:posOffset>
                </wp:positionH>
                <wp:positionV relativeFrom="paragraph">
                  <wp:posOffset>19100</wp:posOffset>
                </wp:positionV>
                <wp:extent cx="19440" cy="162000"/>
                <wp:effectExtent l="38100" t="57150" r="57150" b="8572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94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-18pt;margin-top:0;width:4.1pt;height:15.8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">
                <v:imagedata r:id="rId77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2ED5EA02" wp14:editId="163C42EE">
                <wp:simplePos x="0" y="0"/>
                <wp:positionH relativeFrom="column">
                  <wp:posOffset>-468781</wp:posOffset>
                </wp:positionH>
                <wp:positionV relativeFrom="paragraph">
                  <wp:posOffset>170660</wp:posOffset>
                </wp:positionV>
                <wp:extent cx="75600" cy="19080"/>
                <wp:effectExtent l="57150" t="38100" r="57785" b="5715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75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-38.4pt;margin-top:13pt;width:7.9pt;height:3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">
                <v:imagedata r:id="rId78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5AC912EE" wp14:editId="625E12C6">
                <wp:simplePos x="0" y="0"/>
                <wp:positionH relativeFrom="column">
                  <wp:posOffset>-470581</wp:posOffset>
                </wp:positionH>
                <wp:positionV relativeFrom="paragraph">
                  <wp:posOffset>110180</wp:posOffset>
                </wp:positionV>
                <wp:extent cx="88920" cy="26280"/>
                <wp:effectExtent l="38100" t="57150" r="44450" b="692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88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-38.15pt;margin-top:7.4pt;width:8.85pt;height:4.8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">
                <v:imagedata r:id="rId78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52D9D528" wp14:editId="2CBC84C4">
                <wp:simplePos x="0" y="0"/>
                <wp:positionH relativeFrom="column">
                  <wp:posOffset>-744181</wp:posOffset>
                </wp:positionH>
                <wp:positionV relativeFrom="paragraph">
                  <wp:posOffset>-5380</wp:posOffset>
                </wp:positionV>
                <wp:extent cx="135720" cy="271800"/>
                <wp:effectExtent l="57150" t="38100" r="0" b="7112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357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-60.05pt;margin-top:-1.55pt;width:13.85pt;height:24.2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">
                <v:imagedata r:id="rId785" o:title=""/>
              </v:shape>
            </w:pict>
          </mc:Fallback>
        </mc:AlternateContent>
      </w:r>
    </w:p>
    <w:p w14:paraId="77A4DB6F" w14:textId="112F62DC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61F05D86" wp14:editId="172527E3">
                <wp:simplePos x="0" y="0"/>
                <wp:positionH relativeFrom="column">
                  <wp:posOffset>4737899</wp:posOffset>
                </wp:positionH>
                <wp:positionV relativeFrom="paragraph">
                  <wp:posOffset>-86470</wp:posOffset>
                </wp:positionV>
                <wp:extent cx="333000" cy="267840"/>
                <wp:effectExtent l="57150" t="57150" r="29210" b="7556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33300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371.4pt;margin-top:-8.35pt;width:29.55pt;height:24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">
                <v:imagedata r:id="rId78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F157F1F" wp14:editId="152F1CF2">
                <wp:simplePos x="0" y="0"/>
                <wp:positionH relativeFrom="column">
                  <wp:posOffset>4408499</wp:posOffset>
                </wp:positionH>
                <wp:positionV relativeFrom="paragraph">
                  <wp:posOffset>40250</wp:posOffset>
                </wp:positionV>
                <wp:extent cx="300960" cy="248040"/>
                <wp:effectExtent l="57150" t="57150" r="23495" b="7620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30096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345.75pt;margin-top:1.5pt;width:25.75pt;height:22.9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">
                <v:imagedata r:id="rId78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1E6BD590" wp14:editId="734D5BD6">
                <wp:simplePos x="0" y="0"/>
                <wp:positionH relativeFrom="column">
                  <wp:posOffset>-73501</wp:posOffset>
                </wp:positionH>
                <wp:positionV relativeFrom="paragraph">
                  <wp:posOffset>64830</wp:posOffset>
                </wp:positionV>
                <wp:extent cx="136080" cy="203400"/>
                <wp:effectExtent l="57150" t="57150" r="35560" b="8255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360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-7.45pt;margin-top:3.6pt;width:14pt;height:19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">
                <v:imagedata r:id="rId791" o:title=""/>
              </v:shape>
            </w:pict>
          </mc:Fallback>
        </mc:AlternateContent>
      </w:r>
    </w:p>
    <w:p w14:paraId="0A833786" w14:textId="15B55FF8" w:rsidR="004D4728" w:rsidRDefault="004D4728" w:rsidP="009A5BCE">
      <w:pPr>
        <w:autoSpaceDE w:val="0"/>
        <w:autoSpaceDN w:val="0"/>
        <w:adjustRightInd w:val="0"/>
        <w:ind w:hanging="993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6A2F7446" wp14:editId="404893C8">
                <wp:simplePos x="0" y="0"/>
                <wp:positionH relativeFrom="column">
                  <wp:posOffset>4245419</wp:posOffset>
                </wp:positionH>
                <wp:positionV relativeFrom="paragraph">
                  <wp:posOffset>-64860</wp:posOffset>
                </wp:positionV>
                <wp:extent cx="154440" cy="146880"/>
                <wp:effectExtent l="57150" t="57150" r="0" b="8191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544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332.7pt;margin-top:-6.55pt;width:14.35pt;height:14.7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">
                <v:imagedata r:id="rId79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56E0BCD9" wp14:editId="17BFF4EE">
                <wp:simplePos x="0" y="0"/>
                <wp:positionH relativeFrom="column">
                  <wp:posOffset>3959939</wp:posOffset>
                </wp:positionH>
                <wp:positionV relativeFrom="paragraph">
                  <wp:posOffset>-92220</wp:posOffset>
                </wp:positionV>
                <wp:extent cx="290880" cy="227520"/>
                <wp:effectExtent l="38100" t="38100" r="33020" b="7747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2908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310.8pt;margin-top:-8.35pt;width:24.45pt;height:20.6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">
                <v:imagedata r:id="rId79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035E4AAA" wp14:editId="612A8B83">
                <wp:simplePos x="0" y="0"/>
                <wp:positionH relativeFrom="column">
                  <wp:posOffset>4023659</wp:posOffset>
                </wp:positionH>
                <wp:positionV relativeFrom="paragraph">
                  <wp:posOffset>-128580</wp:posOffset>
                </wp:positionV>
                <wp:extent cx="40320" cy="268560"/>
                <wp:effectExtent l="57150" t="57150" r="55245" b="5588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403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315.3pt;margin-top:-11.55pt;width:5.75pt;height:23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">
                <v:imagedata r:id="rId79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342813C0" wp14:editId="12F1AC4C">
                <wp:simplePos x="0" y="0"/>
                <wp:positionH relativeFrom="column">
                  <wp:posOffset>3831059</wp:posOffset>
                </wp:positionH>
                <wp:positionV relativeFrom="paragraph">
                  <wp:posOffset>25500</wp:posOffset>
                </wp:positionV>
                <wp:extent cx="154080" cy="107640"/>
                <wp:effectExtent l="19050" t="38100" r="36830" b="4508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54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300.85pt;margin-top:1.05pt;width:13.3pt;height:10.3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">
                <v:imagedata r:id="rId79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552D3F0" wp14:editId="5EAE9832">
                <wp:simplePos x="0" y="0"/>
                <wp:positionH relativeFrom="column">
                  <wp:posOffset>3826739</wp:posOffset>
                </wp:positionH>
                <wp:positionV relativeFrom="paragraph">
                  <wp:posOffset>-22740</wp:posOffset>
                </wp:positionV>
                <wp:extent cx="132840" cy="216360"/>
                <wp:effectExtent l="38100" t="38100" r="38735" b="5080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328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300.6pt;margin-top:-3pt;width:12.35pt;height:18.9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">
                <v:imagedata r:id="rId80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14F5CEB4" wp14:editId="3CC886EF">
                <wp:simplePos x="0" y="0"/>
                <wp:positionH relativeFrom="column">
                  <wp:posOffset>3624419</wp:posOffset>
                </wp:positionH>
                <wp:positionV relativeFrom="paragraph">
                  <wp:posOffset>660</wp:posOffset>
                </wp:positionV>
                <wp:extent cx="160200" cy="223200"/>
                <wp:effectExtent l="38100" t="57150" r="49530" b="6286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602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284.85pt;margin-top:-1.5pt;width:14.3pt;height:20.3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">
                <v:imagedata r:id="rId80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3EC1A8AD" wp14:editId="3FA47855">
                <wp:simplePos x="0" y="0"/>
                <wp:positionH relativeFrom="column">
                  <wp:posOffset>3165419</wp:posOffset>
                </wp:positionH>
                <wp:positionV relativeFrom="paragraph">
                  <wp:posOffset>181020</wp:posOffset>
                </wp:positionV>
                <wp:extent cx="392040" cy="49680"/>
                <wp:effectExtent l="38100" t="38100" r="46355" b="4572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392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247.9pt;margin-top:13.8pt;width:32.65pt;height:5.8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">
                <v:imagedata r:id="rId80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62AD6E7C" wp14:editId="351A2CA9">
                <wp:simplePos x="0" y="0"/>
                <wp:positionH relativeFrom="column">
                  <wp:posOffset>1131059</wp:posOffset>
                </wp:positionH>
                <wp:positionV relativeFrom="paragraph">
                  <wp:posOffset>52860</wp:posOffset>
                </wp:positionV>
                <wp:extent cx="1775160" cy="220320"/>
                <wp:effectExtent l="38100" t="38100" r="34925" b="4699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7751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87.85pt;margin-top:3.7pt;width:141.35pt;height:19.1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">
                <v:imagedata r:id="rId80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5B35F7EA" wp14:editId="405A2B38">
                <wp:simplePos x="0" y="0"/>
                <wp:positionH relativeFrom="column">
                  <wp:posOffset>2569259</wp:posOffset>
                </wp:positionH>
                <wp:positionV relativeFrom="paragraph">
                  <wp:posOffset>595740</wp:posOffset>
                </wp:positionV>
                <wp:extent cx="192600" cy="234000"/>
                <wp:effectExtent l="0" t="57150" r="74295" b="7112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926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201.15pt;margin-top:45.3pt;width:17.9pt;height:21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">
                <v:imagedata r:id="rId80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46876208" wp14:editId="64E7D572">
                <wp:simplePos x="0" y="0"/>
                <wp:positionH relativeFrom="column">
                  <wp:posOffset>2190899</wp:posOffset>
                </wp:positionH>
                <wp:positionV relativeFrom="paragraph">
                  <wp:posOffset>816780</wp:posOffset>
                </wp:positionV>
                <wp:extent cx="45720" cy="29880"/>
                <wp:effectExtent l="38100" t="57150" r="49530" b="844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45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171.05pt;margin-top:62.85pt;width:6.65pt;height:5.4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">
                <v:imagedata r:id="rId81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B14C398" wp14:editId="06B8E72B">
                <wp:simplePos x="0" y="0"/>
                <wp:positionH relativeFrom="column">
                  <wp:posOffset>2302859</wp:posOffset>
                </wp:positionH>
                <wp:positionV relativeFrom="paragraph">
                  <wp:posOffset>611220</wp:posOffset>
                </wp:positionV>
                <wp:extent cx="212040" cy="221400"/>
                <wp:effectExtent l="57150" t="57150" r="17145" b="8382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21204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179.75pt;margin-top:46.55pt;width:20pt;height:20.7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">
                <v:imagedata r:id="rId81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53487BC" wp14:editId="00830001">
                <wp:simplePos x="0" y="0"/>
                <wp:positionH relativeFrom="column">
                  <wp:posOffset>1891379</wp:posOffset>
                </wp:positionH>
                <wp:positionV relativeFrom="paragraph">
                  <wp:posOffset>620580</wp:posOffset>
                </wp:positionV>
                <wp:extent cx="186840" cy="226440"/>
                <wp:effectExtent l="57150" t="57150" r="22860" b="7874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868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147.4pt;margin-top:47.3pt;width:17.85pt;height:21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">
                <v:imagedata r:id="rId81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04673337" wp14:editId="3966452F">
                <wp:simplePos x="0" y="0"/>
                <wp:positionH relativeFrom="column">
                  <wp:posOffset>1324739</wp:posOffset>
                </wp:positionH>
                <wp:positionV relativeFrom="paragraph">
                  <wp:posOffset>598620</wp:posOffset>
                </wp:positionV>
                <wp:extent cx="213120" cy="32040"/>
                <wp:effectExtent l="38100" t="38100" r="34925" b="6350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213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103.5pt;margin-top:45.95pt;width:18.15pt;height:5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">
                <v:imagedata r:id="rId81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4E375275" wp14:editId="4A5B0472">
                <wp:simplePos x="0" y="0"/>
                <wp:positionH relativeFrom="column">
                  <wp:posOffset>1349579</wp:posOffset>
                </wp:positionH>
                <wp:positionV relativeFrom="paragraph">
                  <wp:posOffset>727140</wp:posOffset>
                </wp:positionV>
                <wp:extent cx="142200" cy="26640"/>
                <wp:effectExtent l="38100" t="38100" r="29845" b="5016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42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105.35pt;margin-top:56.55pt;width:12.7pt;height:4.1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">
                <v:imagedata r:id="rId81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3593CD2A" wp14:editId="6FE3F2A8">
                <wp:simplePos x="0" y="0"/>
                <wp:positionH relativeFrom="column">
                  <wp:posOffset>1028819</wp:posOffset>
                </wp:positionH>
                <wp:positionV relativeFrom="paragraph">
                  <wp:posOffset>614820</wp:posOffset>
                </wp:positionV>
                <wp:extent cx="186840" cy="269280"/>
                <wp:effectExtent l="38100" t="38100" r="41910" b="5461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868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80.05pt;margin-top:47.4pt;width:16.15pt;height:23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">
                <v:imagedata r:id="rId82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57F1E9B0" wp14:editId="7023DC5E">
                <wp:simplePos x="0" y="0"/>
                <wp:positionH relativeFrom="column">
                  <wp:posOffset>1012979</wp:posOffset>
                </wp:positionH>
                <wp:positionV relativeFrom="paragraph">
                  <wp:posOffset>567300</wp:posOffset>
                </wp:positionV>
                <wp:extent cx="182880" cy="321840"/>
                <wp:effectExtent l="38100" t="57150" r="45720" b="5969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8288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79.25pt;margin-top:43.45pt;width:16.15pt;height:27.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">
                <v:imagedata r:id="rId82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62B1973A" wp14:editId="4DCCE4D5">
                <wp:simplePos x="0" y="0"/>
                <wp:positionH relativeFrom="column">
                  <wp:posOffset>2782739</wp:posOffset>
                </wp:positionH>
                <wp:positionV relativeFrom="paragraph">
                  <wp:posOffset>-9780</wp:posOffset>
                </wp:positionV>
                <wp:extent cx="162720" cy="294840"/>
                <wp:effectExtent l="57150" t="57150" r="66040" b="863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627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217.5pt;margin-top:-2.4pt;width:16.05pt;height:26.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">
                <v:imagedata r:id="rId82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5BD49646" wp14:editId="7B5D9196">
                <wp:simplePos x="0" y="0"/>
                <wp:positionH relativeFrom="column">
                  <wp:posOffset>2674019</wp:posOffset>
                </wp:positionH>
                <wp:positionV relativeFrom="paragraph">
                  <wp:posOffset>37740</wp:posOffset>
                </wp:positionV>
                <wp:extent cx="30240" cy="224640"/>
                <wp:effectExtent l="38100" t="57150" r="65405" b="8064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302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208.85pt;margin-top:1.4pt;width:5.75pt;height:20.8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">
                <v:imagedata r:id="rId82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77686BD2" wp14:editId="088E4F6B">
                <wp:simplePos x="0" y="0"/>
                <wp:positionH relativeFrom="column">
                  <wp:posOffset>2558099</wp:posOffset>
                </wp:positionH>
                <wp:positionV relativeFrom="paragraph">
                  <wp:posOffset>23700</wp:posOffset>
                </wp:positionV>
                <wp:extent cx="11520" cy="265320"/>
                <wp:effectExtent l="38100" t="38100" r="64770" b="5905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152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199.8pt;margin-top:.7pt;width:4.05pt;height:23.2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">
                <v:imagedata r:id="rId82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F4B92B0" wp14:editId="3EE2E116">
                <wp:simplePos x="0" y="0"/>
                <wp:positionH relativeFrom="column">
                  <wp:posOffset>2380979</wp:posOffset>
                </wp:positionH>
                <wp:positionV relativeFrom="paragraph">
                  <wp:posOffset>201180</wp:posOffset>
                </wp:positionV>
                <wp:extent cx="34200" cy="39600"/>
                <wp:effectExtent l="57150" t="57150" r="61595" b="7493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342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185.85pt;margin-top:14.3pt;width:5.7pt;height:6.3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">
                <v:imagedata r:id="rId83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056F493E" wp14:editId="4096D08A">
                <wp:simplePos x="0" y="0"/>
                <wp:positionH relativeFrom="column">
                  <wp:posOffset>2182259</wp:posOffset>
                </wp:positionH>
                <wp:positionV relativeFrom="paragraph">
                  <wp:posOffset>11100</wp:posOffset>
                </wp:positionV>
                <wp:extent cx="133560" cy="255240"/>
                <wp:effectExtent l="57150" t="57150" r="19050" b="6921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335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170.25pt;margin-top:-.7pt;width:13.75pt;height:23.3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">
                <v:imagedata r:id="rId83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45DDFDC7" wp14:editId="53D34C89">
                <wp:simplePos x="0" y="0"/>
                <wp:positionH relativeFrom="column">
                  <wp:posOffset>1815419</wp:posOffset>
                </wp:positionH>
                <wp:positionV relativeFrom="paragraph">
                  <wp:posOffset>116220</wp:posOffset>
                </wp:positionV>
                <wp:extent cx="145440" cy="11160"/>
                <wp:effectExtent l="57150" t="57150" r="45085" b="6540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45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141.4pt;margin-top:7.65pt;width:13.55pt;height:3.8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">
                <v:imagedata r:id="rId83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227D2768" wp14:editId="1AFB23A3">
                <wp:simplePos x="0" y="0"/>
                <wp:positionH relativeFrom="column">
                  <wp:posOffset>1432379</wp:posOffset>
                </wp:positionH>
                <wp:positionV relativeFrom="paragraph">
                  <wp:posOffset>36400</wp:posOffset>
                </wp:positionV>
                <wp:extent cx="160200" cy="26280"/>
                <wp:effectExtent l="38100" t="38100" r="49530" b="5016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602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111.3pt;margin-top:2.2pt;width:14.45pt;height:4.3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">
                <v:imagedata r:id="rId83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6DF05BEA" wp14:editId="75579540">
                <wp:simplePos x="0" y="0"/>
                <wp:positionH relativeFrom="column">
                  <wp:posOffset>1434179</wp:posOffset>
                </wp:positionH>
                <wp:positionV relativeFrom="paragraph">
                  <wp:posOffset>139360</wp:posOffset>
                </wp:positionV>
                <wp:extent cx="97920" cy="10080"/>
                <wp:effectExtent l="57150" t="38100" r="54610" b="6667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9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111.45pt;margin-top:10.05pt;width:9.8pt;height:3.4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">
                <v:imagedata r:id="rId83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0A8B6CC7" wp14:editId="1B851F28">
                <wp:simplePos x="0" y="0"/>
                <wp:positionH relativeFrom="column">
                  <wp:posOffset>1083899</wp:posOffset>
                </wp:positionH>
                <wp:positionV relativeFrom="paragraph">
                  <wp:posOffset>33880</wp:posOffset>
                </wp:positionV>
                <wp:extent cx="154800" cy="153720"/>
                <wp:effectExtent l="57150" t="38100" r="55245" b="5588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54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84.05pt;margin-top:1.75pt;width:14.2pt;height:14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">
                <v:imagedata r:id="rId84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67837580" wp14:editId="718CFB6B">
                <wp:simplePos x="0" y="0"/>
                <wp:positionH relativeFrom="column">
                  <wp:posOffset>1082459</wp:posOffset>
                </wp:positionH>
                <wp:positionV relativeFrom="paragraph">
                  <wp:posOffset>-22640</wp:posOffset>
                </wp:positionV>
                <wp:extent cx="150480" cy="235440"/>
                <wp:effectExtent l="38100" t="57150" r="59690" b="6985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504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84.25pt;margin-top:-3.3pt;width:14.4pt;height:21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">
                <v:imagedata r:id="rId843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6DD6CF94" wp14:editId="4456E020">
                <wp:simplePos x="0" y="0"/>
                <wp:positionH relativeFrom="column">
                  <wp:posOffset>-142621</wp:posOffset>
                </wp:positionH>
                <wp:positionV relativeFrom="paragraph">
                  <wp:posOffset>87520</wp:posOffset>
                </wp:positionV>
                <wp:extent cx="34560" cy="12600"/>
                <wp:effectExtent l="38100" t="57150" r="60960" b="8318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34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-12.4pt;margin-top:5.2pt;width:5.55pt;height:4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">
                <v:imagedata r:id="rId845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621F6FA8" wp14:editId="411F3B4F">
                <wp:simplePos x="0" y="0"/>
                <wp:positionH relativeFrom="column">
                  <wp:posOffset>-239821</wp:posOffset>
                </wp:positionH>
                <wp:positionV relativeFrom="paragraph">
                  <wp:posOffset>-34160</wp:posOffset>
                </wp:positionV>
                <wp:extent cx="13320" cy="168840"/>
                <wp:effectExtent l="57150" t="57150" r="63500" b="7937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3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-20.65pt;margin-top:-4.2pt;width:4.35pt;height:16.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">
                <v:imagedata r:id="rId847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23830D6F" wp14:editId="2ED152C8">
                <wp:simplePos x="0" y="0"/>
                <wp:positionH relativeFrom="column">
                  <wp:posOffset>-488581</wp:posOffset>
                </wp:positionH>
                <wp:positionV relativeFrom="paragraph">
                  <wp:posOffset>83560</wp:posOffset>
                </wp:positionV>
                <wp:extent cx="108720" cy="59040"/>
                <wp:effectExtent l="57150" t="38100" r="43815" b="5588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08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-40pt;margin-top:6.1pt;width:10.65pt;height:6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">
                <v:imagedata r:id="rId849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72539B7E" wp14:editId="1C74A199">
                <wp:simplePos x="0" y="0"/>
                <wp:positionH relativeFrom="column">
                  <wp:posOffset>-492181</wp:posOffset>
                </wp:positionH>
                <wp:positionV relativeFrom="paragraph">
                  <wp:posOffset>42880</wp:posOffset>
                </wp:positionV>
                <wp:extent cx="112320" cy="38880"/>
                <wp:effectExtent l="38100" t="38100" r="40640" b="5651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12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-39.65pt;margin-top:2.3pt;width:10.45pt;height:5.3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">
                <v:imagedata r:id="rId851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D07B0CD" wp14:editId="085B8F95">
                <wp:simplePos x="0" y="0"/>
                <wp:positionH relativeFrom="column">
                  <wp:posOffset>-770101</wp:posOffset>
                </wp:positionH>
                <wp:positionV relativeFrom="paragraph">
                  <wp:posOffset>47920</wp:posOffset>
                </wp:positionV>
                <wp:extent cx="145080" cy="199800"/>
                <wp:effectExtent l="57150" t="57150" r="26670" b="8636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450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-62.3pt;margin-top:2.1pt;width:13.7pt;height:19.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">
                <v:imagedata r:id="rId853" o:title=""/>
              </v:shape>
            </w:pict>
          </mc:Fallback>
        </mc:AlternateContent>
      </w:r>
    </w:p>
    <w:p w14:paraId="07386786" w14:textId="77777777" w:rsidR="004D4728" w:rsidRDefault="004D4728" w:rsidP="004D4728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</w:p>
    <w:p w14:paraId="11CD6397" w14:textId="5E765282" w:rsidR="009A5BCE" w:rsidRPr="00A47A7C" w:rsidRDefault="009A5BCE" w:rsidP="004D4728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  <w:bookmarkStart w:id="0" w:name="_GoBack"/>
      <w:bookmarkEnd w:id="0"/>
      <w:r>
        <w:rPr>
          <w:b/>
          <w:bCs/>
          <w:color w:val="000000"/>
          <w:sz w:val="28"/>
          <w:szCs w:val="28"/>
          <w:u w:val="single"/>
        </w:rPr>
        <w:t xml:space="preserve">Discriminant:   </w:t>
      </w:r>
    </w:p>
    <w:p w14:paraId="7757BE8C" w14:textId="77777777" w:rsidR="009A5BCE" w:rsidRDefault="009A5BCE" w:rsidP="009A5BCE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</w:p>
    <w:p w14:paraId="2E44A03C" w14:textId="5BAFD59C" w:rsidR="00C062C3" w:rsidRPr="00433E98" w:rsidRDefault="004D4728" w:rsidP="00C062C3">
      <w:pPr>
        <w:pStyle w:val="Header"/>
        <w:ind w:left="-851"/>
        <w:rPr>
          <w:sz w:val="28"/>
          <w:szCs w:val="28"/>
          <w:lang w:val="en-US"/>
        </w:rPr>
      </w:pP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03A2B750" wp14:editId="0A69D863">
                <wp:simplePos x="0" y="0"/>
                <wp:positionH relativeFrom="column">
                  <wp:posOffset>-405061</wp:posOffset>
                </wp:positionH>
                <wp:positionV relativeFrom="paragraph">
                  <wp:posOffset>22486</wp:posOffset>
                </wp:positionV>
                <wp:extent cx="207000" cy="61200"/>
                <wp:effectExtent l="38100" t="38100" r="41275" b="5334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2070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-33pt;margin-top:1.1pt;width:18.05pt;height:7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">
                <v:imagedata r:id="rId855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3904517" wp14:editId="6C2D68DD">
                <wp:simplePos x="0" y="0"/>
                <wp:positionH relativeFrom="column">
                  <wp:posOffset>-474181</wp:posOffset>
                </wp:positionH>
                <wp:positionV relativeFrom="paragraph">
                  <wp:posOffset>-226994</wp:posOffset>
                </wp:positionV>
                <wp:extent cx="244440" cy="537120"/>
                <wp:effectExtent l="57150" t="57150" r="60960" b="7302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44440" cy="53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-38.95pt;margin-top:-19.4pt;width:22.3pt;height:45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">
                <v:imagedata r:id="rId857" o:title=""/>
              </v:shape>
            </w:pict>
          </mc:Fallback>
        </mc:AlternateContent>
      </w:r>
      <w:proofErr w:type="gramStart"/>
      <w:r w:rsidR="00C062C3" w:rsidRPr="005B36F4">
        <w:rPr>
          <w:b/>
          <w:bCs/>
          <w:sz w:val="28"/>
          <w:szCs w:val="28"/>
          <w:lang w:val="en-US"/>
        </w:rPr>
        <w:t>_____</w:t>
      </w:r>
      <w:r w:rsidR="00C062C3">
        <w:rPr>
          <w:b/>
          <w:bCs/>
          <w:sz w:val="28"/>
          <w:szCs w:val="28"/>
          <w:lang w:val="en-US"/>
        </w:rPr>
        <w:t xml:space="preserve">   7.</w:t>
      </w:r>
      <w:proofErr w:type="gramEnd"/>
      <w:r w:rsidR="00C062C3" w:rsidRPr="005B36F4">
        <w:rPr>
          <w:b/>
          <w:bCs/>
          <w:sz w:val="28"/>
          <w:szCs w:val="28"/>
          <w:lang w:val="en-US"/>
        </w:rPr>
        <w:t xml:space="preserve">  </w:t>
      </w:r>
      <w:r w:rsidR="00C062C3">
        <w:rPr>
          <w:sz w:val="28"/>
          <w:szCs w:val="28"/>
          <w:lang w:val="en-US"/>
        </w:rPr>
        <w:t>Determine the discriminant of –x</w:t>
      </w:r>
      <w:r w:rsidR="00C062C3">
        <w:rPr>
          <w:sz w:val="28"/>
          <w:szCs w:val="28"/>
          <w:vertAlign w:val="superscript"/>
          <w:lang w:val="en-US"/>
        </w:rPr>
        <w:t>2</w:t>
      </w:r>
      <w:r w:rsidR="00C062C3">
        <w:rPr>
          <w:sz w:val="28"/>
          <w:szCs w:val="28"/>
          <w:lang w:val="en-US"/>
        </w:rPr>
        <w:t xml:space="preserve"> + 17x – 5 = 0.</w:t>
      </w:r>
    </w:p>
    <w:p w14:paraId="19C3F162" w14:textId="77777777" w:rsidR="00C062C3" w:rsidRDefault="00C062C3" w:rsidP="00C062C3">
      <w:pPr>
        <w:pStyle w:val="Header"/>
        <w:rPr>
          <w:sz w:val="28"/>
          <w:szCs w:val="28"/>
          <w:lang w:val="en-US"/>
        </w:rPr>
      </w:pPr>
      <w:r>
        <w:rPr>
          <w:bCs/>
          <w:noProof/>
          <w:color w:val="000000"/>
          <w:sz w:val="28"/>
          <w:szCs w:val="28"/>
          <w:lang w:eastAsia="en-CA"/>
        </w:rPr>
        <w:drawing>
          <wp:anchor distT="0" distB="0" distL="114300" distR="114300" simplePos="0" relativeHeight="251658240" behindDoc="0" locked="0" layoutInCell="1" allowOverlap="1" wp14:anchorId="38148828" wp14:editId="06B82F37">
            <wp:simplePos x="0" y="0"/>
            <wp:positionH relativeFrom="column">
              <wp:posOffset>0</wp:posOffset>
            </wp:positionH>
            <wp:positionV relativeFrom="paragraph">
              <wp:posOffset>128905</wp:posOffset>
            </wp:positionV>
            <wp:extent cx="5608320" cy="674370"/>
            <wp:effectExtent l="0" t="0" r="5080" b="1143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1-13 at 6.02.18 PM.png"/>
                    <pic:cNvPicPr/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8320" cy="674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0FF4B0" w14:textId="77777777" w:rsidR="00C062C3" w:rsidRPr="00E665C4" w:rsidRDefault="00C062C3" w:rsidP="00C062C3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</w:p>
    <w:p w14:paraId="382AC8FC" w14:textId="77777777" w:rsidR="00C062C3" w:rsidRPr="002F1199" w:rsidRDefault="00C062C3" w:rsidP="00C062C3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14:paraId="5C6D40DA" w14:textId="4F75A51D" w:rsidR="00C062C3" w:rsidRDefault="004D4728" w:rsidP="00C062C3">
      <w:pPr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6F4C2000" wp14:editId="1205B339">
                <wp:simplePos x="0" y="0"/>
                <wp:positionH relativeFrom="column">
                  <wp:posOffset>4893779</wp:posOffset>
                </wp:positionH>
                <wp:positionV relativeFrom="paragraph">
                  <wp:posOffset>130166</wp:posOffset>
                </wp:positionV>
                <wp:extent cx="189720" cy="135720"/>
                <wp:effectExtent l="38100" t="57150" r="39370" b="7429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897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383.7pt;margin-top:8.9pt;width:17.05pt;height:13.7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">
                <v:imagedata r:id="rId860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01E5273D" wp14:editId="12B4DD2F">
                <wp:simplePos x="0" y="0"/>
                <wp:positionH relativeFrom="column">
                  <wp:posOffset>4496699</wp:posOffset>
                </wp:positionH>
                <wp:positionV relativeFrom="paragraph">
                  <wp:posOffset>121886</wp:posOffset>
                </wp:positionV>
                <wp:extent cx="182880" cy="135720"/>
                <wp:effectExtent l="0" t="57150" r="26670" b="7429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82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353.45pt;margin-top:8.1pt;width:15.5pt;height:13.8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">
                <v:imagedata r:id="rId862" o:title=""/>
              </v:shape>
            </w:pict>
          </mc:Fallback>
        </mc:AlternateContent>
      </w:r>
    </w:p>
    <w:p w14:paraId="665DD07F" w14:textId="65BFD049" w:rsidR="00C062C3" w:rsidRPr="002F1199" w:rsidRDefault="004D4728" w:rsidP="00C062C3">
      <w:pPr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AA67B8E" wp14:editId="00E7A93A">
                <wp:simplePos x="0" y="0"/>
                <wp:positionH relativeFrom="column">
                  <wp:posOffset>5355299</wp:posOffset>
                </wp:positionH>
                <wp:positionV relativeFrom="paragraph">
                  <wp:posOffset>-93384</wp:posOffset>
                </wp:positionV>
                <wp:extent cx="252360" cy="194400"/>
                <wp:effectExtent l="57150" t="57150" r="14605" b="7239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2523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420.05pt;margin-top:-8.9pt;width:22.9pt;height:18.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">
                <v:imagedata r:id="rId864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4C338B0E" wp14:editId="588E1AD2">
                <wp:simplePos x="0" y="0"/>
                <wp:positionH relativeFrom="column">
                  <wp:posOffset>5086019</wp:posOffset>
                </wp:positionH>
                <wp:positionV relativeFrom="paragraph">
                  <wp:posOffset>-3384</wp:posOffset>
                </wp:positionV>
                <wp:extent cx="202320" cy="151200"/>
                <wp:effectExtent l="57150" t="57150" r="0" b="7747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02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398.8pt;margin-top:-1.8pt;width:18.2pt;height:15.1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">
                <v:imagedata r:id="rId866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2BDB8D0A" wp14:editId="25D95615">
                <wp:simplePos x="0" y="0"/>
                <wp:positionH relativeFrom="column">
                  <wp:posOffset>4960739</wp:posOffset>
                </wp:positionH>
                <wp:positionV relativeFrom="paragraph">
                  <wp:posOffset>-98064</wp:posOffset>
                </wp:positionV>
                <wp:extent cx="61200" cy="287640"/>
                <wp:effectExtent l="57150" t="38100" r="53340" b="3683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6120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389pt;margin-top:-8.55pt;width:7.2pt;height:24.4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">
                <v:imagedata r:id="rId868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6741754D" wp14:editId="5B7579A2">
                <wp:simplePos x="0" y="0"/>
                <wp:positionH relativeFrom="column">
                  <wp:posOffset>4654019</wp:posOffset>
                </wp:positionH>
                <wp:positionV relativeFrom="paragraph">
                  <wp:posOffset>71856</wp:posOffset>
                </wp:positionV>
                <wp:extent cx="128520" cy="39960"/>
                <wp:effectExtent l="38100" t="38100" r="43180" b="5588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285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365.55pt;margin-top:5.05pt;width:11.6pt;height:5.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">
                <v:imagedata r:id="rId870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7B7F8A17" wp14:editId="68D70B22">
                <wp:simplePos x="0" y="0"/>
                <wp:positionH relativeFrom="column">
                  <wp:posOffset>4211939</wp:posOffset>
                </wp:positionH>
                <wp:positionV relativeFrom="paragraph">
                  <wp:posOffset>-78264</wp:posOffset>
                </wp:positionV>
                <wp:extent cx="235080" cy="315360"/>
                <wp:effectExtent l="57150" t="38100" r="50800" b="6604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3508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330.2pt;margin-top:-7.25pt;width:21.65pt;height:27.6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">
                <v:imagedata r:id="rId872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66A2EA67" wp14:editId="3BD6A10F">
                <wp:simplePos x="0" y="0"/>
                <wp:positionH relativeFrom="column">
                  <wp:posOffset>1554779</wp:posOffset>
                </wp:positionH>
                <wp:positionV relativeFrom="paragraph">
                  <wp:posOffset>-57024</wp:posOffset>
                </wp:positionV>
                <wp:extent cx="33120" cy="168480"/>
                <wp:effectExtent l="38100" t="57150" r="43180" b="4127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331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121.85pt;margin-top:-5.85pt;width:4.55pt;height:15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">
                <v:imagedata r:id="rId874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7F6BD10C" wp14:editId="7DABAD98">
                <wp:simplePos x="0" y="0"/>
                <wp:positionH relativeFrom="column">
                  <wp:posOffset>1363259</wp:posOffset>
                </wp:positionH>
                <wp:positionV relativeFrom="paragraph">
                  <wp:posOffset>49536</wp:posOffset>
                </wp:positionV>
                <wp:extent cx="91800" cy="20520"/>
                <wp:effectExtent l="38100" t="38100" r="22860" b="3683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91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106.65pt;margin-top:3.45pt;width:8.4pt;height:3.2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">
                <v:imagedata r:id="rId876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85FD9E0" wp14:editId="7DE7D9FC">
                <wp:simplePos x="0" y="0"/>
                <wp:positionH relativeFrom="column">
                  <wp:posOffset>1150139</wp:posOffset>
                </wp:positionH>
                <wp:positionV relativeFrom="paragraph">
                  <wp:posOffset>89136</wp:posOffset>
                </wp:positionV>
                <wp:extent cx="113760" cy="38160"/>
                <wp:effectExtent l="38100" t="38100" r="38735" b="5715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13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89.35pt;margin-top:6.45pt;width:10.7pt;height:4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">
                <v:imagedata r:id="rId878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3B6F07F2" wp14:editId="023EF222">
                <wp:simplePos x="0" y="0"/>
                <wp:positionH relativeFrom="column">
                  <wp:posOffset>1130339</wp:posOffset>
                </wp:positionH>
                <wp:positionV relativeFrom="paragraph">
                  <wp:posOffset>14616</wp:posOffset>
                </wp:positionV>
                <wp:extent cx="128520" cy="36000"/>
                <wp:effectExtent l="38100" t="38100" r="24130" b="5969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28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88.3pt;margin-top:.4pt;width:11.35pt;height:5.0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">
                <v:imagedata r:id="rId880" o:title=""/>
              </v:shape>
            </w:pict>
          </mc:Fallback>
        </mc:AlternateContent>
      </w:r>
      <w:r>
        <w:rPr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7D358A1B" wp14:editId="3755E261">
                <wp:simplePos x="0" y="0"/>
                <wp:positionH relativeFrom="column">
                  <wp:posOffset>877619</wp:posOffset>
                </wp:positionH>
                <wp:positionV relativeFrom="paragraph">
                  <wp:posOffset>2016</wp:posOffset>
                </wp:positionV>
                <wp:extent cx="195840" cy="149760"/>
                <wp:effectExtent l="57150" t="57150" r="33020" b="7937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1958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67.6pt;margin-top:-1.3pt;width:17.45pt;height:14.8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">
                <v:imagedata r:id="rId882" o:title=""/>
              </v:shape>
            </w:pict>
          </mc:Fallback>
        </mc:AlternateContent>
      </w:r>
    </w:p>
    <w:p w14:paraId="145201B7" w14:textId="361E5EBB" w:rsidR="00C062C3" w:rsidRDefault="004D4728" w:rsidP="009A5BCE">
      <w:pPr>
        <w:pStyle w:val="Header"/>
        <w:ind w:left="-851"/>
        <w:rPr>
          <w:b/>
          <w:bCs/>
          <w:sz w:val="28"/>
          <w:szCs w:val="28"/>
          <w:lang w:val="en-US"/>
        </w:rPr>
      </w:pP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46250BD7" wp14:editId="36C068E4">
                <wp:simplePos x="0" y="0"/>
                <wp:positionH relativeFrom="column">
                  <wp:posOffset>6213899</wp:posOffset>
                </wp:positionH>
                <wp:positionV relativeFrom="paragraph">
                  <wp:posOffset>-91574</wp:posOffset>
                </wp:positionV>
                <wp:extent cx="264960" cy="545400"/>
                <wp:effectExtent l="19050" t="57150" r="59055" b="6477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26496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488.5pt;margin-top:-8.75pt;width:23.35pt;height:45.2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">
                <v:imagedata r:id="rId884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49A66ADC" wp14:editId="195E7D83">
                <wp:simplePos x="0" y="0"/>
                <wp:positionH relativeFrom="column">
                  <wp:posOffset>6124259</wp:posOffset>
                </wp:positionH>
                <wp:positionV relativeFrom="paragraph">
                  <wp:posOffset>42346</wp:posOffset>
                </wp:positionV>
                <wp:extent cx="183240" cy="296640"/>
                <wp:effectExtent l="38100" t="57150" r="45720" b="8445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832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481.55pt;margin-top:1.8pt;width:16.85pt;height:26.5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">
                <v:imagedata r:id="rId886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757E2D8D" wp14:editId="7F67FF24">
                <wp:simplePos x="0" y="0"/>
                <wp:positionH relativeFrom="column">
                  <wp:posOffset>5871539</wp:posOffset>
                </wp:positionH>
                <wp:positionV relativeFrom="paragraph">
                  <wp:posOffset>-3734</wp:posOffset>
                </wp:positionV>
                <wp:extent cx="118800" cy="400320"/>
                <wp:effectExtent l="57150" t="57150" r="71755" b="7620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1880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460.7pt;margin-top:-1.8pt;width:12.55pt;height:34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">
                <v:imagedata r:id="rId888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7D071368" wp14:editId="14CD9159">
                <wp:simplePos x="0" y="0"/>
                <wp:positionH relativeFrom="column">
                  <wp:posOffset>4573019</wp:posOffset>
                </wp:positionH>
                <wp:positionV relativeFrom="paragraph">
                  <wp:posOffset>73306</wp:posOffset>
                </wp:positionV>
                <wp:extent cx="189360" cy="117360"/>
                <wp:effectExtent l="38100" t="57150" r="58420" b="7366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89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359.3pt;margin-top:4.1pt;width:17.2pt;height:12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">
                <v:imagedata r:id="rId890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214F07FA" wp14:editId="049743ED">
                <wp:simplePos x="0" y="0"/>
                <wp:positionH relativeFrom="column">
                  <wp:posOffset>2758619</wp:posOffset>
                </wp:positionH>
                <wp:positionV relativeFrom="paragraph">
                  <wp:posOffset>22546</wp:posOffset>
                </wp:positionV>
                <wp:extent cx="223920" cy="306360"/>
                <wp:effectExtent l="38100" t="57150" r="43180" b="7493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239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216.4pt;margin-top:.3pt;width:20.1pt;height:27.2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">
                <v:imagedata r:id="rId892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414E1468" wp14:editId="0389A3F7">
                <wp:simplePos x="0" y="0"/>
                <wp:positionH relativeFrom="column">
                  <wp:posOffset>2531819</wp:posOffset>
                </wp:positionH>
                <wp:positionV relativeFrom="paragraph">
                  <wp:posOffset>129466</wp:posOffset>
                </wp:positionV>
                <wp:extent cx="150480" cy="41760"/>
                <wp:effectExtent l="38100" t="38100" r="40640" b="5397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50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198.15pt;margin-top:9.6pt;width:13.7pt;height:5.3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">
                <v:imagedata r:id="rId894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0A8C8195" wp14:editId="5962BC47">
                <wp:simplePos x="0" y="0"/>
                <wp:positionH relativeFrom="column">
                  <wp:posOffset>2297099</wp:posOffset>
                </wp:positionH>
                <wp:positionV relativeFrom="paragraph">
                  <wp:posOffset>155386</wp:posOffset>
                </wp:positionV>
                <wp:extent cx="140040" cy="20520"/>
                <wp:effectExtent l="38100" t="38100" r="50800" b="7493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40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179.9pt;margin-top:11.15pt;width:12.85pt;height:4.2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">
                <v:imagedata r:id="rId896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30A042C7" wp14:editId="71065FB9">
                <wp:simplePos x="0" y="0"/>
                <wp:positionH relativeFrom="column">
                  <wp:posOffset>1576019</wp:posOffset>
                </wp:positionH>
                <wp:positionV relativeFrom="paragraph">
                  <wp:posOffset>44506</wp:posOffset>
                </wp:positionV>
                <wp:extent cx="151920" cy="151200"/>
                <wp:effectExtent l="38100" t="57150" r="57785" b="7747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51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123.4pt;margin-top:1.9pt;width:14.25pt;height:14.9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">
                <v:imagedata r:id="rId898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0D832D5B" wp14:editId="478F77B1">
                <wp:simplePos x="0" y="0"/>
                <wp:positionH relativeFrom="column">
                  <wp:posOffset>1512659</wp:posOffset>
                </wp:positionH>
                <wp:positionV relativeFrom="paragraph">
                  <wp:posOffset>44506</wp:posOffset>
                </wp:positionV>
                <wp:extent cx="33840" cy="192600"/>
                <wp:effectExtent l="57150" t="38100" r="61595" b="5524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38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117.8pt;margin-top:2.55pt;width:4.95pt;height:17.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">
                <v:imagedata r:id="rId900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663917DC" wp14:editId="2CA07491">
                <wp:simplePos x="0" y="0"/>
                <wp:positionH relativeFrom="column">
                  <wp:posOffset>1315379</wp:posOffset>
                </wp:positionH>
                <wp:positionV relativeFrom="paragraph">
                  <wp:posOffset>161506</wp:posOffset>
                </wp:positionV>
                <wp:extent cx="109800" cy="45000"/>
                <wp:effectExtent l="38100" t="38100" r="43180" b="5080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098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102.3pt;margin-top:12.1pt;width:10.5pt;height:5.6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">
                <v:imagedata r:id="rId902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DA28FB3" wp14:editId="65746469">
                <wp:simplePos x="0" y="0"/>
                <wp:positionH relativeFrom="column">
                  <wp:posOffset>1291259</wp:posOffset>
                </wp:positionH>
                <wp:positionV relativeFrom="paragraph">
                  <wp:posOffset>130546</wp:posOffset>
                </wp:positionV>
                <wp:extent cx="117720" cy="10080"/>
                <wp:effectExtent l="19050" t="57150" r="53975" b="8572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17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100.6pt;margin-top:8.75pt;width:11.35pt;height:4.1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">
                <v:imagedata r:id="rId904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3E287AA5" wp14:editId="010BC436">
                <wp:simplePos x="0" y="0"/>
                <wp:positionH relativeFrom="column">
                  <wp:posOffset>969059</wp:posOffset>
                </wp:positionH>
                <wp:positionV relativeFrom="paragraph">
                  <wp:posOffset>41266</wp:posOffset>
                </wp:positionV>
                <wp:extent cx="153360" cy="261720"/>
                <wp:effectExtent l="57150" t="57150" r="37465" b="8128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533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74.85pt;margin-top:1.95pt;width:15.25pt;height:23.5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">
                <v:imagedata r:id="rId906" o:title=""/>
              </v:shape>
            </w:pict>
          </mc:Fallback>
        </mc:AlternateContent>
      </w:r>
    </w:p>
    <w:p w14:paraId="29188F77" w14:textId="1CC564A4" w:rsidR="00C062C3" w:rsidRDefault="004D4728" w:rsidP="009A5BCE">
      <w:pPr>
        <w:pStyle w:val="Header"/>
        <w:ind w:left="-851"/>
        <w:rPr>
          <w:b/>
          <w:bCs/>
          <w:sz w:val="28"/>
          <w:szCs w:val="28"/>
          <w:lang w:val="en-US"/>
        </w:rPr>
      </w:pP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5BB2968F" wp14:editId="587466C8">
                <wp:simplePos x="0" y="0"/>
                <wp:positionH relativeFrom="column">
                  <wp:posOffset>-449341</wp:posOffset>
                </wp:positionH>
                <wp:positionV relativeFrom="paragraph">
                  <wp:posOffset>-114060</wp:posOffset>
                </wp:positionV>
                <wp:extent cx="286200" cy="533880"/>
                <wp:effectExtent l="57150" t="57150" r="38100" b="7620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28620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-37pt;margin-top:-10.6pt;width:25.8pt;height:45.3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">
                <v:imagedata r:id="rId908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277B58C0" wp14:editId="0FD5B9BC">
                <wp:simplePos x="0" y="0"/>
                <wp:positionH relativeFrom="column">
                  <wp:posOffset>6002579</wp:posOffset>
                </wp:positionH>
                <wp:positionV relativeFrom="paragraph">
                  <wp:posOffset>-484</wp:posOffset>
                </wp:positionV>
                <wp:extent cx="124560" cy="9000"/>
                <wp:effectExtent l="38100" t="57150" r="8890" b="6731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24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471.3pt;margin-top:-1.4pt;width:11.7pt;height:3.7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">
                <v:imagedata r:id="rId910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5556B4D5" wp14:editId="163C15A0">
                <wp:simplePos x="0" y="0"/>
                <wp:positionH relativeFrom="column">
                  <wp:posOffset>5640779</wp:posOffset>
                </wp:positionH>
                <wp:positionV relativeFrom="paragraph">
                  <wp:posOffset>-163564</wp:posOffset>
                </wp:positionV>
                <wp:extent cx="159840" cy="403200"/>
                <wp:effectExtent l="38100" t="57150" r="69215" b="7366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59840" cy="4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443.45pt;margin-top:-14.4pt;width:15pt;height:34.9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">
                <v:imagedata r:id="rId912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2FF0A53B" wp14:editId="716CF9EE">
                <wp:simplePos x="0" y="0"/>
                <wp:positionH relativeFrom="column">
                  <wp:posOffset>5644739</wp:posOffset>
                </wp:positionH>
                <wp:positionV relativeFrom="paragraph">
                  <wp:posOffset>-48004</wp:posOffset>
                </wp:positionV>
                <wp:extent cx="24120" cy="189720"/>
                <wp:effectExtent l="38100" t="57150" r="71755" b="7747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41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443.15pt;margin-top:-5.35pt;width:4.75pt;height:18.2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">
                <v:imagedata r:id="rId914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AAE731D" wp14:editId="3756EFF2">
                <wp:simplePos x="0" y="0"/>
                <wp:positionH relativeFrom="column">
                  <wp:posOffset>5502179</wp:posOffset>
                </wp:positionH>
                <wp:positionV relativeFrom="paragraph">
                  <wp:posOffset>65036</wp:posOffset>
                </wp:positionV>
                <wp:extent cx="108360" cy="41760"/>
                <wp:effectExtent l="57150" t="38100" r="44450" b="5397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083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431.75pt;margin-top:4.65pt;width:10.5pt;height:5.3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">
                <v:imagedata r:id="rId916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3792B2AC" wp14:editId="5F13C3FB">
                <wp:simplePos x="0" y="0"/>
                <wp:positionH relativeFrom="column">
                  <wp:posOffset>5381939</wp:posOffset>
                </wp:positionH>
                <wp:positionV relativeFrom="paragraph">
                  <wp:posOffset>-34324</wp:posOffset>
                </wp:positionV>
                <wp:extent cx="93960" cy="278280"/>
                <wp:effectExtent l="57150" t="57150" r="59055" b="8382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9396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422.1pt;margin-top:-4.25pt;width:9.7pt;height:25.0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">
                <v:imagedata r:id="rId918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3BAB56E6" wp14:editId="7EBDEF80">
                <wp:simplePos x="0" y="0"/>
                <wp:positionH relativeFrom="column">
                  <wp:posOffset>5278619</wp:posOffset>
                </wp:positionH>
                <wp:positionV relativeFrom="paragraph">
                  <wp:posOffset>-50164</wp:posOffset>
                </wp:positionV>
                <wp:extent cx="19080" cy="252000"/>
                <wp:effectExtent l="57150" t="57150" r="57150" b="7239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908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414pt;margin-top:-5.45pt;width:4.8pt;height:23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">
                <v:imagedata r:id="rId920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467BD8E1" wp14:editId="0DCC0812">
                <wp:simplePos x="0" y="0"/>
                <wp:positionH relativeFrom="column">
                  <wp:posOffset>5140739</wp:posOffset>
                </wp:positionH>
                <wp:positionV relativeFrom="paragraph">
                  <wp:posOffset>-54124</wp:posOffset>
                </wp:positionV>
                <wp:extent cx="142200" cy="149040"/>
                <wp:effectExtent l="38100" t="57150" r="10795" b="800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422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403.15pt;margin-top:-5.75pt;width:14.05pt;height:14.9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">
                <v:imagedata r:id="rId922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69EB3521" wp14:editId="127EF5F6">
                <wp:simplePos x="0" y="0"/>
                <wp:positionH relativeFrom="column">
                  <wp:posOffset>4792979</wp:posOffset>
                </wp:positionH>
                <wp:positionV relativeFrom="paragraph">
                  <wp:posOffset>85916</wp:posOffset>
                </wp:positionV>
                <wp:extent cx="191520" cy="28800"/>
                <wp:effectExtent l="57150" t="57150" r="37465" b="6667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91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376pt;margin-top:5.55pt;width:17.2pt;height:5.0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">
                <v:imagedata r:id="rId924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26187D73" wp14:editId="284F0CBB">
                <wp:simplePos x="0" y="0"/>
                <wp:positionH relativeFrom="column">
                  <wp:posOffset>4329299</wp:posOffset>
                </wp:positionH>
                <wp:positionV relativeFrom="paragraph">
                  <wp:posOffset>-62404</wp:posOffset>
                </wp:positionV>
                <wp:extent cx="169200" cy="235080"/>
                <wp:effectExtent l="0" t="57150" r="59690" b="6985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692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340.2pt;margin-top:-6.5pt;width:15.7pt;height:21.7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">
                <v:imagedata r:id="rId926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1E312B1F" wp14:editId="3E30431E">
                <wp:simplePos x="0" y="0"/>
                <wp:positionH relativeFrom="column">
                  <wp:posOffset>4283939</wp:posOffset>
                </wp:positionH>
                <wp:positionV relativeFrom="paragraph">
                  <wp:posOffset>-59524</wp:posOffset>
                </wp:positionV>
                <wp:extent cx="16200" cy="209160"/>
                <wp:effectExtent l="38100" t="38100" r="60325" b="5778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62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35.65pt;margin-top:-5.55pt;width:4.2pt;height:18.9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">
                <v:imagedata r:id="rId928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3A9843E1" wp14:editId="664B182C">
                <wp:simplePos x="0" y="0"/>
                <wp:positionH relativeFrom="column">
                  <wp:posOffset>2331299</wp:posOffset>
                </wp:positionH>
                <wp:positionV relativeFrom="paragraph">
                  <wp:posOffset>2036</wp:posOffset>
                </wp:positionV>
                <wp:extent cx="106560" cy="36360"/>
                <wp:effectExtent l="38100" t="38100" r="46355" b="4000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065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182.45pt;margin-top:-.4pt;width:10.1pt;height:4.8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">
                <v:imagedata r:id="rId930" o:title="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7B7ACC08" wp14:editId="1898B35D">
                <wp:simplePos x="0" y="0"/>
                <wp:positionH relativeFrom="column">
                  <wp:posOffset>2065259</wp:posOffset>
                </wp:positionH>
                <wp:positionV relativeFrom="paragraph">
                  <wp:posOffset>-92284</wp:posOffset>
                </wp:positionV>
                <wp:extent cx="165960" cy="199800"/>
                <wp:effectExtent l="57150" t="57150" r="5715" b="8636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659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160.95pt;margin-top:-8.9pt;width:15.15pt;height:19.1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">
                <v:imagedata r:id="rId932" o:title=""/>
              </v:shape>
            </w:pict>
          </mc:Fallback>
        </mc:AlternateContent>
      </w:r>
    </w:p>
    <w:p w14:paraId="5B2FC7C9" w14:textId="74266DC1" w:rsidR="00433E98" w:rsidRDefault="009A5BCE" w:rsidP="009A5BCE">
      <w:pPr>
        <w:pStyle w:val="Header"/>
        <w:ind w:left="-851"/>
        <w:rPr>
          <w:sz w:val="28"/>
          <w:szCs w:val="28"/>
          <w:lang w:val="en-US"/>
        </w:rPr>
      </w:pPr>
      <w:proofErr w:type="gramStart"/>
      <w:r w:rsidRPr="005B36F4">
        <w:rPr>
          <w:b/>
          <w:bCs/>
          <w:sz w:val="28"/>
          <w:szCs w:val="28"/>
          <w:lang w:val="en-US"/>
        </w:rPr>
        <w:t>_____</w:t>
      </w:r>
      <w:r w:rsidR="00433E98">
        <w:rPr>
          <w:b/>
          <w:bCs/>
          <w:sz w:val="28"/>
          <w:szCs w:val="28"/>
          <w:lang w:val="en-US"/>
        </w:rPr>
        <w:t xml:space="preserve">  </w:t>
      </w:r>
      <w:r w:rsidR="00C062C3">
        <w:rPr>
          <w:b/>
          <w:bCs/>
          <w:sz w:val="28"/>
          <w:szCs w:val="28"/>
          <w:lang w:val="en-US"/>
        </w:rPr>
        <w:t xml:space="preserve"> 8</w:t>
      </w:r>
      <w:r>
        <w:rPr>
          <w:b/>
          <w:bCs/>
          <w:sz w:val="28"/>
          <w:szCs w:val="28"/>
          <w:lang w:val="en-US"/>
        </w:rPr>
        <w:t>.</w:t>
      </w:r>
      <w:proofErr w:type="gramEnd"/>
      <w:r w:rsidRPr="005B36F4">
        <w:rPr>
          <w:b/>
          <w:bCs/>
          <w:sz w:val="28"/>
          <w:szCs w:val="28"/>
          <w:lang w:val="en-US"/>
        </w:rPr>
        <w:t xml:space="preserve">  </w:t>
      </w:r>
      <w:r w:rsidRPr="009A5BCE">
        <w:rPr>
          <w:sz w:val="28"/>
          <w:szCs w:val="28"/>
          <w:lang w:val="en-US"/>
        </w:rPr>
        <w:t xml:space="preserve">Use the discriminant to determine the number of roots of </w:t>
      </w:r>
    </w:p>
    <w:p w14:paraId="2322E62C" w14:textId="16345FAF" w:rsidR="009A5BCE" w:rsidRPr="009A5BCE" w:rsidRDefault="00433E98" w:rsidP="009A5BCE">
      <w:pPr>
        <w:pStyle w:val="Header"/>
        <w:ind w:left="-851"/>
        <w:rPr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  <w:lang w:val="en-US"/>
        </w:rPr>
        <w:t>2</w:t>
      </w:r>
      <w:proofErr w:type="gramEnd"/>
      <w:r>
        <w:rPr>
          <w:sz w:val="28"/>
          <w:szCs w:val="28"/>
          <w:lang w:val="en-US"/>
        </w:rPr>
        <w:t xml:space="preserve"> – 3 = 3x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+ 19x – 14 </w:t>
      </w:r>
    </w:p>
    <w:p w14:paraId="18FC1189" w14:textId="01020AF8" w:rsidR="009A5BCE" w:rsidRDefault="004D4728" w:rsidP="009A5BCE">
      <w:pPr>
        <w:pStyle w:val="Header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66B7FCB" wp14:editId="3AE38646">
                <wp:simplePos x="0" y="0"/>
                <wp:positionH relativeFrom="column">
                  <wp:posOffset>3690659</wp:posOffset>
                </wp:positionH>
                <wp:positionV relativeFrom="paragraph">
                  <wp:posOffset>9450</wp:posOffset>
                </wp:positionV>
                <wp:extent cx="255960" cy="236880"/>
                <wp:effectExtent l="57150" t="38100" r="29845" b="6794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559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288.95pt;margin-top:-.3pt;width:23.45pt;height:21.3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">
                <v:imagedata r:id="rId934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3F5803D" wp14:editId="01EA33C9">
                <wp:simplePos x="0" y="0"/>
                <wp:positionH relativeFrom="column">
                  <wp:posOffset>4149659</wp:posOffset>
                </wp:positionH>
                <wp:positionV relativeFrom="paragraph">
                  <wp:posOffset>76770</wp:posOffset>
                </wp:positionV>
                <wp:extent cx="133920" cy="41040"/>
                <wp:effectExtent l="57150" t="38100" r="19050" b="5461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339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325.4pt;margin-top:5.6pt;width:12.8pt;height:5.2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">
                <v:imagedata r:id="rId936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73E3E07" wp14:editId="38D695E0">
                <wp:simplePos x="0" y="0"/>
                <wp:positionH relativeFrom="column">
                  <wp:posOffset>6200579</wp:posOffset>
                </wp:positionH>
                <wp:positionV relativeFrom="paragraph">
                  <wp:posOffset>51570</wp:posOffset>
                </wp:positionV>
                <wp:extent cx="75960" cy="231120"/>
                <wp:effectExtent l="38100" t="38100" r="57785" b="3619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75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487.45pt;margin-top:3.3pt;width:8pt;height:19.8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">
                <v:imagedata r:id="rId938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313CF06B" wp14:editId="2FBDAD3A">
                <wp:simplePos x="0" y="0"/>
                <wp:positionH relativeFrom="column">
                  <wp:posOffset>6097979</wp:posOffset>
                </wp:positionH>
                <wp:positionV relativeFrom="paragraph">
                  <wp:posOffset>65610</wp:posOffset>
                </wp:positionV>
                <wp:extent cx="45000" cy="208080"/>
                <wp:effectExtent l="57150" t="57150" r="69850" b="7810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450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478.55pt;margin-top:3.75pt;width:6.6pt;height:19.3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">
                <v:imagedata r:id="rId940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7E1D3AEA" wp14:editId="679B9A0C">
                <wp:simplePos x="0" y="0"/>
                <wp:positionH relativeFrom="column">
                  <wp:posOffset>5888099</wp:posOffset>
                </wp:positionH>
                <wp:positionV relativeFrom="paragraph">
                  <wp:posOffset>189450</wp:posOffset>
                </wp:positionV>
                <wp:extent cx="146880" cy="8280"/>
                <wp:effectExtent l="38100" t="57150" r="43815" b="6794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46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462.3pt;margin-top:13.35pt;width:13.35pt;height:3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">
                <v:imagedata r:id="rId942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11B30434" wp14:editId="14DFAE5F">
                <wp:simplePos x="0" y="0"/>
                <wp:positionH relativeFrom="column">
                  <wp:posOffset>5692979</wp:posOffset>
                </wp:positionH>
                <wp:positionV relativeFrom="paragraph">
                  <wp:posOffset>101970</wp:posOffset>
                </wp:positionV>
                <wp:extent cx="115200" cy="181080"/>
                <wp:effectExtent l="38100" t="38100" r="56515" b="2857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152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447.5pt;margin-top:7.3pt;width:10.95pt;height:15.7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">
                <v:imagedata r:id="rId944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129C2852" wp14:editId="6021AFFE">
                <wp:simplePos x="0" y="0"/>
                <wp:positionH relativeFrom="column">
                  <wp:posOffset>5659859</wp:posOffset>
                </wp:positionH>
                <wp:positionV relativeFrom="paragraph">
                  <wp:posOffset>102690</wp:posOffset>
                </wp:positionV>
                <wp:extent cx="171360" cy="181440"/>
                <wp:effectExtent l="57150" t="38100" r="57785" b="6667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71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444.6pt;margin-top:7pt;width:15.95pt;height:16.7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">
                <v:imagedata r:id="rId946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C0B969D" wp14:editId="5B6F8DBC">
                <wp:simplePos x="0" y="0"/>
                <wp:positionH relativeFrom="column">
                  <wp:posOffset>5482739</wp:posOffset>
                </wp:positionH>
                <wp:positionV relativeFrom="paragraph">
                  <wp:posOffset>9090</wp:posOffset>
                </wp:positionV>
                <wp:extent cx="145080" cy="252720"/>
                <wp:effectExtent l="57150" t="57150" r="26670" b="7175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450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430.1pt;margin-top:-.9pt;width:14.6pt;height:23.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">
                <v:imagedata r:id="rId948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02DC1E89" wp14:editId="7D9C3358">
                <wp:simplePos x="0" y="0"/>
                <wp:positionH relativeFrom="column">
                  <wp:posOffset>4949579</wp:posOffset>
                </wp:positionH>
                <wp:positionV relativeFrom="paragraph">
                  <wp:posOffset>-49230</wp:posOffset>
                </wp:positionV>
                <wp:extent cx="254880" cy="146520"/>
                <wp:effectExtent l="38100" t="57150" r="31115" b="8255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2548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388.95pt;margin-top:-5.55pt;width:22pt;height:14.9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">
                <v:imagedata r:id="rId950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138C5FE5" wp14:editId="483A672A">
                <wp:simplePos x="0" y="0"/>
                <wp:positionH relativeFrom="column">
                  <wp:posOffset>4689299</wp:posOffset>
                </wp:positionH>
                <wp:positionV relativeFrom="paragraph">
                  <wp:posOffset>118530</wp:posOffset>
                </wp:positionV>
                <wp:extent cx="135360" cy="142200"/>
                <wp:effectExtent l="38100" t="57150" r="36195" b="6794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35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368.45pt;margin-top:7.95pt;width:12pt;height:14.3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">
                <v:imagedata r:id="rId952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7697D2EC" wp14:editId="1DAB207B">
                <wp:simplePos x="0" y="0"/>
                <wp:positionH relativeFrom="column">
                  <wp:posOffset>4686059</wp:posOffset>
                </wp:positionH>
                <wp:positionV relativeFrom="paragraph">
                  <wp:posOffset>85770</wp:posOffset>
                </wp:positionV>
                <wp:extent cx="165600" cy="174960"/>
                <wp:effectExtent l="38100" t="57150" r="44450" b="5397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65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368.6pt;margin-top:5.3pt;width:14.95pt;height:16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">
                <v:imagedata r:id="rId954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3302158" wp14:editId="74446004">
                <wp:simplePos x="0" y="0"/>
                <wp:positionH relativeFrom="column">
                  <wp:posOffset>4424339</wp:posOffset>
                </wp:positionH>
                <wp:positionV relativeFrom="paragraph">
                  <wp:posOffset>-18990</wp:posOffset>
                </wp:positionV>
                <wp:extent cx="191520" cy="296280"/>
                <wp:effectExtent l="57150" t="57150" r="56515" b="6604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915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346.8pt;margin-top:-3.1pt;width:18.3pt;height:26.3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">
                <v:imagedata r:id="rId956" o:title=""/>
              </v:shape>
            </w:pict>
          </mc:Fallback>
        </mc:AlternateContent>
      </w:r>
    </w:p>
    <w:p w14:paraId="0CE4F76F" w14:textId="4ADBE961" w:rsidR="009A5BCE" w:rsidRPr="009A5BCE" w:rsidRDefault="004D4728" w:rsidP="009A5BCE">
      <w:pPr>
        <w:pStyle w:val="Header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71950AFF" wp14:editId="15851BD9">
                <wp:simplePos x="0" y="0"/>
                <wp:positionH relativeFrom="column">
                  <wp:posOffset>4095299</wp:posOffset>
                </wp:positionH>
                <wp:positionV relativeFrom="paragraph">
                  <wp:posOffset>-12140</wp:posOffset>
                </wp:positionV>
                <wp:extent cx="137160" cy="21240"/>
                <wp:effectExtent l="38100" t="38100" r="34290" b="5524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37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321.4pt;margin-top:-1.55pt;width:12.4pt;height:3.6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">
                <v:imagedata r:id="rId958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037DCEE5" wp14:editId="41B738AA">
                <wp:simplePos x="0" y="0"/>
                <wp:positionH relativeFrom="column">
                  <wp:posOffset>5374379</wp:posOffset>
                </wp:positionH>
                <wp:positionV relativeFrom="paragraph">
                  <wp:posOffset>-101060</wp:posOffset>
                </wp:positionV>
                <wp:extent cx="14760" cy="235440"/>
                <wp:effectExtent l="57150" t="38100" r="61595" b="5080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476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421.65pt;margin-top:-8.85pt;width:4.2pt;height:20.8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">
                <v:imagedata r:id="rId960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5A7389F7" wp14:editId="713CCA9A">
                <wp:simplePos x="0" y="0"/>
                <wp:positionH relativeFrom="column">
                  <wp:posOffset>5144699</wp:posOffset>
                </wp:positionH>
                <wp:positionV relativeFrom="paragraph">
                  <wp:posOffset>47260</wp:posOffset>
                </wp:positionV>
                <wp:extent cx="174600" cy="27360"/>
                <wp:effectExtent l="38100" t="38100" r="35560" b="4889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74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403.75pt;margin-top:3.25pt;width:15.55pt;height:3.9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">
                <v:imagedata r:id="rId962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03FB828D" wp14:editId="75625228">
                <wp:simplePos x="0" y="0"/>
                <wp:positionH relativeFrom="column">
                  <wp:posOffset>5211659</wp:posOffset>
                </wp:positionH>
                <wp:positionV relativeFrom="paragraph">
                  <wp:posOffset>-22580</wp:posOffset>
                </wp:positionV>
                <wp:extent cx="14040" cy="159480"/>
                <wp:effectExtent l="38100" t="57150" r="62230" b="5016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4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408.85pt;margin-top:-3.2pt;width:4.15pt;height:14.7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">
                <v:imagedata r:id="rId964" o:title=""/>
              </v:shape>
            </w:pict>
          </mc:Fallback>
        </mc:AlternateContent>
      </w:r>
      <w:r w:rsidR="009A5BCE">
        <w:rPr>
          <w:sz w:val="28"/>
          <w:szCs w:val="28"/>
          <w:lang w:val="en-US"/>
        </w:rPr>
        <w:t xml:space="preserve">A)  </w:t>
      </w:r>
      <w:proofErr w:type="gramStart"/>
      <w:r w:rsidR="009A5BCE">
        <w:rPr>
          <w:sz w:val="28"/>
          <w:szCs w:val="28"/>
          <w:lang w:val="en-US"/>
        </w:rPr>
        <w:t>zero</w:t>
      </w:r>
      <w:proofErr w:type="gramEnd"/>
      <w:r w:rsidR="009A5BCE">
        <w:rPr>
          <w:sz w:val="28"/>
          <w:szCs w:val="28"/>
          <w:lang w:val="en-US"/>
        </w:rPr>
        <w:t xml:space="preserve"> </w:t>
      </w:r>
      <w:r w:rsidR="009A5BCE">
        <w:rPr>
          <w:sz w:val="28"/>
          <w:szCs w:val="28"/>
          <w:lang w:val="en-US"/>
        </w:rPr>
        <w:tab/>
      </w:r>
      <w:r w:rsidR="003801E1">
        <w:rPr>
          <w:sz w:val="28"/>
          <w:szCs w:val="28"/>
          <w:lang w:val="en-US"/>
        </w:rPr>
        <w:t>B)</w:t>
      </w:r>
      <w:r w:rsidR="009A5BCE" w:rsidRPr="009A5BCE">
        <w:rPr>
          <w:sz w:val="28"/>
          <w:szCs w:val="28"/>
          <w:lang w:val="en-US"/>
        </w:rPr>
        <w:t xml:space="preserve"> two</w:t>
      </w:r>
    </w:p>
    <w:p w14:paraId="7291AB73" w14:textId="17A5AAF9" w:rsidR="009A5BCE" w:rsidRPr="00700DE8" w:rsidRDefault="004D4728" w:rsidP="009A5BCE">
      <w:pPr>
        <w:pStyle w:val="Header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499CC99B" wp14:editId="3A782B34">
                <wp:simplePos x="0" y="0"/>
                <wp:positionH relativeFrom="column">
                  <wp:posOffset>4407059</wp:posOffset>
                </wp:positionH>
                <wp:positionV relativeFrom="paragraph">
                  <wp:posOffset>44030</wp:posOffset>
                </wp:positionV>
                <wp:extent cx="198720" cy="210960"/>
                <wp:effectExtent l="38100" t="57150" r="0" b="7493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987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346.45pt;margin-top:1.9pt;width:17.75pt;height:19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">
                <v:imagedata r:id="rId966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277C64E8" wp14:editId="1E75B0A3">
                <wp:simplePos x="0" y="0"/>
                <wp:positionH relativeFrom="column">
                  <wp:posOffset>4155059</wp:posOffset>
                </wp:positionH>
                <wp:positionV relativeFrom="paragraph">
                  <wp:posOffset>148790</wp:posOffset>
                </wp:positionV>
                <wp:extent cx="126360" cy="12960"/>
                <wp:effectExtent l="38100" t="57150" r="45720" b="6350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26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326.1pt;margin-top:10.4pt;width:11.65pt;height:3.8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">
                <v:imagedata r:id="rId968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6A32156C" wp14:editId="57120DA0">
                <wp:simplePos x="0" y="0"/>
                <wp:positionH relativeFrom="column">
                  <wp:posOffset>3853019</wp:posOffset>
                </wp:positionH>
                <wp:positionV relativeFrom="paragraph">
                  <wp:posOffset>112070</wp:posOffset>
                </wp:positionV>
                <wp:extent cx="213120" cy="160560"/>
                <wp:effectExtent l="57150" t="57150" r="53975" b="6858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2131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301.85pt;margin-top:7.4pt;width:18.95pt;height:15.7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">
                <v:imagedata r:id="rId970" o:title=""/>
              </v:shape>
            </w:pict>
          </mc:Fallback>
        </mc:AlternateContent>
      </w:r>
      <w:r w:rsidR="003801E1">
        <w:rPr>
          <w:sz w:val="28"/>
          <w:szCs w:val="28"/>
          <w:lang w:val="en-US"/>
        </w:rPr>
        <w:t>C</w:t>
      </w:r>
      <w:r w:rsidR="009A5BCE">
        <w:rPr>
          <w:sz w:val="28"/>
          <w:szCs w:val="28"/>
          <w:lang w:val="en-US"/>
        </w:rPr>
        <w:t>)</w:t>
      </w:r>
      <w:r w:rsidR="003801E1">
        <w:rPr>
          <w:sz w:val="28"/>
          <w:szCs w:val="28"/>
          <w:lang w:val="en-US"/>
        </w:rPr>
        <w:t xml:space="preserve"> </w:t>
      </w:r>
      <w:proofErr w:type="gramStart"/>
      <w:r w:rsidR="003801E1">
        <w:rPr>
          <w:sz w:val="28"/>
          <w:szCs w:val="28"/>
          <w:lang w:val="en-US"/>
        </w:rPr>
        <w:t>one</w:t>
      </w:r>
      <w:proofErr w:type="gramEnd"/>
      <w:r w:rsidR="003801E1">
        <w:rPr>
          <w:sz w:val="28"/>
          <w:szCs w:val="28"/>
          <w:lang w:val="en-US"/>
        </w:rPr>
        <w:t xml:space="preserve"> </w:t>
      </w:r>
      <w:r w:rsidR="003801E1">
        <w:rPr>
          <w:sz w:val="28"/>
          <w:szCs w:val="28"/>
          <w:lang w:val="en-US"/>
        </w:rPr>
        <w:tab/>
        <w:t xml:space="preserve">  D)</w:t>
      </w:r>
      <w:r w:rsidR="009A5BCE" w:rsidRPr="009A5BCE">
        <w:rPr>
          <w:sz w:val="28"/>
          <w:szCs w:val="28"/>
          <w:lang w:val="en-US"/>
        </w:rPr>
        <w:t xml:space="preserve"> three</w:t>
      </w:r>
    </w:p>
    <w:p w14:paraId="5CC6EC24" w14:textId="176AAB99" w:rsidR="009A5BCE" w:rsidRPr="00E665C4" w:rsidRDefault="004D4728" w:rsidP="009A5BCE">
      <w:pPr>
        <w:widowControl w:val="0"/>
        <w:suppressAutoHyphens/>
        <w:autoSpaceDE w:val="0"/>
        <w:autoSpaceDN w:val="0"/>
        <w:adjustRightInd w:val="0"/>
        <w:ind w:left="-1080" w:firstLine="229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7245BFE8" wp14:editId="095A1391">
                <wp:simplePos x="0" y="0"/>
                <wp:positionH relativeFrom="column">
                  <wp:posOffset>4190699</wp:posOffset>
                </wp:positionH>
                <wp:positionV relativeFrom="paragraph">
                  <wp:posOffset>5520</wp:posOffset>
                </wp:positionV>
                <wp:extent cx="114840" cy="37800"/>
                <wp:effectExtent l="38100" t="38100" r="38100" b="3873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148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328.8pt;margin-top:0;width:10.7pt;height:4.9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">
                <v:imagedata r:id="rId972" o:title=""/>
              </v:shape>
            </w:pict>
          </mc:Fallback>
        </mc:AlternateContent>
      </w:r>
    </w:p>
    <w:p w14:paraId="779AB0FC" w14:textId="70F0F75A" w:rsidR="002F1199" w:rsidRPr="002F1199" w:rsidRDefault="004D4728" w:rsidP="00700DE8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674E2D68" wp14:editId="717C9098">
                <wp:simplePos x="0" y="0"/>
                <wp:positionH relativeFrom="column">
                  <wp:posOffset>1123859</wp:posOffset>
                </wp:positionH>
                <wp:positionV relativeFrom="paragraph">
                  <wp:posOffset>16330</wp:posOffset>
                </wp:positionV>
                <wp:extent cx="150480" cy="149400"/>
                <wp:effectExtent l="38100" t="57150" r="21590" b="7937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50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" o:spid="_x0000_s1026" type="#_x0000_t75" style="position:absolute;margin-left:87.05pt;margin-top:-.3pt;width:14.05pt;height:1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">
                <v:imagedata r:id="rId974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0EBED6EC" wp14:editId="043E84F1">
                <wp:simplePos x="0" y="0"/>
                <wp:positionH relativeFrom="column">
                  <wp:posOffset>4559699</wp:posOffset>
                </wp:positionH>
                <wp:positionV relativeFrom="paragraph">
                  <wp:posOffset>-63950</wp:posOffset>
                </wp:positionV>
                <wp:extent cx="110880" cy="232200"/>
                <wp:effectExtent l="57150" t="57150" r="60960" b="7302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108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357.45pt;margin-top:-6.65pt;width:12.1pt;height:21.2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">
                <v:imagedata r:id="rId976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49AAE043" wp14:editId="4A928656">
                <wp:simplePos x="0" y="0"/>
                <wp:positionH relativeFrom="column">
                  <wp:posOffset>4480139</wp:posOffset>
                </wp:positionH>
                <wp:positionV relativeFrom="paragraph">
                  <wp:posOffset>130</wp:posOffset>
                </wp:positionV>
                <wp:extent cx="9720" cy="153000"/>
                <wp:effectExtent l="57150" t="57150" r="66675" b="571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9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" o:spid="_x0000_s1026" type="#_x0000_t75" style="position:absolute;margin-left:351.05pt;margin-top:-1.55pt;width:3.9pt;height:14.2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">
                <v:imagedata r:id="rId978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145C67B9" wp14:editId="270C2AE7">
                <wp:simplePos x="0" y="0"/>
                <wp:positionH relativeFrom="column">
                  <wp:posOffset>4243619</wp:posOffset>
                </wp:positionH>
                <wp:positionV relativeFrom="paragraph">
                  <wp:posOffset>104530</wp:posOffset>
                </wp:positionV>
                <wp:extent cx="158040" cy="43920"/>
                <wp:effectExtent l="38100" t="38100" r="33020" b="5143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580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333.3pt;margin-top:7.7pt;width:13.9pt;height:5.4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">
                <v:imagedata r:id="rId980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98C7EF8" wp14:editId="13CA3C2E">
                <wp:simplePos x="0" y="0"/>
                <wp:positionH relativeFrom="column">
                  <wp:posOffset>4205099</wp:posOffset>
                </wp:positionH>
                <wp:positionV relativeFrom="paragraph">
                  <wp:posOffset>66730</wp:posOffset>
                </wp:positionV>
                <wp:extent cx="132120" cy="10800"/>
                <wp:effectExtent l="38100" t="38100" r="39370" b="6540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32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330.35pt;margin-top:4.35pt;width:11.75pt;height:3.3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">
                <v:imagedata r:id="rId982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5185428" wp14:editId="3DC805AC">
                <wp:simplePos x="0" y="0"/>
                <wp:positionH relativeFrom="column">
                  <wp:posOffset>3880739</wp:posOffset>
                </wp:positionH>
                <wp:positionV relativeFrom="paragraph">
                  <wp:posOffset>-48470</wp:posOffset>
                </wp:positionV>
                <wp:extent cx="210240" cy="262440"/>
                <wp:effectExtent l="57150" t="38100" r="37465" b="8064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2102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304.05pt;margin-top:-5pt;width:19.7pt;height:23.5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">
                <v:imagedata r:id="rId984" o:title=""/>
              </v:shape>
            </w:pict>
          </mc:Fallback>
        </mc:AlternateContent>
      </w:r>
    </w:p>
    <w:p w14:paraId="3F538D64" w14:textId="291DD83C" w:rsidR="002F1199" w:rsidRPr="002F1199" w:rsidRDefault="004D4728" w:rsidP="002F1199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78FD48E4" wp14:editId="37DBEF89">
                <wp:simplePos x="0" y="0"/>
                <wp:positionH relativeFrom="column">
                  <wp:posOffset>1994339</wp:posOffset>
                </wp:positionH>
                <wp:positionV relativeFrom="paragraph">
                  <wp:posOffset>-30820</wp:posOffset>
                </wp:positionV>
                <wp:extent cx="217440" cy="189360"/>
                <wp:effectExtent l="57150" t="57150" r="30480" b="7747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2174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155.4pt;margin-top:-4.1pt;width:19.5pt;height:18.2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">
                <v:imagedata r:id="rId98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2FB8B775" wp14:editId="4BBC5981">
                <wp:simplePos x="0" y="0"/>
                <wp:positionH relativeFrom="column">
                  <wp:posOffset>1752059</wp:posOffset>
                </wp:positionH>
                <wp:positionV relativeFrom="paragraph">
                  <wp:posOffset>33980</wp:posOffset>
                </wp:positionV>
                <wp:extent cx="178200" cy="182520"/>
                <wp:effectExtent l="57150" t="57150" r="0" b="8445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782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136.3pt;margin-top:1.2pt;width:16.2pt;height:17.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">
                <v:imagedata r:id="rId98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66CC47A2" wp14:editId="3D3979D0">
                <wp:simplePos x="0" y="0"/>
                <wp:positionH relativeFrom="column">
                  <wp:posOffset>1624259</wp:posOffset>
                </wp:positionH>
                <wp:positionV relativeFrom="paragraph">
                  <wp:posOffset>-155020</wp:posOffset>
                </wp:positionV>
                <wp:extent cx="51480" cy="471240"/>
                <wp:effectExtent l="57150" t="38100" r="62865" b="4318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5148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126.3pt;margin-top:-13.2pt;width:6.35pt;height:39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">
                <v:imagedata r:id="rId99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01B021B6" wp14:editId="1F068BCB">
                <wp:simplePos x="0" y="0"/>
                <wp:positionH relativeFrom="column">
                  <wp:posOffset>1535339</wp:posOffset>
                </wp:positionH>
                <wp:positionV relativeFrom="paragraph">
                  <wp:posOffset>-94900</wp:posOffset>
                </wp:positionV>
                <wp:extent cx="225720" cy="256320"/>
                <wp:effectExtent l="57150" t="57150" r="3175" b="6794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22572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119.4pt;margin-top:-8.7pt;width:19.85pt;height:23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">
                <v:imagedata r:id="rId99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1B6C8AFE" wp14:editId="160B4339">
                <wp:simplePos x="0" y="0"/>
                <wp:positionH relativeFrom="column">
                  <wp:posOffset>1290179</wp:posOffset>
                </wp:positionH>
                <wp:positionV relativeFrom="paragraph">
                  <wp:posOffset>78260</wp:posOffset>
                </wp:positionV>
                <wp:extent cx="107280" cy="45000"/>
                <wp:effectExtent l="38100" t="38100" r="45720" b="5080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072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100.5pt;margin-top:5.5pt;width:10.2pt;height:5.8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">
                <v:imagedata r:id="rId99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65E24119" wp14:editId="5DEB0210">
                <wp:simplePos x="0" y="0"/>
                <wp:positionH relativeFrom="column">
                  <wp:posOffset>856739</wp:posOffset>
                </wp:positionH>
                <wp:positionV relativeFrom="paragraph">
                  <wp:posOffset>-92740</wp:posOffset>
                </wp:positionV>
                <wp:extent cx="219960" cy="360360"/>
                <wp:effectExtent l="38100" t="38100" r="66040" b="5905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21996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" o:spid="_x0000_s1026" type="#_x0000_t75" style="position:absolute;margin-left:66.75pt;margin-top:-8.25pt;width:19.65pt;height:30.9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">
                <v:imagedata r:id="rId996" o:title=""/>
              </v:shape>
            </w:pict>
          </mc:Fallback>
        </mc:AlternateContent>
      </w:r>
    </w:p>
    <w:p w14:paraId="0364165D" w14:textId="304282DF" w:rsidR="002F1199" w:rsidRDefault="004D472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02A3635B" wp14:editId="29C02273">
                <wp:simplePos x="0" y="0"/>
                <wp:positionH relativeFrom="column">
                  <wp:posOffset>4791179</wp:posOffset>
                </wp:positionH>
                <wp:positionV relativeFrom="paragraph">
                  <wp:posOffset>-60415</wp:posOffset>
                </wp:positionV>
                <wp:extent cx="10080" cy="226800"/>
                <wp:effectExtent l="38100" t="38100" r="66675" b="4000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0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" o:spid="_x0000_s1026" type="#_x0000_t75" style="position:absolute;margin-left:376.05pt;margin-top:-5.65pt;width:3.7pt;height:19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">
                <v:imagedata r:id="rId99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7DA3DC9E" wp14:editId="7C0B42AD">
                <wp:simplePos x="0" y="0"/>
                <wp:positionH relativeFrom="column">
                  <wp:posOffset>4683899</wp:posOffset>
                </wp:positionH>
                <wp:positionV relativeFrom="paragraph">
                  <wp:posOffset>-59335</wp:posOffset>
                </wp:positionV>
                <wp:extent cx="15480" cy="221040"/>
                <wp:effectExtent l="57150" t="38100" r="60960" b="4572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54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" o:spid="_x0000_s1026" type="#_x0000_t75" style="position:absolute;margin-left:367.2pt;margin-top:-5.4pt;width:3.7pt;height:1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">
                <v:imagedata r:id="rId100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44ED4051" wp14:editId="00DA807D">
                <wp:simplePos x="0" y="0"/>
                <wp:positionH relativeFrom="column">
                  <wp:posOffset>4563659</wp:posOffset>
                </wp:positionH>
                <wp:positionV relativeFrom="paragraph">
                  <wp:posOffset>33905</wp:posOffset>
                </wp:positionV>
                <wp:extent cx="62280" cy="20520"/>
                <wp:effectExtent l="38100" t="38100" r="33020" b="5588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622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" o:spid="_x0000_s1026" type="#_x0000_t75" style="position:absolute;margin-left:358.15pt;margin-top:1.95pt;width:6.6pt;height:3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">
                <v:imagedata r:id="rId100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429B2764" wp14:editId="2462FFA3">
                <wp:simplePos x="0" y="0"/>
                <wp:positionH relativeFrom="column">
                  <wp:posOffset>4295819</wp:posOffset>
                </wp:positionH>
                <wp:positionV relativeFrom="paragraph">
                  <wp:posOffset>97265</wp:posOffset>
                </wp:positionV>
                <wp:extent cx="100080" cy="30960"/>
                <wp:effectExtent l="38100" t="38100" r="33655" b="4572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00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336.95pt;margin-top:7pt;width:9.55pt;height:4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">
                <v:imagedata r:id="rId100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564A11A0" wp14:editId="7D497C6F">
                <wp:simplePos x="0" y="0"/>
                <wp:positionH relativeFrom="column">
                  <wp:posOffset>4221659</wp:posOffset>
                </wp:positionH>
                <wp:positionV relativeFrom="paragraph">
                  <wp:posOffset>41105</wp:posOffset>
                </wp:positionV>
                <wp:extent cx="153000" cy="21600"/>
                <wp:effectExtent l="38100" t="38100" r="38100" b="5461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53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331.65pt;margin-top:2.7pt;width:13.3pt;height:3.8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">
                <v:imagedata r:id="rId100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1E93C8AF" wp14:editId="1DD45F0C">
                <wp:simplePos x="0" y="0"/>
                <wp:positionH relativeFrom="column">
                  <wp:posOffset>3936179</wp:posOffset>
                </wp:positionH>
                <wp:positionV relativeFrom="paragraph">
                  <wp:posOffset>-5335</wp:posOffset>
                </wp:positionV>
                <wp:extent cx="182880" cy="203760"/>
                <wp:effectExtent l="57150" t="57150" r="7620" b="8255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828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308.3pt;margin-top:-1.95pt;width:16.6pt;height:19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">
                <v:imagedata r:id="rId1008" o:title=""/>
              </v:shape>
            </w:pict>
          </mc:Fallback>
        </mc:AlternateContent>
      </w:r>
    </w:p>
    <w:p w14:paraId="6113EA23" w14:textId="7720CC8B" w:rsidR="000F5217" w:rsidRDefault="004D472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4053E336" wp14:editId="1003CC7E">
                <wp:simplePos x="0" y="0"/>
                <wp:positionH relativeFrom="column">
                  <wp:posOffset>3660779</wp:posOffset>
                </wp:positionH>
                <wp:positionV relativeFrom="paragraph">
                  <wp:posOffset>103755</wp:posOffset>
                </wp:positionV>
                <wp:extent cx="166320" cy="148320"/>
                <wp:effectExtent l="38100" t="38100" r="0" b="8064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66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286.6pt;margin-top:7pt;width:15.55pt;height:14.5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">
                <v:imagedata r:id="rId101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6F4D613D" wp14:editId="0AB57838">
                <wp:simplePos x="0" y="0"/>
                <wp:positionH relativeFrom="column">
                  <wp:posOffset>3475739</wp:posOffset>
                </wp:positionH>
                <wp:positionV relativeFrom="paragraph">
                  <wp:posOffset>95115</wp:posOffset>
                </wp:positionV>
                <wp:extent cx="166680" cy="163440"/>
                <wp:effectExtent l="38100" t="57150" r="5080" b="8445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666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272.05pt;margin-top:6.15pt;width:15.6pt;height:15.8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">
                <v:imagedata r:id="rId101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6E1F3996" wp14:editId="2677F817">
                <wp:simplePos x="0" y="0"/>
                <wp:positionH relativeFrom="column">
                  <wp:posOffset>3153179</wp:posOffset>
                </wp:positionH>
                <wp:positionV relativeFrom="paragraph">
                  <wp:posOffset>137235</wp:posOffset>
                </wp:positionV>
                <wp:extent cx="104400" cy="9720"/>
                <wp:effectExtent l="38100" t="38100" r="48260" b="6667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04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247.1pt;margin-top:9.7pt;width:10.05pt;height:3.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">
                <v:imagedata r:id="rId101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47DE15FE" wp14:editId="37396784">
                <wp:simplePos x="0" y="0"/>
                <wp:positionH relativeFrom="column">
                  <wp:posOffset>2846459</wp:posOffset>
                </wp:positionH>
                <wp:positionV relativeFrom="paragraph">
                  <wp:posOffset>-143205</wp:posOffset>
                </wp:positionV>
                <wp:extent cx="226080" cy="450360"/>
                <wp:effectExtent l="0" t="57150" r="59690" b="6413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22608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223.6pt;margin-top:-12.65pt;width:20pt;height:37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">
                <v:imagedata r:id="rId101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36F5F551" wp14:editId="651E58AA">
                <wp:simplePos x="0" y="0"/>
                <wp:positionH relativeFrom="column">
                  <wp:posOffset>2889299</wp:posOffset>
                </wp:positionH>
                <wp:positionV relativeFrom="paragraph">
                  <wp:posOffset>67755</wp:posOffset>
                </wp:positionV>
                <wp:extent cx="5400" cy="183600"/>
                <wp:effectExtent l="38100" t="57150" r="71120" b="6413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54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226.15pt;margin-top:4.05pt;width:3.4pt;height:16.9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">
                <v:imagedata r:id="rId101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09EA3ECC" wp14:editId="4BBCB526">
                <wp:simplePos x="0" y="0"/>
                <wp:positionH relativeFrom="column">
                  <wp:posOffset>2819459</wp:posOffset>
                </wp:positionH>
                <wp:positionV relativeFrom="paragraph">
                  <wp:posOffset>87195</wp:posOffset>
                </wp:positionV>
                <wp:extent cx="25560" cy="151200"/>
                <wp:effectExtent l="57150" t="57150" r="50800" b="5842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25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220.4pt;margin-top:5.3pt;width:4.4pt;height:14.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">
                <v:imagedata r:id="rId102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0E63D358" wp14:editId="1D16FE35">
                <wp:simplePos x="0" y="0"/>
                <wp:positionH relativeFrom="column">
                  <wp:posOffset>2685539</wp:posOffset>
                </wp:positionH>
                <wp:positionV relativeFrom="paragraph">
                  <wp:posOffset>176475</wp:posOffset>
                </wp:positionV>
                <wp:extent cx="101520" cy="24840"/>
                <wp:effectExtent l="38100" t="38100" r="32385" b="5143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01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210.4pt;margin-top:13.35pt;width:9.6pt;height:4.0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">
                <v:imagedata r:id="rId102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437D95A8" wp14:editId="0F226C76">
                <wp:simplePos x="0" y="0"/>
                <wp:positionH relativeFrom="column">
                  <wp:posOffset>2569259</wp:posOffset>
                </wp:positionH>
                <wp:positionV relativeFrom="paragraph">
                  <wp:posOffset>26715</wp:posOffset>
                </wp:positionV>
                <wp:extent cx="78480" cy="312120"/>
                <wp:effectExtent l="57150" t="38100" r="55245" b="3111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784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200.7pt;margin-top:1.1pt;width:8.6pt;height:26.2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">
                <v:imagedata r:id="rId102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F851B39" wp14:editId="31B6999D">
                <wp:simplePos x="0" y="0"/>
                <wp:positionH relativeFrom="column">
                  <wp:posOffset>2347499</wp:posOffset>
                </wp:positionH>
                <wp:positionV relativeFrom="paragraph">
                  <wp:posOffset>11955</wp:posOffset>
                </wp:positionV>
                <wp:extent cx="191880" cy="313560"/>
                <wp:effectExtent l="19050" t="57150" r="55880" b="6794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9188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183.9pt;margin-top:-.55pt;width:17.7pt;height:27.4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">
                <v:imagedata r:id="rId102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6C81A0C8" wp14:editId="288FD697">
                <wp:simplePos x="0" y="0"/>
                <wp:positionH relativeFrom="column">
                  <wp:posOffset>2271179</wp:posOffset>
                </wp:positionH>
                <wp:positionV relativeFrom="paragraph">
                  <wp:posOffset>56235</wp:posOffset>
                </wp:positionV>
                <wp:extent cx="158040" cy="219240"/>
                <wp:effectExtent l="38100" t="57150" r="13970" b="8572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580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177.9pt;margin-top:2.85pt;width:14.05pt;height:20.5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">
                <v:imagedata r:id="rId102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44B6809B" wp14:editId="191BDC60">
                <wp:simplePos x="0" y="0"/>
                <wp:positionH relativeFrom="column">
                  <wp:posOffset>2171459</wp:posOffset>
                </wp:positionH>
                <wp:positionV relativeFrom="paragraph">
                  <wp:posOffset>53355</wp:posOffset>
                </wp:positionV>
                <wp:extent cx="66600" cy="255960"/>
                <wp:effectExtent l="57150" t="57150" r="67310" b="4889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6660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169.35pt;margin-top:3pt;width:7.65pt;height:22.3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">
                <v:imagedata r:id="rId103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0BD28F17" wp14:editId="77E6108E">
                <wp:simplePos x="0" y="0"/>
                <wp:positionH relativeFrom="column">
                  <wp:posOffset>2029619</wp:posOffset>
                </wp:positionH>
                <wp:positionV relativeFrom="paragraph">
                  <wp:posOffset>66675</wp:posOffset>
                </wp:positionV>
                <wp:extent cx="57600" cy="227520"/>
                <wp:effectExtent l="57150" t="38100" r="57150" b="3937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576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158.25pt;margin-top:4.3pt;width:6.8pt;height:19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">
                <v:imagedata r:id="rId103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8278956" wp14:editId="418B16D2">
                <wp:simplePos x="0" y="0"/>
                <wp:positionH relativeFrom="column">
                  <wp:posOffset>1963019</wp:posOffset>
                </wp:positionH>
                <wp:positionV relativeFrom="paragraph">
                  <wp:posOffset>41835</wp:posOffset>
                </wp:positionV>
                <wp:extent cx="136440" cy="146160"/>
                <wp:effectExtent l="57150" t="57150" r="16510" b="8255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364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152.9pt;margin-top:1.8pt;width:13pt;height:14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">
                <v:imagedata r:id="rId103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7985A515" wp14:editId="6B6B9D60">
                <wp:simplePos x="0" y="0"/>
                <wp:positionH relativeFrom="column">
                  <wp:posOffset>1590419</wp:posOffset>
                </wp:positionH>
                <wp:positionV relativeFrom="paragraph">
                  <wp:posOffset>18075</wp:posOffset>
                </wp:positionV>
                <wp:extent cx="159120" cy="130680"/>
                <wp:effectExtent l="19050" t="57150" r="12700" b="7937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591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124.45pt;margin-top:-.2pt;width:13.9pt;height:13.6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">
                <v:imagedata r:id="rId103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01BA4470" wp14:editId="6E29E7C4">
                <wp:simplePos x="0" y="0"/>
                <wp:positionH relativeFrom="column">
                  <wp:posOffset>1388819</wp:posOffset>
                </wp:positionH>
                <wp:positionV relativeFrom="paragraph">
                  <wp:posOffset>45075</wp:posOffset>
                </wp:positionV>
                <wp:extent cx="128160" cy="251280"/>
                <wp:effectExtent l="57150" t="57150" r="62865" b="7302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281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107.75pt;margin-top:1.95pt;width:12.6pt;height:23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">
                <v:imagedata r:id="rId103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4BA7B143" wp14:editId="6D58865E">
                <wp:simplePos x="0" y="0"/>
                <wp:positionH relativeFrom="column">
                  <wp:posOffset>1307459</wp:posOffset>
                </wp:positionH>
                <wp:positionV relativeFrom="paragraph">
                  <wp:posOffset>68115</wp:posOffset>
                </wp:positionV>
                <wp:extent cx="46440" cy="225000"/>
                <wp:effectExtent l="38100" t="57150" r="48895" b="8001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464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101.4pt;margin-top:3.8pt;width:5.75pt;height:20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">
                <v:imagedata r:id="rId1040" o:title=""/>
              </v:shape>
            </w:pict>
          </mc:Fallback>
        </mc:AlternateContent>
      </w:r>
    </w:p>
    <w:p w14:paraId="540A32E8" w14:textId="19B42507" w:rsidR="00EA6E24" w:rsidRDefault="004D4728" w:rsidP="00EA6E24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8"/>
          <w:szCs w:val="28"/>
        </w:rPr>
      </w:pP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2EFD4AA5" wp14:editId="1A7D3E0C">
                <wp:simplePos x="0" y="0"/>
                <wp:positionH relativeFrom="column">
                  <wp:posOffset>3877859</wp:posOffset>
                </wp:positionH>
                <wp:positionV relativeFrom="paragraph">
                  <wp:posOffset>-143555</wp:posOffset>
                </wp:positionV>
                <wp:extent cx="151560" cy="298440"/>
                <wp:effectExtent l="57150" t="57150" r="58420" b="8318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5156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303.7pt;margin-top:-12.95pt;width:15.25pt;height:26.8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">
                <v:imagedata r:id="rId1042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166520E8" wp14:editId="0C139482">
                <wp:simplePos x="0" y="0"/>
                <wp:positionH relativeFrom="column">
                  <wp:posOffset>3769859</wp:posOffset>
                </wp:positionH>
                <wp:positionV relativeFrom="paragraph">
                  <wp:posOffset>-118715</wp:posOffset>
                </wp:positionV>
                <wp:extent cx="22680" cy="263160"/>
                <wp:effectExtent l="57150" t="57150" r="53975" b="8001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226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295.45pt;margin-top:-10.8pt;width:4.15pt;height:23.7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">
                <v:imagedata r:id="rId1044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1DD0275C" wp14:editId="39184A4A">
                <wp:simplePos x="0" y="0"/>
                <wp:positionH relativeFrom="column">
                  <wp:posOffset>3580499</wp:posOffset>
                </wp:positionH>
                <wp:positionV relativeFrom="paragraph">
                  <wp:posOffset>-112955</wp:posOffset>
                </wp:positionV>
                <wp:extent cx="21600" cy="263520"/>
                <wp:effectExtent l="38100" t="57150" r="54610" b="6096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216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280.05pt;margin-top:-10.15pt;width:4.55pt;height:23.5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">
                <v:imagedata r:id="rId1046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51603E11" wp14:editId="443906BD">
                <wp:simplePos x="0" y="0"/>
                <wp:positionH relativeFrom="column">
                  <wp:posOffset>3196739</wp:posOffset>
                </wp:positionH>
                <wp:positionV relativeFrom="paragraph">
                  <wp:posOffset>-13235</wp:posOffset>
                </wp:positionV>
                <wp:extent cx="107640" cy="22320"/>
                <wp:effectExtent l="38100" t="38100" r="45085" b="5397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07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250.65pt;margin-top:-1.8pt;width:10.15pt;height:4.1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">
                <v:imagedata r:id="rId1048" o:title=""/>
              </v:shape>
            </w:pict>
          </mc:Fallback>
        </mc:AlternateContent>
      </w:r>
      <w:r>
        <w:rPr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2B012BE0" wp14:editId="55753FCA">
                <wp:simplePos x="0" y="0"/>
                <wp:positionH relativeFrom="column">
                  <wp:posOffset>1764299</wp:posOffset>
                </wp:positionH>
                <wp:positionV relativeFrom="paragraph">
                  <wp:posOffset>-5315</wp:posOffset>
                </wp:positionV>
                <wp:extent cx="114840" cy="28440"/>
                <wp:effectExtent l="38100" t="38100" r="38100" b="6731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14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138.15pt;margin-top:-1.4pt;width:10.45pt;height:4.8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">
                <v:imagedata r:id="rId1050" o:title=""/>
              </v:shape>
            </w:pict>
          </mc:Fallback>
        </mc:AlternateContent>
      </w:r>
      <w:r w:rsidR="00EA6E24">
        <w:rPr>
          <w:b/>
          <w:bCs/>
          <w:color w:val="000000"/>
          <w:sz w:val="28"/>
          <w:szCs w:val="28"/>
        </w:rPr>
        <w:t>Pre-calculus Math 11</w:t>
      </w:r>
      <w:r w:rsidR="00EA6E24">
        <w:rPr>
          <w:b/>
          <w:bCs/>
          <w:color w:val="000000"/>
          <w:sz w:val="28"/>
          <w:szCs w:val="28"/>
        </w:rPr>
        <w:tab/>
      </w:r>
      <w:r w:rsidR="00EA6E24">
        <w:rPr>
          <w:b/>
          <w:bCs/>
          <w:color w:val="000000"/>
          <w:sz w:val="28"/>
          <w:szCs w:val="28"/>
        </w:rPr>
        <w:tab/>
      </w:r>
      <w:r w:rsidR="00EA6E24" w:rsidRPr="00FD0AEC">
        <w:rPr>
          <w:b/>
          <w:bCs/>
          <w:color w:val="000000"/>
          <w:sz w:val="28"/>
          <w:szCs w:val="28"/>
        </w:rPr>
        <w:t xml:space="preserve"> </w:t>
      </w:r>
    </w:p>
    <w:p w14:paraId="264FC13B" w14:textId="7264BB0C" w:rsidR="00EA6E24" w:rsidRPr="00FD0AEC" w:rsidRDefault="0069597C" w:rsidP="00EA6E24">
      <w:pPr>
        <w:widowControl w:val="0"/>
        <w:suppressAutoHyphens/>
        <w:autoSpaceDE w:val="0"/>
        <w:autoSpaceDN w:val="0"/>
        <w:adjustRightInd w:val="0"/>
        <w:ind w:left="1080" w:right="-716" w:firstLine="360"/>
        <w:rPr>
          <w:b/>
          <w:bCs/>
          <w:color w:val="000000"/>
        </w:rPr>
      </w:pPr>
      <w:r>
        <w:rPr>
          <w:b/>
          <w:bCs/>
          <w:color w:val="000000"/>
          <w:sz w:val="28"/>
          <w:szCs w:val="28"/>
        </w:rPr>
        <w:t xml:space="preserve">       </w:t>
      </w:r>
      <w:r w:rsidR="000F5217">
        <w:rPr>
          <w:b/>
          <w:bCs/>
          <w:color w:val="000000"/>
          <w:sz w:val="28"/>
          <w:szCs w:val="28"/>
        </w:rPr>
        <w:t>Chapter 4</w:t>
      </w:r>
      <w:r w:rsidR="00102D1D">
        <w:rPr>
          <w:b/>
          <w:bCs/>
          <w:color w:val="000000"/>
          <w:sz w:val="28"/>
          <w:szCs w:val="28"/>
        </w:rPr>
        <w:t>.3 &amp; 4.4</w:t>
      </w:r>
      <w:r w:rsidR="00EA6E24" w:rsidRPr="00FD0AEC">
        <w:rPr>
          <w:b/>
          <w:bCs/>
          <w:color w:val="000000"/>
          <w:sz w:val="28"/>
          <w:szCs w:val="28"/>
        </w:rPr>
        <w:t xml:space="preserve"> Checkpoint</w:t>
      </w:r>
      <w:r w:rsidR="00EA6E24" w:rsidRPr="00FD0AEC">
        <w:rPr>
          <w:b/>
          <w:bCs/>
          <w:color w:val="000000"/>
        </w:rPr>
        <w:tab/>
      </w:r>
      <w:r w:rsidR="00EA6E24">
        <w:rPr>
          <w:b/>
          <w:bCs/>
          <w:color w:val="000000"/>
        </w:rPr>
        <w:tab/>
      </w:r>
      <w:r w:rsidR="00EA6E24" w:rsidRPr="00FD0AEC">
        <w:rPr>
          <w:b/>
          <w:bCs/>
          <w:color w:val="000000"/>
        </w:rPr>
        <w:t xml:space="preserve">Full </w:t>
      </w:r>
      <w:r w:rsidR="00EA6E24">
        <w:rPr>
          <w:b/>
          <w:bCs/>
          <w:color w:val="000000"/>
        </w:rPr>
        <w:t>Name ______________</w:t>
      </w:r>
    </w:p>
    <w:p w14:paraId="5CB4AAD5" w14:textId="77777777" w:rsidR="00EA6E24" w:rsidRPr="00FD0AEC" w:rsidRDefault="00EA6E24" w:rsidP="00EA6E24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</w:rPr>
      </w:pP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 w:rsidRPr="00FD0AEC">
        <w:rPr>
          <w:b/>
          <w:bCs/>
          <w:color w:val="000000"/>
        </w:rPr>
        <w:t xml:space="preserve">DAY ___ PERIOD </w:t>
      </w:r>
    </w:p>
    <w:p w14:paraId="1A0A8246" w14:textId="77777777" w:rsidR="00EA6E24" w:rsidRDefault="00EA6E24" w:rsidP="00EA6E24">
      <w:pPr>
        <w:rPr>
          <w:rFonts w:ascii="Arial" w:hAnsi="Arial" w:cs="Arial"/>
          <w:sz w:val="22"/>
          <w:szCs w:val="22"/>
          <w:lang w:eastAsia="zh-CN"/>
        </w:rPr>
      </w:pPr>
    </w:p>
    <w:tbl>
      <w:tblPr>
        <w:tblW w:w="11205" w:type="dxa"/>
        <w:tblInd w:w="-1178" w:type="dxa"/>
        <w:tblCellMar>
          <w:left w:w="90" w:type="dxa"/>
          <w:right w:w="90" w:type="dxa"/>
        </w:tblCellMar>
        <w:tblLook w:val="04A0" w:firstRow="1" w:lastRow="0" w:firstColumn="1" w:lastColumn="0" w:noHBand="0" w:noVBand="1"/>
      </w:tblPr>
      <w:tblGrid>
        <w:gridCol w:w="3962"/>
        <w:gridCol w:w="1275"/>
        <w:gridCol w:w="426"/>
        <w:gridCol w:w="425"/>
        <w:gridCol w:w="425"/>
        <w:gridCol w:w="425"/>
        <w:gridCol w:w="4267"/>
      </w:tblGrid>
      <w:tr w:rsidR="00D848BD" w14:paraId="4B80F250" w14:textId="77777777" w:rsidTr="007527DF">
        <w:trPr>
          <w:trHeight w:val="416"/>
        </w:trPr>
        <w:tc>
          <w:tcPr>
            <w:tcW w:w="1120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34898E" w14:textId="77777777" w:rsidR="00D848BD" w:rsidRDefault="000F5217" w:rsidP="00D848BD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Quadratic Equations</w:t>
            </w:r>
          </w:p>
          <w:p w14:paraId="1A8DC310" w14:textId="77777777" w:rsidR="00D848BD" w:rsidRPr="00D848BD" w:rsidRDefault="00D848BD" w:rsidP="000F5217">
            <w:pPr>
              <w:widowControl w:val="0"/>
              <w:autoSpaceDE w:val="0"/>
              <w:autoSpaceDN w:val="0"/>
              <w:adjustRightInd w:val="0"/>
              <w:rPr>
                <w:rFonts w:eastAsiaTheme="minorEastAsia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 xml:space="preserve"> </w:t>
            </w:r>
            <w:r w:rsidRPr="00EA6E24">
              <w:rPr>
                <w:rFonts w:eastAsiaTheme="minorEastAsia"/>
              </w:rPr>
              <w:sym w:font="Wingdings" w:char="F0E0"/>
            </w:r>
            <w:r w:rsidRPr="00EA6E24">
              <w:rPr>
                <w:rFonts w:eastAsiaTheme="minorEastAsia"/>
              </w:rPr>
              <w:t xml:space="preserve"> </w:t>
            </w:r>
            <w:r w:rsidR="000266B6" w:rsidRPr="000266B6">
              <w:rPr>
                <w:rFonts w:eastAsiaTheme="minorEastAsia"/>
              </w:rPr>
              <w:t xml:space="preserve"> </w:t>
            </w:r>
            <w:r w:rsidR="000F5217">
              <w:rPr>
                <w:rFonts w:eastAsiaTheme="minorEastAsia"/>
              </w:rPr>
              <w:t xml:space="preserve">Solve quadratic equations </w:t>
            </w:r>
          </w:p>
        </w:tc>
      </w:tr>
      <w:tr w:rsidR="00D848BD" w14:paraId="34ACF965" w14:textId="77777777" w:rsidTr="007527DF">
        <w:trPr>
          <w:trHeight w:val="416"/>
        </w:trPr>
        <w:tc>
          <w:tcPr>
            <w:tcW w:w="39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CDCB510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Concept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1B0406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Question #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9763285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B</w:t>
            </w: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7CF812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D</w:t>
            </w: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45CFFD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</w:t>
            </w: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848E3B8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E</w:t>
            </w:r>
          </w:p>
        </w:tc>
        <w:tc>
          <w:tcPr>
            <w:tcW w:w="42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54D645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rea for improvement</w:t>
            </w:r>
          </w:p>
        </w:tc>
      </w:tr>
      <w:tr w:rsidR="00D848BD" w14:paraId="0790129A" w14:textId="77777777" w:rsidTr="007527DF">
        <w:trPr>
          <w:trHeight w:val="416"/>
        </w:trPr>
        <w:tc>
          <w:tcPr>
            <w:tcW w:w="39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4F54A02" w14:textId="20CEE6E5" w:rsidR="00102D1D" w:rsidRPr="00102D1D" w:rsidRDefault="004D4728" w:rsidP="00102D1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07424" behindDoc="0" locked="0" layoutInCell="1" allowOverlap="1" wp14:anchorId="3C7CA5B3" wp14:editId="03DA4472">
                      <wp:simplePos x="0" y="0"/>
                      <wp:positionH relativeFrom="column">
                        <wp:posOffset>740049</wp:posOffset>
                      </wp:positionH>
                      <wp:positionV relativeFrom="paragraph">
                        <wp:posOffset>351370</wp:posOffset>
                      </wp:positionV>
                      <wp:extent cx="3960" cy="19080"/>
                      <wp:effectExtent l="57150" t="57150" r="72390" b="57150"/>
                      <wp:wrapNone/>
                      <wp:docPr id="365" name="Ink 3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65" o:spid="_x0000_s1026" type="#_x0000_t75" style="position:absolute;margin-left:56.7pt;margin-top:26pt;width:3.45pt;height:4.1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">
                      <v:imagedata r:id="rId1052" o:title="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 wp14:anchorId="3BD090EF" wp14:editId="64A25C17">
                      <wp:simplePos x="0" y="0"/>
                      <wp:positionH relativeFrom="column">
                        <wp:posOffset>705849</wp:posOffset>
                      </wp:positionH>
                      <wp:positionV relativeFrom="paragraph">
                        <wp:posOffset>274690</wp:posOffset>
                      </wp:positionV>
                      <wp:extent cx="24120" cy="51480"/>
                      <wp:effectExtent l="38100" t="38100" r="52705" b="62865"/>
                      <wp:wrapNone/>
                      <wp:docPr id="363" name="Ink 3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120" cy="5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63" o:spid="_x0000_s1026" type="#_x0000_t75" style="position:absolute;margin-left:53.9pt;margin-top:20.75pt;width:4.25pt;height:6.6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">
                      <v:imagedata r:id="rId1054" o:title=""/>
                    </v:shape>
                  </w:pict>
                </mc:Fallback>
              </mc:AlternateContent>
            </w:r>
            <w:r w:rsidR="00102D1D" w:rsidRPr="00102D1D">
              <w:rPr>
                <w:color w:val="000000"/>
              </w:rPr>
              <w:t>- Solve a quadratic equation of the form ax</w:t>
            </w:r>
            <w:r w:rsidR="00102D1D" w:rsidRPr="00102D1D">
              <w:rPr>
                <w:color w:val="000000"/>
                <w:vertAlign w:val="superscript"/>
              </w:rPr>
              <w:t>2</w:t>
            </w:r>
            <w:r w:rsidR="00102D1D" w:rsidRPr="00102D1D">
              <w:rPr>
                <w:color w:val="000000"/>
              </w:rPr>
              <w:t xml:space="preserve"> + </w:t>
            </w:r>
            <w:proofErr w:type="spellStart"/>
            <w:r w:rsidR="00102D1D" w:rsidRPr="00102D1D">
              <w:rPr>
                <w:color w:val="000000"/>
              </w:rPr>
              <w:t>bx</w:t>
            </w:r>
            <w:proofErr w:type="spellEnd"/>
            <w:r w:rsidR="00102D1D" w:rsidRPr="00102D1D">
              <w:rPr>
                <w:color w:val="000000"/>
              </w:rPr>
              <w:t xml:space="preserve"> + c = 0 by completing the square</w:t>
            </w:r>
          </w:p>
          <w:p w14:paraId="6AE879D8" w14:textId="71DA7632" w:rsidR="00D848BD" w:rsidRPr="00102D1D" w:rsidRDefault="00D848BD" w:rsidP="00CD580E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</w:p>
          <w:p w14:paraId="1246AC9F" w14:textId="77777777" w:rsidR="000266B6" w:rsidRPr="00102D1D" w:rsidRDefault="000266B6" w:rsidP="00CD580E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591752" w14:textId="65FE4C15" w:rsidR="00D848BD" w:rsidRDefault="000266B6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>1</w:t>
            </w:r>
            <w:r w:rsidR="00CD580E"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 xml:space="preserve"> – </w:t>
            </w:r>
            <w:r w:rsidR="00102D1D"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E06A2C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C55FB76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99CEA23" w14:textId="77777777" w:rsidR="00D848BD" w:rsidRDefault="00D848BD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3CEF563" w14:textId="1469377F" w:rsidR="00D848BD" w:rsidRDefault="004D472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 wp14:anchorId="2382C094" wp14:editId="3C721FA3">
                      <wp:simplePos x="0" y="0"/>
                      <wp:positionH relativeFrom="column">
                        <wp:posOffset>12054</wp:posOffset>
                      </wp:positionH>
                      <wp:positionV relativeFrom="paragraph">
                        <wp:posOffset>659890</wp:posOffset>
                      </wp:positionV>
                      <wp:extent cx="7920" cy="17640"/>
                      <wp:effectExtent l="57150" t="38100" r="68580" b="59055"/>
                      <wp:wrapNone/>
                      <wp:docPr id="423" name="Ink 4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23" o:spid="_x0000_s1026" type="#_x0000_t75" style="position:absolute;margin-left:-.6pt;margin-top:50.95pt;width:3.3pt;height:3.7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">
                      <v:imagedata r:id="rId1056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64768" behindDoc="0" locked="0" layoutInCell="1" allowOverlap="1" wp14:anchorId="16C5D671" wp14:editId="3E356F46">
                      <wp:simplePos x="0" y="0"/>
                      <wp:positionH relativeFrom="column">
                        <wp:posOffset>534</wp:posOffset>
                      </wp:positionH>
                      <wp:positionV relativeFrom="paragraph">
                        <wp:posOffset>679330</wp:posOffset>
                      </wp:positionV>
                      <wp:extent cx="39240" cy="27000"/>
                      <wp:effectExtent l="38100" t="57150" r="75565" b="87630"/>
                      <wp:wrapNone/>
                      <wp:docPr id="421" name="Ink 4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24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21" o:spid="_x0000_s1026" type="#_x0000_t75" style="position:absolute;margin-left:-1.6pt;margin-top:51.85pt;width:6.45pt;height:5.5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">
                      <v:imagedata r:id="rId1058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 wp14:anchorId="31437395" wp14:editId="24C84AB8">
                      <wp:simplePos x="0" y="0"/>
                      <wp:positionH relativeFrom="column">
                        <wp:posOffset>-26106</wp:posOffset>
                      </wp:positionH>
                      <wp:positionV relativeFrom="paragraph">
                        <wp:posOffset>658810</wp:posOffset>
                      </wp:positionV>
                      <wp:extent cx="29880" cy="28080"/>
                      <wp:effectExtent l="19050" t="57150" r="27305" b="67310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88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19" o:spid="_x0000_s1026" type="#_x0000_t75" style="position:absolute;margin-left:-2.65pt;margin-top:50.5pt;width:3.55pt;height:5.1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">
                      <v:imagedata r:id="rId1060" o:title=""/>
                    </v:shape>
                  </w:pict>
                </mc:Fallback>
              </mc:AlternateContent>
            </w:r>
          </w:p>
        </w:tc>
        <w:tc>
          <w:tcPr>
            <w:tcW w:w="42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A8CB68" w14:textId="2D1F7C79" w:rsidR="00D848BD" w:rsidRDefault="004D472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51456" behindDoc="0" locked="0" layoutInCell="1" allowOverlap="1" wp14:anchorId="2BF70AF2" wp14:editId="37C0EB1A">
                      <wp:simplePos x="0" y="0"/>
                      <wp:positionH relativeFrom="column">
                        <wp:posOffset>577379</wp:posOffset>
                      </wp:positionH>
                      <wp:positionV relativeFrom="paragraph">
                        <wp:posOffset>85690</wp:posOffset>
                      </wp:positionV>
                      <wp:extent cx="32400" cy="24120"/>
                      <wp:effectExtent l="57150" t="57150" r="62865" b="71755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08" o:spid="_x0000_s1026" type="#_x0000_t75" style="position:absolute;margin-left:43.8pt;margin-top:5.1pt;width:5.55pt;height:5.3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">
                      <v:imagedata r:id="rId1062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 wp14:anchorId="23B0DEB6" wp14:editId="6EC39DAC">
                      <wp:simplePos x="0" y="0"/>
                      <wp:positionH relativeFrom="column">
                        <wp:posOffset>31979</wp:posOffset>
                      </wp:positionH>
                      <wp:positionV relativeFrom="paragraph">
                        <wp:posOffset>100810</wp:posOffset>
                      </wp:positionV>
                      <wp:extent cx="11880" cy="45000"/>
                      <wp:effectExtent l="57150" t="57150" r="64770" b="69850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02" o:spid="_x0000_s1026" type="#_x0000_t75" style="position:absolute;margin-left:.8pt;margin-top:6.45pt;width:4.25pt;height:6.7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">
                      <v:imagedata r:id="rId1064" o:title=""/>
                    </v:shape>
                  </w:pict>
                </mc:Fallback>
              </mc:AlternateContent>
            </w:r>
          </w:p>
        </w:tc>
      </w:tr>
      <w:tr w:rsidR="00CD580E" w14:paraId="20347824" w14:textId="77777777" w:rsidTr="007527DF">
        <w:trPr>
          <w:trHeight w:val="416"/>
        </w:trPr>
        <w:tc>
          <w:tcPr>
            <w:tcW w:w="39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4387722" w14:textId="504018D7" w:rsidR="00CD580E" w:rsidRPr="00102D1D" w:rsidRDefault="004D4728" w:rsidP="00D848B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83200" behindDoc="0" locked="0" layoutInCell="1" allowOverlap="1" wp14:anchorId="4605E1FF" wp14:editId="2735CE6B">
                      <wp:simplePos x="0" y="0"/>
                      <wp:positionH relativeFrom="column">
                        <wp:posOffset>2109489</wp:posOffset>
                      </wp:positionH>
                      <wp:positionV relativeFrom="paragraph">
                        <wp:posOffset>749925</wp:posOffset>
                      </wp:positionV>
                      <wp:extent cx="151200" cy="23400"/>
                      <wp:effectExtent l="38100" t="57150" r="39370" b="53340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46" o:spid="_x0000_s1026" type="#_x0000_t75" style="position:absolute;margin-left:165.3pt;margin-top:57.45pt;width:13.25pt;height:4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">
                      <v:imagedata r:id="rId1066" o:title="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70912" behindDoc="0" locked="0" layoutInCell="1" allowOverlap="1" wp14:anchorId="3946AC60" wp14:editId="4839651D">
                      <wp:simplePos x="0" y="0"/>
                      <wp:positionH relativeFrom="column">
                        <wp:posOffset>2166369</wp:posOffset>
                      </wp:positionH>
                      <wp:positionV relativeFrom="paragraph">
                        <wp:posOffset>170785</wp:posOffset>
                      </wp:positionV>
                      <wp:extent cx="131040" cy="3600"/>
                      <wp:effectExtent l="38100" t="57150" r="40640" b="73025"/>
                      <wp:wrapNone/>
                      <wp:docPr id="427" name="Ink 4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27" o:spid="_x0000_s1026" type="#_x0000_t75" style="position:absolute;margin-left:169.9pt;margin-top:11.9pt;width:11.65pt;height:3.2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">
                      <v:imagedata r:id="rId1068" o:title="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18688" behindDoc="0" locked="0" layoutInCell="1" allowOverlap="1" wp14:anchorId="33D57DE5" wp14:editId="25B6D476">
                      <wp:simplePos x="0" y="0"/>
                      <wp:positionH relativeFrom="column">
                        <wp:posOffset>600369</wp:posOffset>
                      </wp:positionH>
                      <wp:positionV relativeFrom="paragraph">
                        <wp:posOffset>166465</wp:posOffset>
                      </wp:positionV>
                      <wp:extent cx="2520" cy="24120"/>
                      <wp:effectExtent l="57150" t="38100" r="74295" b="71755"/>
                      <wp:wrapNone/>
                      <wp:docPr id="376" name="Ink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76" o:spid="_x0000_s1026" type="#_x0000_t75" style="position:absolute;margin-left:45pt;margin-top:12.2pt;width:4.8pt;height:4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">
                      <v:imagedata r:id="rId1070" o:title=""/>
                    </v:shape>
                  </w:pict>
                </mc:Fallback>
              </mc:AlternateContent>
            </w:r>
            <w:r w:rsidR="00CD580E" w:rsidRPr="00102D1D">
              <w:rPr>
                <w:color w:val="000000"/>
              </w:rPr>
              <w:t>- Solve a quadratic equation of the form ax</w:t>
            </w:r>
            <w:r w:rsidR="00CD580E" w:rsidRPr="00102D1D">
              <w:rPr>
                <w:color w:val="000000"/>
                <w:vertAlign w:val="superscript"/>
              </w:rPr>
              <w:t>2</w:t>
            </w:r>
            <w:r w:rsidR="00CD580E" w:rsidRPr="00102D1D">
              <w:rPr>
                <w:color w:val="000000"/>
              </w:rPr>
              <w:t xml:space="preserve"> + </w:t>
            </w:r>
            <w:proofErr w:type="spellStart"/>
            <w:r w:rsidR="00CD580E" w:rsidRPr="00102D1D">
              <w:rPr>
                <w:color w:val="000000"/>
              </w:rPr>
              <w:t>bx</w:t>
            </w:r>
            <w:proofErr w:type="spellEnd"/>
            <w:r w:rsidR="00CD580E" w:rsidRPr="00102D1D">
              <w:rPr>
                <w:color w:val="000000"/>
              </w:rPr>
              <w:t xml:space="preserve"> + c = 0 by </w:t>
            </w:r>
            <w:r w:rsidR="00102D1D" w:rsidRPr="00102D1D">
              <w:rPr>
                <w:color w:val="000000"/>
              </w:rPr>
              <w:t>using the quadratic formula</w:t>
            </w:r>
          </w:p>
          <w:p w14:paraId="353F50EF" w14:textId="77777777" w:rsidR="00CD580E" w:rsidRPr="00102D1D" w:rsidRDefault="00CD580E" w:rsidP="00D848B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</w:p>
          <w:p w14:paraId="7AC99993" w14:textId="77777777" w:rsidR="00CD580E" w:rsidRPr="00102D1D" w:rsidRDefault="00CD580E" w:rsidP="00D848B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</w:p>
          <w:p w14:paraId="47D1FB75" w14:textId="47A7CD17" w:rsidR="00CD580E" w:rsidRPr="00102D1D" w:rsidRDefault="00CD580E" w:rsidP="00D848B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A89084" w14:textId="721D1EFA" w:rsidR="00CD580E" w:rsidRDefault="004D472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noProof/>
                <w:color w:val="000000"/>
                <w:sz w:val="22"/>
                <w:szCs w:val="2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087296" behindDoc="0" locked="0" layoutInCell="1" allowOverlap="1" wp14:anchorId="623A5E5F" wp14:editId="7793CA41">
                      <wp:simplePos x="0" y="0"/>
                      <wp:positionH relativeFrom="column">
                        <wp:posOffset>400379</wp:posOffset>
                      </wp:positionH>
                      <wp:positionV relativeFrom="paragraph">
                        <wp:posOffset>923445</wp:posOffset>
                      </wp:positionV>
                      <wp:extent cx="30240" cy="18720"/>
                      <wp:effectExtent l="38100" t="38100" r="27305" b="57785"/>
                      <wp:wrapNone/>
                      <wp:docPr id="450" name="Ink 4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50" o:spid="_x0000_s1026" type="#_x0000_t75" style="position:absolute;margin-left:30.7pt;margin-top:72.2pt;width:3.75pt;height:3.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">
                      <v:imagedata r:id="rId1072" o:title=""/>
                    </v:shape>
                  </w:pict>
                </mc:Fallback>
              </mc:AlternateContent>
            </w:r>
            <w:r w:rsidR="00102D1D"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 xml:space="preserve">4 – 6 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BD1011" w14:textId="77777777" w:rsidR="00CD580E" w:rsidRDefault="00CD580E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E1E162C" w14:textId="77777777" w:rsidR="00CD580E" w:rsidRDefault="00CD580E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3456017" w14:textId="77777777" w:rsidR="00CD580E" w:rsidRDefault="00CD580E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7841E7C" w14:textId="77777777" w:rsidR="00CD580E" w:rsidRDefault="00CD580E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2924380" w14:textId="77777777" w:rsidR="00CD580E" w:rsidRDefault="00CD580E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</w:tr>
      <w:tr w:rsidR="00433E98" w14:paraId="5C136973" w14:textId="77777777" w:rsidTr="007527DF">
        <w:trPr>
          <w:trHeight w:val="416"/>
        </w:trPr>
        <w:tc>
          <w:tcPr>
            <w:tcW w:w="39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9A212F" w14:textId="2952E940" w:rsidR="00C062C3" w:rsidRPr="00102D1D" w:rsidRDefault="00C062C3" w:rsidP="00C062C3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 xml:space="preserve">- </w:t>
            </w:r>
            <w:r w:rsidRPr="00C062C3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Use the</w:t>
            </w:r>
            <w:r w:rsidRPr="00C062C3">
              <w:rPr>
                <w:color w:val="000000"/>
              </w:rPr>
              <w:t xml:space="preserve"> discriminant to determine whether a quadratic</w:t>
            </w:r>
            <w:r>
              <w:rPr>
                <w:color w:val="000000"/>
              </w:rPr>
              <w:t xml:space="preserve"> </w:t>
            </w:r>
            <w:r w:rsidRPr="00C062C3">
              <w:rPr>
                <w:color w:val="000000"/>
              </w:rPr>
              <w:t>equation has</w:t>
            </w:r>
            <w:r>
              <w:rPr>
                <w:color w:val="000000"/>
              </w:rPr>
              <w:t xml:space="preserve"> two, one or no real roots</w:t>
            </w:r>
          </w:p>
          <w:p w14:paraId="2BA25944" w14:textId="026DB0FF" w:rsidR="00433E98" w:rsidRPr="00102D1D" w:rsidRDefault="00433E98" w:rsidP="00C062C3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474E63" w14:textId="4AC88543" w:rsidR="00433E98" w:rsidRDefault="00C062C3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  <w:t xml:space="preserve">7 – 8 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96E6C8" w14:textId="77777777" w:rsidR="00433E98" w:rsidRDefault="00433E9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820770D" w14:textId="77777777" w:rsidR="00433E98" w:rsidRDefault="00433E9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83F2E2" w14:textId="77777777" w:rsidR="00433E98" w:rsidRDefault="00433E9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10994AD" w14:textId="77777777" w:rsidR="00433E98" w:rsidRDefault="00433E9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2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799A31C" w14:textId="77777777" w:rsidR="00433E98" w:rsidRDefault="00433E98" w:rsidP="007527DF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2"/>
                <w:szCs w:val="22"/>
                <w:lang w:eastAsia="zh-CN"/>
              </w:rPr>
            </w:pPr>
          </w:p>
        </w:tc>
      </w:tr>
    </w:tbl>
    <w:p w14:paraId="37E6246A" w14:textId="77777777" w:rsidR="00EA6E24" w:rsidRDefault="00EA6E24" w:rsidP="00EA6E24">
      <w:pPr>
        <w:widowControl w:val="0"/>
        <w:autoSpaceDE w:val="0"/>
        <w:autoSpaceDN w:val="0"/>
        <w:adjustRightInd w:val="0"/>
        <w:rPr>
          <w:rFonts w:eastAsiaTheme="minorEastAsia"/>
        </w:rPr>
      </w:pPr>
    </w:p>
    <w:p w14:paraId="130FC230" w14:textId="77777777" w:rsidR="00D848BD" w:rsidRDefault="00D848BD" w:rsidP="00EA6E24">
      <w:pPr>
        <w:widowControl w:val="0"/>
        <w:autoSpaceDE w:val="0"/>
        <w:autoSpaceDN w:val="0"/>
        <w:adjustRightInd w:val="0"/>
        <w:rPr>
          <w:rFonts w:eastAsiaTheme="minorEastAsia"/>
        </w:rPr>
      </w:pPr>
    </w:p>
    <w:p w14:paraId="5E997072" w14:textId="77777777" w:rsidR="00EA6E24" w:rsidRPr="00EA6E24" w:rsidRDefault="00EA6E24" w:rsidP="00EA6E24">
      <w:pPr>
        <w:widowControl w:val="0"/>
        <w:autoSpaceDE w:val="0"/>
        <w:autoSpaceDN w:val="0"/>
        <w:adjustRightInd w:val="0"/>
        <w:rPr>
          <w:rFonts w:eastAsiaTheme="minorEastAsia"/>
        </w:rPr>
      </w:pPr>
    </w:p>
    <w:tbl>
      <w:tblPr>
        <w:tblpPr w:leftFromText="180" w:rightFromText="180" w:vertAnchor="text" w:horzAnchor="margin" w:tblpXSpec="center" w:tblpY="-70"/>
        <w:tblW w:w="0" w:type="auto"/>
        <w:tblLook w:val="04A0" w:firstRow="1" w:lastRow="0" w:firstColumn="1" w:lastColumn="0" w:noHBand="0" w:noVBand="1"/>
      </w:tblPr>
      <w:tblGrid>
        <w:gridCol w:w="2238"/>
        <w:gridCol w:w="2257"/>
        <w:gridCol w:w="2308"/>
        <w:gridCol w:w="2245"/>
      </w:tblGrid>
      <w:tr w:rsidR="000F5217" w14:paraId="2D91D3BF" w14:textId="77777777" w:rsidTr="00E665C4"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7BAA6B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Beginn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6459F05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Develop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F2359E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Accomplished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1FFCE15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Exemplary</w:t>
            </w:r>
          </w:p>
        </w:tc>
      </w:tr>
      <w:tr w:rsidR="000F5217" w14:paraId="34859232" w14:textId="77777777" w:rsidTr="00E665C4">
        <w:trPr>
          <w:trHeight w:val="990"/>
        </w:trPr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E75113D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Does not demonstrate a basic understanding of concept.  Substantial errors throughout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C233C9B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Basic understanding of concepts.  Errors and inconsistency reveal some missing understanding of the concept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ED8F247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Solid understanding of concepts.  Most answers are correct with only a few error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3D38442" w14:textId="77777777" w:rsidR="000F5217" w:rsidRDefault="000F5217" w:rsidP="00E665C4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Complete and in depth understanding of concepts.</w:t>
            </w:r>
          </w:p>
        </w:tc>
      </w:tr>
    </w:tbl>
    <w:p w14:paraId="0346672D" w14:textId="77777777" w:rsidR="000F5217" w:rsidRPr="007A0171" w:rsidRDefault="000F5217" w:rsidP="000F5217">
      <w:pPr>
        <w:rPr>
          <w:sz w:val="22"/>
          <w:szCs w:val="22"/>
        </w:rPr>
      </w:pPr>
      <w:r>
        <w:rPr>
          <w:noProof/>
          <w:sz w:val="22"/>
          <w:szCs w:val="22"/>
          <w:lang w:val="en-CA" w:eastAsia="en-CA"/>
        </w:rPr>
        <w:drawing>
          <wp:anchor distT="0" distB="0" distL="114300" distR="114300" simplePos="0" relativeHeight="251656192" behindDoc="0" locked="0" layoutInCell="1" allowOverlap="1" wp14:anchorId="15A47F10" wp14:editId="62AB58C2">
            <wp:simplePos x="0" y="0"/>
            <wp:positionH relativeFrom="column">
              <wp:posOffset>-571500</wp:posOffset>
            </wp:positionH>
            <wp:positionV relativeFrom="paragraph">
              <wp:posOffset>23495</wp:posOffset>
            </wp:positionV>
            <wp:extent cx="6730365" cy="2307590"/>
            <wp:effectExtent l="0" t="0" r="63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09-23 at 8.27.09 PM.png"/>
                    <pic:cNvPicPr/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0365" cy="2307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F0E91D" w14:textId="77777777" w:rsidR="00EA6E24" w:rsidRDefault="00EA6E24" w:rsidP="00EA6E24"/>
    <w:sectPr w:rsidR="00EA6E24" w:rsidSect="0069597C">
      <w:pgSz w:w="12240" w:h="15840"/>
      <w:pgMar w:top="851" w:right="1608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ACD20F" w14:textId="77777777" w:rsidR="004D4728" w:rsidRDefault="004D4728" w:rsidP="004D4728">
      <w:r>
        <w:separator/>
      </w:r>
    </w:p>
  </w:endnote>
  <w:endnote w:type="continuationSeparator" w:id="0">
    <w:p w14:paraId="1016035E" w14:textId="77777777" w:rsidR="004D4728" w:rsidRDefault="004D4728" w:rsidP="004D47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CD4F52" w14:textId="77777777" w:rsidR="004D4728" w:rsidRDefault="004D4728" w:rsidP="004D4728">
      <w:r>
        <w:separator/>
      </w:r>
    </w:p>
  </w:footnote>
  <w:footnote w:type="continuationSeparator" w:id="0">
    <w:p w14:paraId="052D3230" w14:textId="77777777" w:rsidR="004D4728" w:rsidRDefault="004D4728" w:rsidP="004D47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02E4D"/>
    <w:multiLevelType w:val="hybridMultilevel"/>
    <w:tmpl w:val="6366C13C"/>
    <w:lvl w:ilvl="0" w:tplc="3126C8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5404087"/>
    <w:multiLevelType w:val="hybridMultilevel"/>
    <w:tmpl w:val="51488B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C30C5B"/>
    <w:multiLevelType w:val="hybridMultilevel"/>
    <w:tmpl w:val="50C03F0C"/>
    <w:lvl w:ilvl="0" w:tplc="68FADC76">
      <w:start w:val="1"/>
      <w:numFmt w:val="upperLetter"/>
      <w:lvlText w:val="%1)"/>
      <w:lvlJc w:val="left"/>
      <w:pPr>
        <w:ind w:left="80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446BBE"/>
    <w:multiLevelType w:val="hybridMultilevel"/>
    <w:tmpl w:val="F1D4055A"/>
    <w:lvl w:ilvl="0" w:tplc="723E3678">
      <w:start w:val="1"/>
      <w:numFmt w:val="upperLetter"/>
      <w:lvlText w:val="%1)"/>
      <w:lvlJc w:val="left"/>
      <w:pPr>
        <w:ind w:left="447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7" w:hanging="360"/>
      </w:pPr>
    </w:lvl>
    <w:lvl w:ilvl="2" w:tplc="0409001B" w:tentative="1">
      <w:start w:val="1"/>
      <w:numFmt w:val="lowerRoman"/>
      <w:lvlText w:val="%3."/>
      <w:lvlJc w:val="right"/>
      <w:pPr>
        <w:ind w:left="1807" w:hanging="180"/>
      </w:pPr>
    </w:lvl>
    <w:lvl w:ilvl="3" w:tplc="0409000F" w:tentative="1">
      <w:start w:val="1"/>
      <w:numFmt w:val="decimal"/>
      <w:lvlText w:val="%4."/>
      <w:lvlJc w:val="left"/>
      <w:pPr>
        <w:ind w:left="2527" w:hanging="360"/>
      </w:pPr>
    </w:lvl>
    <w:lvl w:ilvl="4" w:tplc="04090019" w:tentative="1">
      <w:start w:val="1"/>
      <w:numFmt w:val="lowerLetter"/>
      <w:lvlText w:val="%5."/>
      <w:lvlJc w:val="left"/>
      <w:pPr>
        <w:ind w:left="3247" w:hanging="360"/>
      </w:pPr>
    </w:lvl>
    <w:lvl w:ilvl="5" w:tplc="0409001B" w:tentative="1">
      <w:start w:val="1"/>
      <w:numFmt w:val="lowerRoman"/>
      <w:lvlText w:val="%6."/>
      <w:lvlJc w:val="right"/>
      <w:pPr>
        <w:ind w:left="3967" w:hanging="180"/>
      </w:pPr>
    </w:lvl>
    <w:lvl w:ilvl="6" w:tplc="0409000F" w:tentative="1">
      <w:start w:val="1"/>
      <w:numFmt w:val="decimal"/>
      <w:lvlText w:val="%7."/>
      <w:lvlJc w:val="left"/>
      <w:pPr>
        <w:ind w:left="4687" w:hanging="360"/>
      </w:pPr>
    </w:lvl>
    <w:lvl w:ilvl="7" w:tplc="04090019" w:tentative="1">
      <w:start w:val="1"/>
      <w:numFmt w:val="lowerLetter"/>
      <w:lvlText w:val="%8."/>
      <w:lvlJc w:val="left"/>
      <w:pPr>
        <w:ind w:left="5407" w:hanging="360"/>
      </w:pPr>
    </w:lvl>
    <w:lvl w:ilvl="8" w:tplc="0409001B" w:tentative="1">
      <w:start w:val="1"/>
      <w:numFmt w:val="lowerRoman"/>
      <w:lvlText w:val="%9."/>
      <w:lvlJc w:val="right"/>
      <w:pPr>
        <w:ind w:left="6127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E24"/>
    <w:rsid w:val="0002043A"/>
    <w:rsid w:val="00025023"/>
    <w:rsid w:val="000266B6"/>
    <w:rsid w:val="000F5217"/>
    <w:rsid w:val="00102D1D"/>
    <w:rsid w:val="0018443F"/>
    <w:rsid w:val="002116C6"/>
    <w:rsid w:val="0029531F"/>
    <w:rsid w:val="002F1199"/>
    <w:rsid w:val="003801E1"/>
    <w:rsid w:val="00390CA8"/>
    <w:rsid w:val="003E69E0"/>
    <w:rsid w:val="00433E98"/>
    <w:rsid w:val="00450A3E"/>
    <w:rsid w:val="004D4728"/>
    <w:rsid w:val="005B36F4"/>
    <w:rsid w:val="005E7C52"/>
    <w:rsid w:val="0063434E"/>
    <w:rsid w:val="0069597C"/>
    <w:rsid w:val="00700DE8"/>
    <w:rsid w:val="00747B06"/>
    <w:rsid w:val="007527DF"/>
    <w:rsid w:val="00754924"/>
    <w:rsid w:val="00992A46"/>
    <w:rsid w:val="009A5BCE"/>
    <w:rsid w:val="009A6BF8"/>
    <w:rsid w:val="00A27839"/>
    <w:rsid w:val="00A47A7C"/>
    <w:rsid w:val="00A803D6"/>
    <w:rsid w:val="00BB5873"/>
    <w:rsid w:val="00C062C3"/>
    <w:rsid w:val="00CB272C"/>
    <w:rsid w:val="00CD580E"/>
    <w:rsid w:val="00CF7CB5"/>
    <w:rsid w:val="00D848BD"/>
    <w:rsid w:val="00E665C4"/>
    <w:rsid w:val="00EA6E24"/>
    <w:rsid w:val="00F45D14"/>
    <w:rsid w:val="00F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0A78397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E2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7A7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A7C"/>
    <w:rPr>
      <w:rFonts w:ascii="Lucida Grande" w:eastAsia="Times New Roman" w:hAnsi="Lucida Grande" w:cs="Lucida Grande"/>
      <w:sz w:val="18"/>
      <w:szCs w:val="18"/>
    </w:rPr>
  </w:style>
  <w:style w:type="paragraph" w:styleId="Header">
    <w:name w:val="header"/>
    <w:basedOn w:val="Normal"/>
    <w:link w:val="HeaderChar"/>
    <w:rsid w:val="000F5217"/>
    <w:pPr>
      <w:tabs>
        <w:tab w:val="center" w:pos="4320"/>
        <w:tab w:val="right" w:pos="8640"/>
      </w:tabs>
    </w:pPr>
    <w:rPr>
      <w:lang w:val="en-CA"/>
    </w:rPr>
  </w:style>
  <w:style w:type="character" w:customStyle="1" w:styleId="HeaderChar">
    <w:name w:val="Header Char"/>
    <w:basedOn w:val="DefaultParagraphFont"/>
    <w:link w:val="Header"/>
    <w:rsid w:val="000F5217"/>
    <w:rPr>
      <w:rFonts w:ascii="Times New Roman" w:eastAsia="Times New Roman" w:hAnsi="Times New Roman" w:cs="Times New Roman"/>
      <w:lang w:val="en-CA"/>
    </w:rPr>
  </w:style>
  <w:style w:type="paragraph" w:styleId="ListParagraph">
    <w:name w:val="List Paragraph"/>
    <w:basedOn w:val="Normal"/>
    <w:uiPriority w:val="34"/>
    <w:qFormat/>
    <w:rsid w:val="00433E9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D47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4728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E2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7A7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A7C"/>
    <w:rPr>
      <w:rFonts w:ascii="Lucida Grande" w:eastAsia="Times New Roman" w:hAnsi="Lucida Grande" w:cs="Lucida Grande"/>
      <w:sz w:val="18"/>
      <w:szCs w:val="18"/>
    </w:rPr>
  </w:style>
  <w:style w:type="paragraph" w:styleId="Header">
    <w:name w:val="header"/>
    <w:basedOn w:val="Normal"/>
    <w:link w:val="HeaderChar"/>
    <w:rsid w:val="000F5217"/>
    <w:pPr>
      <w:tabs>
        <w:tab w:val="center" w:pos="4320"/>
        <w:tab w:val="right" w:pos="8640"/>
      </w:tabs>
    </w:pPr>
    <w:rPr>
      <w:lang w:val="en-CA"/>
    </w:rPr>
  </w:style>
  <w:style w:type="character" w:customStyle="1" w:styleId="HeaderChar">
    <w:name w:val="Header Char"/>
    <w:basedOn w:val="DefaultParagraphFont"/>
    <w:link w:val="Header"/>
    <w:rsid w:val="000F5217"/>
    <w:rPr>
      <w:rFonts w:ascii="Times New Roman" w:eastAsia="Times New Roman" w:hAnsi="Times New Roman" w:cs="Times New Roman"/>
      <w:lang w:val="en-CA"/>
    </w:rPr>
  </w:style>
  <w:style w:type="paragraph" w:styleId="ListParagraph">
    <w:name w:val="List Paragraph"/>
    <w:basedOn w:val="Normal"/>
    <w:uiPriority w:val="34"/>
    <w:qFormat/>
    <w:rsid w:val="00433E9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D47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4728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671" Type="http://schemas.openxmlformats.org/officeDocument/2006/relationships/image" Target="media/image335.emf"/><Relationship Id="rId769" Type="http://schemas.openxmlformats.org/officeDocument/2006/relationships/image" Target="media/image384.emf"/><Relationship Id="rId976" Type="http://schemas.openxmlformats.org/officeDocument/2006/relationships/image" Target="media/image488.emf"/><Relationship Id="rId21" Type="http://schemas.openxmlformats.org/officeDocument/2006/relationships/image" Target="media/image7.emf"/><Relationship Id="rId324" Type="http://schemas.openxmlformats.org/officeDocument/2006/relationships/image" Target="media/image161.emf"/><Relationship Id="rId531" Type="http://schemas.openxmlformats.org/officeDocument/2006/relationships/image" Target="media/image265.emf"/><Relationship Id="rId629" Type="http://schemas.openxmlformats.org/officeDocument/2006/relationships/image" Target="media/image314.emf"/><Relationship Id="rId170" Type="http://schemas.openxmlformats.org/officeDocument/2006/relationships/customXml" Target="ink/ink82.xml"/><Relationship Id="rId836" Type="http://schemas.openxmlformats.org/officeDocument/2006/relationships/customXml" Target="ink/ink411.xml"/><Relationship Id="rId1021" Type="http://schemas.openxmlformats.org/officeDocument/2006/relationships/customXml" Target="ink/ink503.xml"/><Relationship Id="rId268" Type="http://schemas.openxmlformats.org/officeDocument/2006/relationships/image" Target="media/image133.emf"/><Relationship Id="rId475" Type="http://schemas.openxmlformats.org/officeDocument/2006/relationships/image" Target="media/image237.emf"/><Relationship Id="rId682" Type="http://schemas.openxmlformats.org/officeDocument/2006/relationships/customXml" Target="ink/ink334.xml"/><Relationship Id="rId903" Type="http://schemas.openxmlformats.org/officeDocument/2006/relationships/customXml" Target="ink/ink444.xml"/><Relationship Id="rId32" Type="http://schemas.openxmlformats.org/officeDocument/2006/relationships/customXml" Target="ink/ink13.xml"/><Relationship Id="rId128" Type="http://schemas.openxmlformats.org/officeDocument/2006/relationships/customXml" Target="ink/ink61.xml"/><Relationship Id="rId335" Type="http://schemas.openxmlformats.org/officeDocument/2006/relationships/customXml" Target="ink/ink162.xml"/><Relationship Id="rId542" Type="http://schemas.openxmlformats.org/officeDocument/2006/relationships/customXml" Target="ink/ink265.xml"/><Relationship Id="rId987" Type="http://schemas.openxmlformats.org/officeDocument/2006/relationships/customXml" Target="ink/ink486.xml"/><Relationship Id="rId181" Type="http://schemas.openxmlformats.org/officeDocument/2006/relationships/image" Target="media/image87.emf"/><Relationship Id="rId402" Type="http://schemas.openxmlformats.org/officeDocument/2006/relationships/customXml" Target="ink/ink195.xml"/><Relationship Id="rId847" Type="http://schemas.openxmlformats.org/officeDocument/2006/relationships/image" Target="media/image423.emf"/><Relationship Id="rId1032" Type="http://schemas.openxmlformats.org/officeDocument/2006/relationships/image" Target="media/image516.emf"/><Relationship Id="rId279" Type="http://schemas.openxmlformats.org/officeDocument/2006/relationships/customXml" Target="ink/ink134.xml"/><Relationship Id="rId486" Type="http://schemas.openxmlformats.org/officeDocument/2006/relationships/customXml" Target="ink/ink237.xml"/><Relationship Id="rId693" Type="http://schemas.openxmlformats.org/officeDocument/2006/relationships/image" Target="media/image346.emf"/><Relationship Id="rId707" Type="http://schemas.openxmlformats.org/officeDocument/2006/relationships/image" Target="media/image353.emf"/><Relationship Id="rId914" Type="http://schemas.openxmlformats.org/officeDocument/2006/relationships/image" Target="media/image457.emf"/><Relationship Id="rId43" Type="http://schemas.openxmlformats.org/officeDocument/2006/relationships/image" Target="media/image18.emf"/><Relationship Id="rId139" Type="http://schemas.openxmlformats.org/officeDocument/2006/relationships/image" Target="media/image66.emf"/><Relationship Id="rId346" Type="http://schemas.openxmlformats.org/officeDocument/2006/relationships/customXml" Target="ink/ink167.xml"/><Relationship Id="rId553" Type="http://schemas.openxmlformats.org/officeDocument/2006/relationships/image" Target="media/image276.emf"/><Relationship Id="rId760" Type="http://schemas.openxmlformats.org/officeDocument/2006/relationships/customXml" Target="ink/ink373.xml"/><Relationship Id="rId998" Type="http://schemas.openxmlformats.org/officeDocument/2006/relationships/image" Target="media/image499.emf"/><Relationship Id="rId192" Type="http://schemas.openxmlformats.org/officeDocument/2006/relationships/customXml" Target="ink/ink91.xml"/><Relationship Id="rId206" Type="http://schemas.openxmlformats.org/officeDocument/2006/relationships/customXml" Target="ink/ink98.xml"/><Relationship Id="rId413" Type="http://schemas.openxmlformats.org/officeDocument/2006/relationships/image" Target="media/image206.emf"/><Relationship Id="rId858" Type="http://schemas.openxmlformats.org/officeDocument/2006/relationships/image" Target="media/image429.png"/><Relationship Id="rId1043" Type="http://schemas.openxmlformats.org/officeDocument/2006/relationships/customXml" Target="ink/ink514.xml"/><Relationship Id="rId497" Type="http://schemas.openxmlformats.org/officeDocument/2006/relationships/image" Target="media/image248.emf"/><Relationship Id="rId620" Type="http://schemas.openxmlformats.org/officeDocument/2006/relationships/customXml" Target="ink/ink304.xml"/><Relationship Id="rId718" Type="http://schemas.openxmlformats.org/officeDocument/2006/relationships/customXml" Target="ink/ink352.xml"/><Relationship Id="rId925" Type="http://schemas.openxmlformats.org/officeDocument/2006/relationships/customXml" Target="ink/ink455.xml"/><Relationship Id="rId357" Type="http://schemas.openxmlformats.org/officeDocument/2006/relationships/image" Target="media/image178.emf"/><Relationship Id="rId54" Type="http://schemas.openxmlformats.org/officeDocument/2006/relationships/customXml" Target="ink/ink24.xml"/><Relationship Id="rId217" Type="http://schemas.openxmlformats.org/officeDocument/2006/relationships/image" Target="media/image107.emf"/><Relationship Id="rId564" Type="http://schemas.openxmlformats.org/officeDocument/2006/relationships/customXml" Target="ink/ink276.xml"/><Relationship Id="rId771" Type="http://schemas.openxmlformats.org/officeDocument/2006/relationships/image" Target="media/image385.emf"/><Relationship Id="rId869" Type="http://schemas.openxmlformats.org/officeDocument/2006/relationships/customXml" Target="ink/ink427.xml"/><Relationship Id="rId424" Type="http://schemas.openxmlformats.org/officeDocument/2006/relationships/customXml" Target="ink/ink206.xml"/><Relationship Id="rId631" Type="http://schemas.openxmlformats.org/officeDocument/2006/relationships/image" Target="media/image315.emf"/><Relationship Id="rId729" Type="http://schemas.openxmlformats.org/officeDocument/2006/relationships/image" Target="media/image364.emf"/><Relationship Id="rId1054" Type="http://schemas.openxmlformats.org/officeDocument/2006/relationships/image" Target="media/image527.emf"/><Relationship Id="rId270" Type="http://schemas.openxmlformats.org/officeDocument/2006/relationships/image" Target="media/image134.emf"/><Relationship Id="rId936" Type="http://schemas.openxmlformats.org/officeDocument/2006/relationships/image" Target="media/image468.emf"/><Relationship Id="rId65" Type="http://schemas.openxmlformats.org/officeDocument/2006/relationships/image" Target="media/image29.emf"/><Relationship Id="rId130" Type="http://schemas.openxmlformats.org/officeDocument/2006/relationships/customXml" Target="ink/ink62.xml"/><Relationship Id="rId368" Type="http://schemas.openxmlformats.org/officeDocument/2006/relationships/customXml" Target="ink/ink178.xml"/><Relationship Id="rId575" Type="http://schemas.openxmlformats.org/officeDocument/2006/relationships/image" Target="media/image287.emf"/><Relationship Id="rId782" Type="http://schemas.openxmlformats.org/officeDocument/2006/relationships/customXml" Target="ink/ink384.xml"/><Relationship Id="rId228" Type="http://schemas.openxmlformats.org/officeDocument/2006/relationships/image" Target="media/image113.png"/><Relationship Id="rId435" Type="http://schemas.openxmlformats.org/officeDocument/2006/relationships/image" Target="media/image217.emf"/><Relationship Id="rId642" Type="http://schemas.openxmlformats.org/officeDocument/2006/relationships/customXml" Target="ink/ink314.xml"/><Relationship Id="rId1065" Type="http://schemas.openxmlformats.org/officeDocument/2006/relationships/customXml" Target="ink/ink525.xml"/><Relationship Id="rId281" Type="http://schemas.openxmlformats.org/officeDocument/2006/relationships/customXml" Target="ink/ink135.xml"/><Relationship Id="rId502" Type="http://schemas.openxmlformats.org/officeDocument/2006/relationships/customXml" Target="ink/ink245.xml"/><Relationship Id="rId947" Type="http://schemas.openxmlformats.org/officeDocument/2006/relationships/customXml" Target="ink/ink466.xml"/><Relationship Id="rId76" Type="http://schemas.openxmlformats.org/officeDocument/2006/relationships/customXml" Target="ink/ink35.xml"/><Relationship Id="rId141" Type="http://schemas.openxmlformats.org/officeDocument/2006/relationships/image" Target="media/image67.emf"/><Relationship Id="rId379" Type="http://schemas.openxmlformats.org/officeDocument/2006/relationships/image" Target="media/image189.emf"/><Relationship Id="rId586" Type="http://schemas.openxmlformats.org/officeDocument/2006/relationships/customXml" Target="ink/ink287.xml"/><Relationship Id="rId793" Type="http://schemas.openxmlformats.org/officeDocument/2006/relationships/image" Target="media/image396.emf"/><Relationship Id="rId807" Type="http://schemas.openxmlformats.org/officeDocument/2006/relationships/image" Target="media/image403.emf"/><Relationship Id="rId7" Type="http://schemas.openxmlformats.org/officeDocument/2006/relationships/endnotes" Target="endnotes.xml"/><Relationship Id="rId239" Type="http://schemas.openxmlformats.org/officeDocument/2006/relationships/customXml" Target="ink/ink114.xml"/><Relationship Id="rId446" Type="http://schemas.openxmlformats.org/officeDocument/2006/relationships/customXml" Target="ink/ink217.xml"/><Relationship Id="rId653" Type="http://schemas.openxmlformats.org/officeDocument/2006/relationships/image" Target="media/image326.emf"/><Relationship Id="rId292" Type="http://schemas.openxmlformats.org/officeDocument/2006/relationships/image" Target="media/image145.emf"/><Relationship Id="rId306" Type="http://schemas.openxmlformats.org/officeDocument/2006/relationships/image" Target="media/image152.emf"/><Relationship Id="rId860" Type="http://schemas.openxmlformats.org/officeDocument/2006/relationships/image" Target="media/image430.emf"/><Relationship Id="rId958" Type="http://schemas.openxmlformats.org/officeDocument/2006/relationships/image" Target="media/image479.emf"/><Relationship Id="rId87" Type="http://schemas.openxmlformats.org/officeDocument/2006/relationships/image" Target="media/image40.emf"/><Relationship Id="rId513" Type="http://schemas.openxmlformats.org/officeDocument/2006/relationships/image" Target="media/image256.emf"/><Relationship Id="rId597" Type="http://schemas.openxmlformats.org/officeDocument/2006/relationships/image" Target="media/image298.emf"/><Relationship Id="rId720" Type="http://schemas.openxmlformats.org/officeDocument/2006/relationships/customXml" Target="ink/ink353.xml"/><Relationship Id="rId818" Type="http://schemas.openxmlformats.org/officeDocument/2006/relationships/customXml" Target="ink/ink402.xml"/><Relationship Id="rId152" Type="http://schemas.openxmlformats.org/officeDocument/2006/relationships/customXml" Target="ink/ink73.xml"/><Relationship Id="rId457" Type="http://schemas.openxmlformats.org/officeDocument/2006/relationships/image" Target="media/image228.emf"/><Relationship Id="rId1003" Type="http://schemas.openxmlformats.org/officeDocument/2006/relationships/customXml" Target="ink/ink494.xml"/><Relationship Id="rId664" Type="http://schemas.openxmlformats.org/officeDocument/2006/relationships/customXml" Target="ink/ink325.xml"/><Relationship Id="rId871" Type="http://schemas.openxmlformats.org/officeDocument/2006/relationships/customXml" Target="ink/ink428.xml"/><Relationship Id="rId969" Type="http://schemas.openxmlformats.org/officeDocument/2006/relationships/customXml" Target="ink/ink477.xml"/><Relationship Id="rId14" Type="http://schemas.openxmlformats.org/officeDocument/2006/relationships/customXml" Target="ink/ink4.xml"/><Relationship Id="rId317" Type="http://schemas.openxmlformats.org/officeDocument/2006/relationships/customXml" Target="ink/ink153.xml"/><Relationship Id="rId524" Type="http://schemas.openxmlformats.org/officeDocument/2006/relationships/customXml" Target="ink/ink256.xml"/><Relationship Id="rId731" Type="http://schemas.openxmlformats.org/officeDocument/2006/relationships/image" Target="media/image365.emf"/><Relationship Id="rId98" Type="http://schemas.openxmlformats.org/officeDocument/2006/relationships/customXml" Target="ink/ink46.xml"/><Relationship Id="rId163" Type="http://schemas.openxmlformats.org/officeDocument/2006/relationships/image" Target="media/image78.emf"/><Relationship Id="rId370" Type="http://schemas.openxmlformats.org/officeDocument/2006/relationships/customXml" Target="ink/ink179.xml"/><Relationship Id="rId829" Type="http://schemas.openxmlformats.org/officeDocument/2006/relationships/image" Target="media/image414.emf"/><Relationship Id="rId1014" Type="http://schemas.openxmlformats.org/officeDocument/2006/relationships/image" Target="media/image507.emf"/><Relationship Id="rId230" Type="http://schemas.openxmlformats.org/officeDocument/2006/relationships/image" Target="media/image114.emf"/><Relationship Id="rId468" Type="http://schemas.openxmlformats.org/officeDocument/2006/relationships/customXml" Target="ink/ink228.xml"/><Relationship Id="rId675" Type="http://schemas.openxmlformats.org/officeDocument/2006/relationships/image" Target="media/image337.emf"/><Relationship Id="rId882" Type="http://schemas.openxmlformats.org/officeDocument/2006/relationships/image" Target="media/image441.emf"/><Relationship Id="rId25" Type="http://schemas.openxmlformats.org/officeDocument/2006/relationships/image" Target="media/image9.emf"/><Relationship Id="rId328" Type="http://schemas.openxmlformats.org/officeDocument/2006/relationships/image" Target="media/image163.emf"/><Relationship Id="rId535" Type="http://schemas.openxmlformats.org/officeDocument/2006/relationships/image" Target="media/image267.emf"/><Relationship Id="rId742" Type="http://schemas.openxmlformats.org/officeDocument/2006/relationships/customXml" Target="ink/ink364.xml"/><Relationship Id="rId174" Type="http://schemas.openxmlformats.org/officeDocument/2006/relationships/customXml" Target="ink/ink84.xml"/><Relationship Id="rId381" Type="http://schemas.openxmlformats.org/officeDocument/2006/relationships/image" Target="media/image190.emf"/><Relationship Id="rId602" Type="http://schemas.openxmlformats.org/officeDocument/2006/relationships/customXml" Target="ink/ink295.xml"/><Relationship Id="rId1025" Type="http://schemas.openxmlformats.org/officeDocument/2006/relationships/customXml" Target="ink/ink505.xml"/><Relationship Id="rId241" Type="http://schemas.openxmlformats.org/officeDocument/2006/relationships/customXml" Target="ink/ink115.xml"/><Relationship Id="rId479" Type="http://schemas.openxmlformats.org/officeDocument/2006/relationships/image" Target="media/image239.emf"/><Relationship Id="rId686" Type="http://schemas.openxmlformats.org/officeDocument/2006/relationships/customXml" Target="ink/ink336.xml"/><Relationship Id="rId893" Type="http://schemas.openxmlformats.org/officeDocument/2006/relationships/customXml" Target="ink/ink439.xml"/><Relationship Id="rId907" Type="http://schemas.openxmlformats.org/officeDocument/2006/relationships/customXml" Target="ink/ink446.xml"/><Relationship Id="rId36" Type="http://schemas.openxmlformats.org/officeDocument/2006/relationships/customXml" Target="ink/ink15.xml"/><Relationship Id="rId339" Type="http://schemas.openxmlformats.org/officeDocument/2006/relationships/customXml" Target="ink/ink164.xml"/><Relationship Id="rId546" Type="http://schemas.openxmlformats.org/officeDocument/2006/relationships/customXml" Target="ink/ink267.xml"/><Relationship Id="rId753" Type="http://schemas.openxmlformats.org/officeDocument/2006/relationships/image" Target="media/image376.emf"/><Relationship Id="rId101" Type="http://schemas.openxmlformats.org/officeDocument/2006/relationships/image" Target="media/image47.emf"/><Relationship Id="rId185" Type="http://schemas.openxmlformats.org/officeDocument/2006/relationships/image" Target="media/image90.emf"/><Relationship Id="rId406" Type="http://schemas.openxmlformats.org/officeDocument/2006/relationships/customXml" Target="ink/ink197.xml"/><Relationship Id="rId960" Type="http://schemas.openxmlformats.org/officeDocument/2006/relationships/image" Target="media/image480.emf"/><Relationship Id="rId1036" Type="http://schemas.openxmlformats.org/officeDocument/2006/relationships/image" Target="media/image518.emf"/><Relationship Id="rId392" Type="http://schemas.openxmlformats.org/officeDocument/2006/relationships/customXml" Target="ink/ink190.xml"/><Relationship Id="rId613" Type="http://schemas.openxmlformats.org/officeDocument/2006/relationships/image" Target="media/image306.emf"/><Relationship Id="rId697" Type="http://schemas.openxmlformats.org/officeDocument/2006/relationships/image" Target="media/image348.emf"/><Relationship Id="rId820" Type="http://schemas.openxmlformats.org/officeDocument/2006/relationships/customXml" Target="ink/ink403.xml"/><Relationship Id="rId918" Type="http://schemas.openxmlformats.org/officeDocument/2006/relationships/image" Target="media/image459.emf"/><Relationship Id="rId252" Type="http://schemas.openxmlformats.org/officeDocument/2006/relationships/image" Target="media/image125.emf"/><Relationship Id="rId47" Type="http://schemas.openxmlformats.org/officeDocument/2006/relationships/image" Target="media/image20.emf"/><Relationship Id="rId112" Type="http://schemas.openxmlformats.org/officeDocument/2006/relationships/customXml" Target="ink/ink53.xml"/><Relationship Id="rId557" Type="http://schemas.openxmlformats.org/officeDocument/2006/relationships/image" Target="media/image278.emf"/><Relationship Id="rId764" Type="http://schemas.openxmlformats.org/officeDocument/2006/relationships/customXml" Target="ink/ink375.xml"/><Relationship Id="rId971" Type="http://schemas.openxmlformats.org/officeDocument/2006/relationships/customXml" Target="ink/ink478.xml"/><Relationship Id="rId196" Type="http://schemas.openxmlformats.org/officeDocument/2006/relationships/customXml" Target="ink/ink93.xml"/><Relationship Id="rId417" Type="http://schemas.openxmlformats.org/officeDocument/2006/relationships/image" Target="media/image208.emf"/><Relationship Id="rId624" Type="http://schemas.openxmlformats.org/officeDocument/2006/relationships/customXml" Target="ink/ink306.xml"/><Relationship Id="rId831" Type="http://schemas.openxmlformats.org/officeDocument/2006/relationships/image" Target="media/image415.emf"/><Relationship Id="rId1047" Type="http://schemas.openxmlformats.org/officeDocument/2006/relationships/customXml" Target="ink/ink516.xml"/><Relationship Id="rId263" Type="http://schemas.openxmlformats.org/officeDocument/2006/relationships/customXml" Target="ink/ink126.xml"/><Relationship Id="rId470" Type="http://schemas.openxmlformats.org/officeDocument/2006/relationships/customXml" Target="ink/ink229.xml"/><Relationship Id="rId929" Type="http://schemas.openxmlformats.org/officeDocument/2006/relationships/customXml" Target="ink/ink457.xml"/><Relationship Id="rId58" Type="http://schemas.openxmlformats.org/officeDocument/2006/relationships/customXml" Target="ink/ink26.xml"/><Relationship Id="rId123" Type="http://schemas.openxmlformats.org/officeDocument/2006/relationships/image" Target="media/image58.emf"/><Relationship Id="rId330" Type="http://schemas.openxmlformats.org/officeDocument/2006/relationships/image" Target="media/image164.emf"/><Relationship Id="rId568" Type="http://schemas.openxmlformats.org/officeDocument/2006/relationships/customXml" Target="ink/ink278.xml"/><Relationship Id="rId775" Type="http://schemas.openxmlformats.org/officeDocument/2006/relationships/image" Target="media/image387.emf"/><Relationship Id="rId982" Type="http://schemas.openxmlformats.org/officeDocument/2006/relationships/image" Target="media/image491.emf"/><Relationship Id="rId428" Type="http://schemas.openxmlformats.org/officeDocument/2006/relationships/customXml" Target="ink/ink208.xml"/><Relationship Id="rId635" Type="http://schemas.openxmlformats.org/officeDocument/2006/relationships/image" Target="media/image317.emf"/><Relationship Id="rId842" Type="http://schemas.openxmlformats.org/officeDocument/2006/relationships/customXml" Target="ink/ink414.xml"/><Relationship Id="rId1058" Type="http://schemas.openxmlformats.org/officeDocument/2006/relationships/image" Target="media/image529.emf"/><Relationship Id="rId274" Type="http://schemas.openxmlformats.org/officeDocument/2006/relationships/image" Target="media/image136.emf"/><Relationship Id="rId481" Type="http://schemas.openxmlformats.org/officeDocument/2006/relationships/image" Target="media/image240.emf"/><Relationship Id="rId702" Type="http://schemas.openxmlformats.org/officeDocument/2006/relationships/customXml" Target="ink/ink344.xml"/><Relationship Id="rId69" Type="http://schemas.openxmlformats.org/officeDocument/2006/relationships/image" Target="media/image31.emf"/><Relationship Id="rId134" Type="http://schemas.openxmlformats.org/officeDocument/2006/relationships/customXml" Target="ink/ink64.xml"/><Relationship Id="rId579" Type="http://schemas.openxmlformats.org/officeDocument/2006/relationships/image" Target="media/image289.emf"/><Relationship Id="rId786" Type="http://schemas.openxmlformats.org/officeDocument/2006/relationships/customXml" Target="ink/ink386.xml"/><Relationship Id="rId993" Type="http://schemas.openxmlformats.org/officeDocument/2006/relationships/customXml" Target="ink/ink489.xml"/><Relationship Id="rId341" Type="http://schemas.openxmlformats.org/officeDocument/2006/relationships/customXml" Target="ink/ink165.xml"/><Relationship Id="rId439" Type="http://schemas.openxmlformats.org/officeDocument/2006/relationships/image" Target="media/image219.emf"/><Relationship Id="rId646" Type="http://schemas.openxmlformats.org/officeDocument/2006/relationships/customXml" Target="ink/ink316.xml"/><Relationship Id="rId1069" Type="http://schemas.openxmlformats.org/officeDocument/2006/relationships/customXml" Target="ink/ink527.xml"/><Relationship Id="rId201" Type="http://schemas.openxmlformats.org/officeDocument/2006/relationships/image" Target="media/image99.emf"/><Relationship Id="rId285" Type="http://schemas.openxmlformats.org/officeDocument/2006/relationships/customXml" Target="ink/ink137.xml"/><Relationship Id="rId506" Type="http://schemas.openxmlformats.org/officeDocument/2006/relationships/customXml" Target="ink/ink247.xml"/><Relationship Id="rId853" Type="http://schemas.openxmlformats.org/officeDocument/2006/relationships/image" Target="media/image426.emf"/><Relationship Id="rId492" Type="http://schemas.openxmlformats.org/officeDocument/2006/relationships/customXml" Target="ink/ink240.xml"/><Relationship Id="rId713" Type="http://schemas.openxmlformats.org/officeDocument/2006/relationships/image" Target="media/image356.emf"/><Relationship Id="rId797" Type="http://schemas.openxmlformats.org/officeDocument/2006/relationships/image" Target="media/image398.emf"/><Relationship Id="rId920" Type="http://schemas.openxmlformats.org/officeDocument/2006/relationships/image" Target="media/image460.emf"/><Relationship Id="rId145" Type="http://schemas.openxmlformats.org/officeDocument/2006/relationships/image" Target="media/image69.emf"/><Relationship Id="rId352" Type="http://schemas.openxmlformats.org/officeDocument/2006/relationships/customXml" Target="ink/ink170.xml"/><Relationship Id="rId212" Type="http://schemas.openxmlformats.org/officeDocument/2006/relationships/customXml" Target="ink/ink101.xml"/><Relationship Id="rId657" Type="http://schemas.openxmlformats.org/officeDocument/2006/relationships/image" Target="media/image328.emf"/><Relationship Id="rId864" Type="http://schemas.openxmlformats.org/officeDocument/2006/relationships/image" Target="media/image432.emf"/><Relationship Id="rId296" Type="http://schemas.openxmlformats.org/officeDocument/2006/relationships/image" Target="media/image147.emf"/><Relationship Id="rId517" Type="http://schemas.openxmlformats.org/officeDocument/2006/relationships/image" Target="media/image258.emf"/><Relationship Id="rId724" Type="http://schemas.openxmlformats.org/officeDocument/2006/relationships/customXml" Target="ink/ink355.xml"/><Relationship Id="rId931" Type="http://schemas.openxmlformats.org/officeDocument/2006/relationships/customXml" Target="ink/ink458.xml"/><Relationship Id="rId60" Type="http://schemas.openxmlformats.org/officeDocument/2006/relationships/customXml" Target="ink/ink27.xml"/><Relationship Id="rId156" Type="http://schemas.openxmlformats.org/officeDocument/2006/relationships/customXml" Target="ink/ink75.xml"/><Relationship Id="rId363" Type="http://schemas.openxmlformats.org/officeDocument/2006/relationships/image" Target="media/image181.emf"/><Relationship Id="rId570" Type="http://schemas.openxmlformats.org/officeDocument/2006/relationships/customXml" Target="ink/ink279.xml"/><Relationship Id="rId1007" Type="http://schemas.openxmlformats.org/officeDocument/2006/relationships/customXml" Target="ink/ink496.xml"/><Relationship Id="rId223" Type="http://schemas.openxmlformats.org/officeDocument/2006/relationships/image" Target="media/image110.emf"/><Relationship Id="rId430" Type="http://schemas.openxmlformats.org/officeDocument/2006/relationships/customXml" Target="ink/ink209.xml"/><Relationship Id="rId668" Type="http://schemas.openxmlformats.org/officeDocument/2006/relationships/customXml" Target="ink/ink327.xml"/><Relationship Id="rId875" Type="http://schemas.openxmlformats.org/officeDocument/2006/relationships/customXml" Target="ink/ink430.xml"/><Relationship Id="rId1060" Type="http://schemas.openxmlformats.org/officeDocument/2006/relationships/image" Target="media/image530.emf"/><Relationship Id="rId18" Type="http://schemas.openxmlformats.org/officeDocument/2006/relationships/customXml" Target="ink/ink6.xml"/><Relationship Id="rId528" Type="http://schemas.openxmlformats.org/officeDocument/2006/relationships/customXml" Target="ink/ink258.xml"/><Relationship Id="rId735" Type="http://schemas.openxmlformats.org/officeDocument/2006/relationships/image" Target="media/image367.emf"/><Relationship Id="rId942" Type="http://schemas.openxmlformats.org/officeDocument/2006/relationships/image" Target="media/image471.emf"/><Relationship Id="rId167" Type="http://schemas.openxmlformats.org/officeDocument/2006/relationships/image" Target="media/image80.emf"/><Relationship Id="rId374" Type="http://schemas.openxmlformats.org/officeDocument/2006/relationships/customXml" Target="ink/ink181.xml"/><Relationship Id="rId581" Type="http://schemas.openxmlformats.org/officeDocument/2006/relationships/image" Target="media/image290.emf"/><Relationship Id="rId1018" Type="http://schemas.openxmlformats.org/officeDocument/2006/relationships/image" Target="media/image509.emf"/><Relationship Id="rId71" Type="http://schemas.openxmlformats.org/officeDocument/2006/relationships/image" Target="media/image32.emf"/><Relationship Id="rId234" Type="http://schemas.openxmlformats.org/officeDocument/2006/relationships/image" Target="media/image116.emf"/><Relationship Id="rId679" Type="http://schemas.openxmlformats.org/officeDocument/2006/relationships/image" Target="media/image339.emf"/><Relationship Id="rId802" Type="http://schemas.openxmlformats.org/officeDocument/2006/relationships/customXml" Target="ink/ink394.xml"/><Relationship Id="rId886" Type="http://schemas.openxmlformats.org/officeDocument/2006/relationships/image" Target="media/image443.emf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441" Type="http://schemas.openxmlformats.org/officeDocument/2006/relationships/image" Target="media/image220.emf"/><Relationship Id="rId539" Type="http://schemas.openxmlformats.org/officeDocument/2006/relationships/image" Target="media/image269.emf"/><Relationship Id="rId746" Type="http://schemas.openxmlformats.org/officeDocument/2006/relationships/customXml" Target="ink/ink366.xml"/><Relationship Id="rId1071" Type="http://schemas.openxmlformats.org/officeDocument/2006/relationships/customXml" Target="ink/ink528.xml"/><Relationship Id="rId40" Type="http://schemas.openxmlformats.org/officeDocument/2006/relationships/customXml" Target="ink/ink17.xml"/><Relationship Id="rId136" Type="http://schemas.openxmlformats.org/officeDocument/2006/relationships/customXml" Target="ink/ink65.xml"/><Relationship Id="rId178" Type="http://schemas.openxmlformats.org/officeDocument/2006/relationships/customXml" Target="ink/ink86.xml"/><Relationship Id="rId301" Type="http://schemas.openxmlformats.org/officeDocument/2006/relationships/customXml" Target="ink/ink145.xml"/><Relationship Id="rId343" Type="http://schemas.openxmlformats.org/officeDocument/2006/relationships/customXml" Target="ink/ink166.xml"/><Relationship Id="rId550" Type="http://schemas.openxmlformats.org/officeDocument/2006/relationships/customXml" Target="ink/ink269.xml"/><Relationship Id="rId788" Type="http://schemas.openxmlformats.org/officeDocument/2006/relationships/customXml" Target="ink/ink387.xml"/><Relationship Id="rId953" Type="http://schemas.openxmlformats.org/officeDocument/2006/relationships/customXml" Target="ink/ink469.xml"/><Relationship Id="rId995" Type="http://schemas.openxmlformats.org/officeDocument/2006/relationships/customXml" Target="ink/ink490.xml"/><Relationship Id="rId1029" Type="http://schemas.openxmlformats.org/officeDocument/2006/relationships/customXml" Target="ink/ink507.xml"/><Relationship Id="rId82" Type="http://schemas.openxmlformats.org/officeDocument/2006/relationships/customXml" Target="ink/ink38.xml"/><Relationship Id="rId203" Type="http://schemas.openxmlformats.org/officeDocument/2006/relationships/image" Target="media/image100.emf"/><Relationship Id="rId385" Type="http://schemas.openxmlformats.org/officeDocument/2006/relationships/image" Target="media/image192.emf"/><Relationship Id="rId592" Type="http://schemas.openxmlformats.org/officeDocument/2006/relationships/customXml" Target="ink/ink290.xml"/><Relationship Id="rId606" Type="http://schemas.openxmlformats.org/officeDocument/2006/relationships/customXml" Target="ink/ink297.xml"/><Relationship Id="rId648" Type="http://schemas.openxmlformats.org/officeDocument/2006/relationships/customXml" Target="ink/ink317.xml"/><Relationship Id="rId813" Type="http://schemas.openxmlformats.org/officeDocument/2006/relationships/image" Target="media/image406.emf"/><Relationship Id="rId855" Type="http://schemas.openxmlformats.org/officeDocument/2006/relationships/image" Target="media/image427.emf"/><Relationship Id="rId1040" Type="http://schemas.openxmlformats.org/officeDocument/2006/relationships/image" Target="media/image520.emf"/><Relationship Id="rId245" Type="http://schemas.openxmlformats.org/officeDocument/2006/relationships/customXml" Target="ink/ink117.xml"/><Relationship Id="rId287" Type="http://schemas.openxmlformats.org/officeDocument/2006/relationships/customXml" Target="ink/ink138.xml"/><Relationship Id="rId410" Type="http://schemas.openxmlformats.org/officeDocument/2006/relationships/customXml" Target="ink/ink199.xml"/><Relationship Id="rId452" Type="http://schemas.openxmlformats.org/officeDocument/2006/relationships/customXml" Target="ink/ink220.xml"/><Relationship Id="rId494" Type="http://schemas.openxmlformats.org/officeDocument/2006/relationships/customXml" Target="ink/ink241.xml"/><Relationship Id="rId508" Type="http://schemas.openxmlformats.org/officeDocument/2006/relationships/customXml" Target="ink/ink248.xml"/><Relationship Id="rId715" Type="http://schemas.openxmlformats.org/officeDocument/2006/relationships/image" Target="media/image357.emf"/><Relationship Id="rId897" Type="http://schemas.openxmlformats.org/officeDocument/2006/relationships/customXml" Target="ink/ink441.xml"/><Relationship Id="rId922" Type="http://schemas.openxmlformats.org/officeDocument/2006/relationships/image" Target="media/image461.emf"/><Relationship Id="rId105" Type="http://schemas.openxmlformats.org/officeDocument/2006/relationships/image" Target="media/image49.emf"/><Relationship Id="rId147" Type="http://schemas.openxmlformats.org/officeDocument/2006/relationships/image" Target="media/image70.emf"/><Relationship Id="rId312" Type="http://schemas.openxmlformats.org/officeDocument/2006/relationships/image" Target="media/image155.emf"/><Relationship Id="rId354" Type="http://schemas.openxmlformats.org/officeDocument/2006/relationships/customXml" Target="ink/ink171.xml"/><Relationship Id="rId757" Type="http://schemas.openxmlformats.org/officeDocument/2006/relationships/image" Target="media/image378.emf"/><Relationship Id="rId799" Type="http://schemas.openxmlformats.org/officeDocument/2006/relationships/image" Target="media/image399.emf"/><Relationship Id="rId964" Type="http://schemas.openxmlformats.org/officeDocument/2006/relationships/image" Target="media/image482.emf"/><Relationship Id="rId51" Type="http://schemas.openxmlformats.org/officeDocument/2006/relationships/image" Target="media/image22.emf"/><Relationship Id="rId93" Type="http://schemas.openxmlformats.org/officeDocument/2006/relationships/image" Target="media/image43.emf"/><Relationship Id="rId189" Type="http://schemas.openxmlformats.org/officeDocument/2006/relationships/image" Target="media/image93.emf"/><Relationship Id="rId396" Type="http://schemas.openxmlformats.org/officeDocument/2006/relationships/customXml" Target="ink/ink192.xml"/><Relationship Id="rId561" Type="http://schemas.openxmlformats.org/officeDocument/2006/relationships/image" Target="media/image280.emf"/><Relationship Id="rId617" Type="http://schemas.openxmlformats.org/officeDocument/2006/relationships/image" Target="media/image308.emf"/><Relationship Id="rId659" Type="http://schemas.openxmlformats.org/officeDocument/2006/relationships/image" Target="media/image329.emf"/><Relationship Id="rId824" Type="http://schemas.openxmlformats.org/officeDocument/2006/relationships/customXml" Target="ink/ink405.xml"/><Relationship Id="rId866" Type="http://schemas.openxmlformats.org/officeDocument/2006/relationships/image" Target="media/image433.emf"/><Relationship Id="rId214" Type="http://schemas.openxmlformats.org/officeDocument/2006/relationships/customXml" Target="ink/ink102.xml"/><Relationship Id="rId256" Type="http://schemas.openxmlformats.org/officeDocument/2006/relationships/image" Target="media/image127.emf"/><Relationship Id="rId298" Type="http://schemas.openxmlformats.org/officeDocument/2006/relationships/image" Target="media/image148.emf"/><Relationship Id="rId421" Type="http://schemas.openxmlformats.org/officeDocument/2006/relationships/image" Target="media/image210.emf"/><Relationship Id="rId463" Type="http://schemas.openxmlformats.org/officeDocument/2006/relationships/image" Target="media/image231.emf"/><Relationship Id="rId519" Type="http://schemas.openxmlformats.org/officeDocument/2006/relationships/image" Target="media/image259.emf"/><Relationship Id="rId670" Type="http://schemas.openxmlformats.org/officeDocument/2006/relationships/customXml" Target="ink/ink328.xml"/><Relationship Id="rId1051" Type="http://schemas.openxmlformats.org/officeDocument/2006/relationships/customXml" Target="ink/ink518.xml"/><Relationship Id="rId116" Type="http://schemas.openxmlformats.org/officeDocument/2006/relationships/customXml" Target="ink/ink55.xml"/><Relationship Id="rId158" Type="http://schemas.openxmlformats.org/officeDocument/2006/relationships/customXml" Target="ink/ink76.xml"/><Relationship Id="rId323" Type="http://schemas.openxmlformats.org/officeDocument/2006/relationships/customXml" Target="ink/ink156.xml"/><Relationship Id="rId530" Type="http://schemas.openxmlformats.org/officeDocument/2006/relationships/customXml" Target="ink/ink259.xml"/><Relationship Id="rId726" Type="http://schemas.openxmlformats.org/officeDocument/2006/relationships/customXml" Target="ink/ink356.xml"/><Relationship Id="rId768" Type="http://schemas.openxmlformats.org/officeDocument/2006/relationships/customXml" Target="ink/ink377.xml"/><Relationship Id="rId933" Type="http://schemas.openxmlformats.org/officeDocument/2006/relationships/customXml" Target="ink/ink459.xml"/><Relationship Id="rId975" Type="http://schemas.openxmlformats.org/officeDocument/2006/relationships/customXml" Target="ink/ink480.xml"/><Relationship Id="rId1009" Type="http://schemas.openxmlformats.org/officeDocument/2006/relationships/customXml" Target="ink/ink497.xml"/><Relationship Id="rId20" Type="http://schemas.openxmlformats.org/officeDocument/2006/relationships/customXml" Target="ink/ink7.xml"/><Relationship Id="rId62" Type="http://schemas.openxmlformats.org/officeDocument/2006/relationships/customXml" Target="ink/ink28.xml"/><Relationship Id="rId365" Type="http://schemas.openxmlformats.org/officeDocument/2006/relationships/image" Target="media/image182.emf"/><Relationship Id="rId572" Type="http://schemas.openxmlformats.org/officeDocument/2006/relationships/customXml" Target="ink/ink280.xml"/><Relationship Id="rId628" Type="http://schemas.openxmlformats.org/officeDocument/2006/relationships/customXml" Target="ink/ink308.xml"/><Relationship Id="rId835" Type="http://schemas.openxmlformats.org/officeDocument/2006/relationships/image" Target="media/image417.emf"/><Relationship Id="rId225" Type="http://schemas.openxmlformats.org/officeDocument/2006/relationships/image" Target="media/image111.emf"/><Relationship Id="rId267" Type="http://schemas.openxmlformats.org/officeDocument/2006/relationships/customXml" Target="ink/ink128.xml"/><Relationship Id="rId432" Type="http://schemas.openxmlformats.org/officeDocument/2006/relationships/customXml" Target="ink/ink210.xml"/><Relationship Id="rId474" Type="http://schemas.openxmlformats.org/officeDocument/2006/relationships/customXml" Target="ink/ink231.xml"/><Relationship Id="rId877" Type="http://schemas.openxmlformats.org/officeDocument/2006/relationships/customXml" Target="ink/ink431.xml"/><Relationship Id="rId1020" Type="http://schemas.openxmlformats.org/officeDocument/2006/relationships/image" Target="media/image510.emf"/><Relationship Id="rId1062" Type="http://schemas.openxmlformats.org/officeDocument/2006/relationships/image" Target="media/image531.emf"/><Relationship Id="rId127" Type="http://schemas.openxmlformats.org/officeDocument/2006/relationships/image" Target="media/image60.emf"/><Relationship Id="rId681" Type="http://schemas.openxmlformats.org/officeDocument/2006/relationships/image" Target="media/image340.emf"/><Relationship Id="rId737" Type="http://schemas.openxmlformats.org/officeDocument/2006/relationships/image" Target="media/image368.emf"/><Relationship Id="rId779" Type="http://schemas.openxmlformats.org/officeDocument/2006/relationships/image" Target="media/image389.emf"/><Relationship Id="rId902" Type="http://schemas.openxmlformats.org/officeDocument/2006/relationships/image" Target="media/image451.emf"/><Relationship Id="rId944" Type="http://schemas.openxmlformats.org/officeDocument/2006/relationships/image" Target="media/image472.emf"/><Relationship Id="rId986" Type="http://schemas.openxmlformats.org/officeDocument/2006/relationships/image" Target="media/image493.emf"/><Relationship Id="rId31" Type="http://schemas.openxmlformats.org/officeDocument/2006/relationships/image" Target="media/image12.emf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34" Type="http://schemas.openxmlformats.org/officeDocument/2006/relationships/image" Target="media/image166.emf"/><Relationship Id="rId376" Type="http://schemas.openxmlformats.org/officeDocument/2006/relationships/customXml" Target="ink/ink182.xml"/><Relationship Id="rId541" Type="http://schemas.openxmlformats.org/officeDocument/2006/relationships/image" Target="media/image270.emf"/><Relationship Id="rId583" Type="http://schemas.openxmlformats.org/officeDocument/2006/relationships/image" Target="media/image291.emf"/><Relationship Id="rId639" Type="http://schemas.openxmlformats.org/officeDocument/2006/relationships/image" Target="media/image319.emf"/><Relationship Id="rId790" Type="http://schemas.openxmlformats.org/officeDocument/2006/relationships/customXml" Target="ink/ink388.xml"/><Relationship Id="rId804" Type="http://schemas.openxmlformats.org/officeDocument/2006/relationships/customXml" Target="ink/ink395.xml"/><Relationship Id="rId4" Type="http://schemas.openxmlformats.org/officeDocument/2006/relationships/settings" Target="settings.xml"/><Relationship Id="rId180" Type="http://schemas.openxmlformats.org/officeDocument/2006/relationships/customXml" Target="ink/ink87.xml"/><Relationship Id="rId236" Type="http://schemas.openxmlformats.org/officeDocument/2006/relationships/image" Target="media/image117.emf"/><Relationship Id="rId278" Type="http://schemas.openxmlformats.org/officeDocument/2006/relationships/image" Target="media/image138.emf"/><Relationship Id="rId401" Type="http://schemas.openxmlformats.org/officeDocument/2006/relationships/image" Target="media/image200.emf"/><Relationship Id="rId443" Type="http://schemas.openxmlformats.org/officeDocument/2006/relationships/image" Target="media/image221.emf"/><Relationship Id="rId650" Type="http://schemas.openxmlformats.org/officeDocument/2006/relationships/customXml" Target="ink/ink318.xml"/><Relationship Id="rId846" Type="http://schemas.openxmlformats.org/officeDocument/2006/relationships/customXml" Target="ink/ink416.xml"/><Relationship Id="rId888" Type="http://schemas.openxmlformats.org/officeDocument/2006/relationships/image" Target="media/image444.emf"/><Relationship Id="rId1031" Type="http://schemas.openxmlformats.org/officeDocument/2006/relationships/customXml" Target="ink/ink508.xml"/><Relationship Id="rId1073" Type="http://schemas.openxmlformats.org/officeDocument/2006/relationships/image" Target="media/image537.png"/><Relationship Id="rId303" Type="http://schemas.openxmlformats.org/officeDocument/2006/relationships/customXml" Target="ink/ink146.xml"/><Relationship Id="rId485" Type="http://schemas.openxmlformats.org/officeDocument/2006/relationships/image" Target="media/image242.emf"/><Relationship Id="rId692" Type="http://schemas.openxmlformats.org/officeDocument/2006/relationships/customXml" Target="ink/ink339.xml"/><Relationship Id="rId706" Type="http://schemas.openxmlformats.org/officeDocument/2006/relationships/customXml" Target="ink/ink346.xml"/><Relationship Id="rId748" Type="http://schemas.openxmlformats.org/officeDocument/2006/relationships/customXml" Target="ink/ink367.xml"/><Relationship Id="rId913" Type="http://schemas.openxmlformats.org/officeDocument/2006/relationships/customXml" Target="ink/ink449.xml"/><Relationship Id="rId955" Type="http://schemas.openxmlformats.org/officeDocument/2006/relationships/customXml" Target="ink/ink470.xml"/><Relationship Id="rId42" Type="http://schemas.openxmlformats.org/officeDocument/2006/relationships/customXml" Target="ink/ink18.xml"/><Relationship Id="rId84" Type="http://schemas.openxmlformats.org/officeDocument/2006/relationships/customXml" Target="ink/ink39.xml"/><Relationship Id="rId138" Type="http://schemas.openxmlformats.org/officeDocument/2006/relationships/customXml" Target="ink/ink66.xml"/><Relationship Id="rId345" Type="http://schemas.openxmlformats.org/officeDocument/2006/relationships/image" Target="media/image172.png"/><Relationship Id="rId387" Type="http://schemas.openxmlformats.org/officeDocument/2006/relationships/image" Target="media/image193.emf"/><Relationship Id="rId510" Type="http://schemas.openxmlformats.org/officeDocument/2006/relationships/customXml" Target="ink/ink249.xml"/><Relationship Id="rId552" Type="http://schemas.openxmlformats.org/officeDocument/2006/relationships/customXml" Target="ink/ink270.xml"/><Relationship Id="rId594" Type="http://schemas.openxmlformats.org/officeDocument/2006/relationships/customXml" Target="ink/ink291.xml"/><Relationship Id="rId608" Type="http://schemas.openxmlformats.org/officeDocument/2006/relationships/customXml" Target="ink/ink298.xml"/><Relationship Id="rId815" Type="http://schemas.openxmlformats.org/officeDocument/2006/relationships/image" Target="media/image407.emf"/><Relationship Id="rId997" Type="http://schemas.openxmlformats.org/officeDocument/2006/relationships/customXml" Target="ink/ink491.xml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customXml" Target="ink/ink118.xml"/><Relationship Id="rId412" Type="http://schemas.openxmlformats.org/officeDocument/2006/relationships/customXml" Target="ink/ink200.xml"/><Relationship Id="rId857" Type="http://schemas.openxmlformats.org/officeDocument/2006/relationships/image" Target="media/image428.emf"/><Relationship Id="rId899" Type="http://schemas.openxmlformats.org/officeDocument/2006/relationships/customXml" Target="ink/ink442.xml"/><Relationship Id="rId1000" Type="http://schemas.openxmlformats.org/officeDocument/2006/relationships/image" Target="media/image500.emf"/><Relationship Id="rId1042" Type="http://schemas.openxmlformats.org/officeDocument/2006/relationships/image" Target="media/image521.emf"/><Relationship Id="rId107" Type="http://schemas.openxmlformats.org/officeDocument/2006/relationships/image" Target="media/image50.emf"/><Relationship Id="rId289" Type="http://schemas.openxmlformats.org/officeDocument/2006/relationships/customXml" Target="ink/ink139.xml"/><Relationship Id="rId454" Type="http://schemas.openxmlformats.org/officeDocument/2006/relationships/customXml" Target="ink/ink221.xml"/><Relationship Id="rId496" Type="http://schemas.openxmlformats.org/officeDocument/2006/relationships/customXml" Target="ink/ink242.xml"/><Relationship Id="rId661" Type="http://schemas.openxmlformats.org/officeDocument/2006/relationships/image" Target="media/image330.emf"/><Relationship Id="rId717" Type="http://schemas.openxmlformats.org/officeDocument/2006/relationships/image" Target="media/image358.emf"/><Relationship Id="rId759" Type="http://schemas.openxmlformats.org/officeDocument/2006/relationships/image" Target="media/image379.emf"/><Relationship Id="rId924" Type="http://schemas.openxmlformats.org/officeDocument/2006/relationships/image" Target="media/image462.emf"/><Relationship Id="rId966" Type="http://schemas.openxmlformats.org/officeDocument/2006/relationships/image" Target="media/image483.emf"/><Relationship Id="rId11" Type="http://schemas.openxmlformats.org/officeDocument/2006/relationships/image" Target="media/image2.emf"/><Relationship Id="rId53" Type="http://schemas.openxmlformats.org/officeDocument/2006/relationships/image" Target="media/image23.emf"/><Relationship Id="rId149" Type="http://schemas.openxmlformats.org/officeDocument/2006/relationships/image" Target="media/image71.emf"/><Relationship Id="rId314" Type="http://schemas.openxmlformats.org/officeDocument/2006/relationships/image" Target="media/image156.emf"/><Relationship Id="rId356" Type="http://schemas.openxmlformats.org/officeDocument/2006/relationships/customXml" Target="ink/ink172.xml"/><Relationship Id="rId398" Type="http://schemas.openxmlformats.org/officeDocument/2006/relationships/customXml" Target="ink/ink193.xml"/><Relationship Id="rId521" Type="http://schemas.openxmlformats.org/officeDocument/2006/relationships/image" Target="media/image260.emf"/><Relationship Id="rId563" Type="http://schemas.openxmlformats.org/officeDocument/2006/relationships/image" Target="media/image281.emf"/><Relationship Id="rId619" Type="http://schemas.openxmlformats.org/officeDocument/2006/relationships/image" Target="media/image309.emf"/><Relationship Id="rId770" Type="http://schemas.openxmlformats.org/officeDocument/2006/relationships/customXml" Target="ink/ink378.xml"/><Relationship Id="rId95" Type="http://schemas.openxmlformats.org/officeDocument/2006/relationships/image" Target="media/image44.emf"/><Relationship Id="rId160" Type="http://schemas.openxmlformats.org/officeDocument/2006/relationships/customXml" Target="ink/ink77.xml"/><Relationship Id="rId216" Type="http://schemas.openxmlformats.org/officeDocument/2006/relationships/customXml" Target="ink/ink103.xml"/><Relationship Id="rId423" Type="http://schemas.openxmlformats.org/officeDocument/2006/relationships/image" Target="media/image211.emf"/><Relationship Id="rId826" Type="http://schemas.openxmlformats.org/officeDocument/2006/relationships/customXml" Target="ink/ink406.xml"/><Relationship Id="rId868" Type="http://schemas.openxmlformats.org/officeDocument/2006/relationships/image" Target="media/image434.emf"/><Relationship Id="rId1011" Type="http://schemas.openxmlformats.org/officeDocument/2006/relationships/customXml" Target="ink/ink498.xml"/><Relationship Id="rId1053" Type="http://schemas.openxmlformats.org/officeDocument/2006/relationships/customXml" Target="ink/ink519.xml"/><Relationship Id="rId258" Type="http://schemas.openxmlformats.org/officeDocument/2006/relationships/image" Target="media/image128.emf"/><Relationship Id="rId465" Type="http://schemas.openxmlformats.org/officeDocument/2006/relationships/image" Target="media/image232.emf"/><Relationship Id="rId630" Type="http://schemas.openxmlformats.org/officeDocument/2006/relationships/customXml" Target="ink/ink309.xml"/><Relationship Id="rId672" Type="http://schemas.openxmlformats.org/officeDocument/2006/relationships/customXml" Target="ink/ink329.xml"/><Relationship Id="rId728" Type="http://schemas.openxmlformats.org/officeDocument/2006/relationships/customXml" Target="ink/ink357.xml"/><Relationship Id="rId935" Type="http://schemas.openxmlformats.org/officeDocument/2006/relationships/customXml" Target="ink/ink460.xml"/><Relationship Id="rId22" Type="http://schemas.openxmlformats.org/officeDocument/2006/relationships/customXml" Target="ink/ink8.xml"/><Relationship Id="rId64" Type="http://schemas.openxmlformats.org/officeDocument/2006/relationships/customXml" Target="ink/ink29.xml"/><Relationship Id="rId118" Type="http://schemas.openxmlformats.org/officeDocument/2006/relationships/customXml" Target="ink/ink56.xml"/><Relationship Id="rId325" Type="http://schemas.openxmlformats.org/officeDocument/2006/relationships/customXml" Target="ink/ink157.xml"/><Relationship Id="rId367" Type="http://schemas.openxmlformats.org/officeDocument/2006/relationships/image" Target="media/image183.emf"/><Relationship Id="rId532" Type="http://schemas.openxmlformats.org/officeDocument/2006/relationships/customXml" Target="ink/ink260.xml"/><Relationship Id="rId574" Type="http://schemas.openxmlformats.org/officeDocument/2006/relationships/customXml" Target="ink/ink281.xml"/><Relationship Id="rId977" Type="http://schemas.openxmlformats.org/officeDocument/2006/relationships/customXml" Target="ink/ink481.xml"/><Relationship Id="rId171" Type="http://schemas.openxmlformats.org/officeDocument/2006/relationships/image" Target="media/image82.emf"/><Relationship Id="rId227" Type="http://schemas.openxmlformats.org/officeDocument/2006/relationships/image" Target="media/image112.emf"/><Relationship Id="rId781" Type="http://schemas.openxmlformats.org/officeDocument/2006/relationships/image" Target="media/image390.emf"/><Relationship Id="rId837" Type="http://schemas.openxmlformats.org/officeDocument/2006/relationships/image" Target="media/image418.emf"/><Relationship Id="rId879" Type="http://schemas.openxmlformats.org/officeDocument/2006/relationships/customXml" Target="ink/ink432.xml"/><Relationship Id="rId1022" Type="http://schemas.openxmlformats.org/officeDocument/2006/relationships/image" Target="media/image511.emf"/><Relationship Id="rId269" Type="http://schemas.openxmlformats.org/officeDocument/2006/relationships/customXml" Target="ink/ink129.xml"/><Relationship Id="rId434" Type="http://schemas.openxmlformats.org/officeDocument/2006/relationships/customXml" Target="ink/ink211.xml"/><Relationship Id="rId476" Type="http://schemas.openxmlformats.org/officeDocument/2006/relationships/customXml" Target="ink/ink232.xml"/><Relationship Id="rId641" Type="http://schemas.openxmlformats.org/officeDocument/2006/relationships/oleObject" Target="embeddings/oleObject1.bin"/><Relationship Id="rId683" Type="http://schemas.openxmlformats.org/officeDocument/2006/relationships/image" Target="media/image341.emf"/><Relationship Id="rId739" Type="http://schemas.openxmlformats.org/officeDocument/2006/relationships/image" Target="media/image369.emf"/><Relationship Id="rId890" Type="http://schemas.openxmlformats.org/officeDocument/2006/relationships/image" Target="media/image445.emf"/><Relationship Id="rId904" Type="http://schemas.openxmlformats.org/officeDocument/2006/relationships/image" Target="media/image452.emf"/><Relationship Id="rId1064" Type="http://schemas.openxmlformats.org/officeDocument/2006/relationships/image" Target="media/image532.emf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280" Type="http://schemas.openxmlformats.org/officeDocument/2006/relationships/image" Target="media/image139.emf"/><Relationship Id="rId336" Type="http://schemas.openxmlformats.org/officeDocument/2006/relationships/image" Target="media/image167.emf"/><Relationship Id="rId501" Type="http://schemas.openxmlformats.org/officeDocument/2006/relationships/image" Target="media/image250.emf"/><Relationship Id="rId543" Type="http://schemas.openxmlformats.org/officeDocument/2006/relationships/image" Target="media/image271.emf"/><Relationship Id="rId946" Type="http://schemas.openxmlformats.org/officeDocument/2006/relationships/image" Target="media/image473.emf"/><Relationship Id="rId988" Type="http://schemas.openxmlformats.org/officeDocument/2006/relationships/image" Target="media/image494.emf"/><Relationship Id="rId75" Type="http://schemas.openxmlformats.org/officeDocument/2006/relationships/image" Target="media/image34.emf"/><Relationship Id="rId140" Type="http://schemas.openxmlformats.org/officeDocument/2006/relationships/customXml" Target="ink/ink67.xml"/><Relationship Id="rId182" Type="http://schemas.openxmlformats.org/officeDocument/2006/relationships/customXml" Target="ink/ink88.xml"/><Relationship Id="rId378" Type="http://schemas.openxmlformats.org/officeDocument/2006/relationships/customXml" Target="ink/ink183.xml"/><Relationship Id="rId403" Type="http://schemas.openxmlformats.org/officeDocument/2006/relationships/image" Target="media/image201.emf"/><Relationship Id="rId585" Type="http://schemas.openxmlformats.org/officeDocument/2006/relationships/image" Target="media/image292.emf"/><Relationship Id="rId750" Type="http://schemas.openxmlformats.org/officeDocument/2006/relationships/customXml" Target="ink/ink368.xml"/><Relationship Id="rId792" Type="http://schemas.openxmlformats.org/officeDocument/2006/relationships/customXml" Target="ink/ink389.xml"/><Relationship Id="rId806" Type="http://schemas.openxmlformats.org/officeDocument/2006/relationships/customXml" Target="ink/ink396.xml"/><Relationship Id="rId848" Type="http://schemas.openxmlformats.org/officeDocument/2006/relationships/customXml" Target="ink/ink417.xml"/><Relationship Id="rId1033" Type="http://schemas.openxmlformats.org/officeDocument/2006/relationships/customXml" Target="ink/ink509.xml"/><Relationship Id="rId6" Type="http://schemas.openxmlformats.org/officeDocument/2006/relationships/footnotes" Target="footnotes.xml"/><Relationship Id="rId238" Type="http://schemas.openxmlformats.org/officeDocument/2006/relationships/image" Target="media/image118.emf"/><Relationship Id="rId445" Type="http://schemas.openxmlformats.org/officeDocument/2006/relationships/image" Target="media/image222.emf"/><Relationship Id="rId487" Type="http://schemas.openxmlformats.org/officeDocument/2006/relationships/image" Target="media/image243.emf"/><Relationship Id="rId610" Type="http://schemas.openxmlformats.org/officeDocument/2006/relationships/customXml" Target="ink/ink299.xml"/><Relationship Id="rId652" Type="http://schemas.openxmlformats.org/officeDocument/2006/relationships/customXml" Target="ink/ink319.xml"/><Relationship Id="rId694" Type="http://schemas.openxmlformats.org/officeDocument/2006/relationships/customXml" Target="ink/ink340.xml"/><Relationship Id="rId708" Type="http://schemas.openxmlformats.org/officeDocument/2006/relationships/customXml" Target="ink/ink347.xml"/><Relationship Id="rId915" Type="http://schemas.openxmlformats.org/officeDocument/2006/relationships/customXml" Target="ink/ink450.xml"/><Relationship Id="rId1075" Type="http://schemas.openxmlformats.org/officeDocument/2006/relationships/theme" Target="theme/theme1.xml"/><Relationship Id="rId291" Type="http://schemas.openxmlformats.org/officeDocument/2006/relationships/customXml" Target="ink/ink140.xml"/><Relationship Id="rId305" Type="http://schemas.openxmlformats.org/officeDocument/2006/relationships/customXml" Target="ink/ink147.xml"/><Relationship Id="rId347" Type="http://schemas.openxmlformats.org/officeDocument/2006/relationships/image" Target="media/image173.emf"/><Relationship Id="rId512" Type="http://schemas.openxmlformats.org/officeDocument/2006/relationships/customXml" Target="ink/ink250.xml"/><Relationship Id="rId957" Type="http://schemas.openxmlformats.org/officeDocument/2006/relationships/customXml" Target="ink/ink471.xml"/><Relationship Id="rId999" Type="http://schemas.openxmlformats.org/officeDocument/2006/relationships/customXml" Target="ink/ink492.xml"/><Relationship Id="rId44" Type="http://schemas.openxmlformats.org/officeDocument/2006/relationships/customXml" Target="ink/ink19.xml"/><Relationship Id="rId86" Type="http://schemas.openxmlformats.org/officeDocument/2006/relationships/customXml" Target="ink/ink40.xml"/><Relationship Id="rId151" Type="http://schemas.openxmlformats.org/officeDocument/2006/relationships/image" Target="media/image72.emf"/><Relationship Id="rId389" Type="http://schemas.openxmlformats.org/officeDocument/2006/relationships/image" Target="media/image194.emf"/><Relationship Id="rId554" Type="http://schemas.openxmlformats.org/officeDocument/2006/relationships/customXml" Target="ink/ink271.xml"/><Relationship Id="rId596" Type="http://schemas.openxmlformats.org/officeDocument/2006/relationships/customXml" Target="ink/ink292.xml"/><Relationship Id="rId761" Type="http://schemas.openxmlformats.org/officeDocument/2006/relationships/image" Target="media/image380.emf"/><Relationship Id="rId817" Type="http://schemas.openxmlformats.org/officeDocument/2006/relationships/image" Target="media/image408.emf"/><Relationship Id="rId859" Type="http://schemas.openxmlformats.org/officeDocument/2006/relationships/customXml" Target="ink/ink422.xml"/><Relationship Id="rId1002" Type="http://schemas.openxmlformats.org/officeDocument/2006/relationships/image" Target="media/image501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49" Type="http://schemas.openxmlformats.org/officeDocument/2006/relationships/customXml" Target="ink/ink119.xml"/><Relationship Id="rId414" Type="http://schemas.openxmlformats.org/officeDocument/2006/relationships/customXml" Target="ink/ink201.xml"/><Relationship Id="rId456" Type="http://schemas.openxmlformats.org/officeDocument/2006/relationships/customXml" Target="ink/ink222.xml"/><Relationship Id="rId498" Type="http://schemas.openxmlformats.org/officeDocument/2006/relationships/customXml" Target="ink/ink243.xml"/><Relationship Id="rId621" Type="http://schemas.openxmlformats.org/officeDocument/2006/relationships/image" Target="media/image310.emf"/><Relationship Id="rId663" Type="http://schemas.openxmlformats.org/officeDocument/2006/relationships/image" Target="media/image331.emf"/><Relationship Id="rId870" Type="http://schemas.openxmlformats.org/officeDocument/2006/relationships/image" Target="media/image435.emf"/><Relationship Id="rId1044" Type="http://schemas.openxmlformats.org/officeDocument/2006/relationships/image" Target="media/image522.emf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260" Type="http://schemas.openxmlformats.org/officeDocument/2006/relationships/image" Target="media/image129.emf"/><Relationship Id="rId316" Type="http://schemas.openxmlformats.org/officeDocument/2006/relationships/image" Target="media/image157.emf"/><Relationship Id="rId523" Type="http://schemas.openxmlformats.org/officeDocument/2006/relationships/image" Target="media/image261.emf"/><Relationship Id="rId719" Type="http://schemas.openxmlformats.org/officeDocument/2006/relationships/image" Target="media/image359.emf"/><Relationship Id="rId926" Type="http://schemas.openxmlformats.org/officeDocument/2006/relationships/image" Target="media/image463.emf"/><Relationship Id="rId968" Type="http://schemas.openxmlformats.org/officeDocument/2006/relationships/image" Target="media/image484.emf"/><Relationship Id="rId55" Type="http://schemas.openxmlformats.org/officeDocument/2006/relationships/image" Target="media/image24.emf"/><Relationship Id="rId97" Type="http://schemas.openxmlformats.org/officeDocument/2006/relationships/image" Target="media/image45.emf"/><Relationship Id="rId120" Type="http://schemas.openxmlformats.org/officeDocument/2006/relationships/customXml" Target="ink/ink57.xml"/><Relationship Id="rId358" Type="http://schemas.openxmlformats.org/officeDocument/2006/relationships/customXml" Target="ink/ink173.xml"/><Relationship Id="rId565" Type="http://schemas.openxmlformats.org/officeDocument/2006/relationships/image" Target="media/image282.emf"/><Relationship Id="rId730" Type="http://schemas.openxmlformats.org/officeDocument/2006/relationships/customXml" Target="ink/ink358.xml"/><Relationship Id="rId772" Type="http://schemas.openxmlformats.org/officeDocument/2006/relationships/customXml" Target="ink/ink379.xml"/><Relationship Id="rId828" Type="http://schemas.openxmlformats.org/officeDocument/2006/relationships/customXml" Target="ink/ink407.xml"/><Relationship Id="rId1013" Type="http://schemas.openxmlformats.org/officeDocument/2006/relationships/customXml" Target="ink/ink499.xml"/><Relationship Id="rId162" Type="http://schemas.openxmlformats.org/officeDocument/2006/relationships/customXml" Target="ink/ink78.xml"/><Relationship Id="rId218" Type="http://schemas.openxmlformats.org/officeDocument/2006/relationships/customXml" Target="ink/ink104.xml"/><Relationship Id="rId425" Type="http://schemas.openxmlformats.org/officeDocument/2006/relationships/image" Target="media/image212.emf"/><Relationship Id="rId467" Type="http://schemas.openxmlformats.org/officeDocument/2006/relationships/image" Target="media/image233.emf"/><Relationship Id="rId632" Type="http://schemas.openxmlformats.org/officeDocument/2006/relationships/customXml" Target="ink/ink310.xml"/><Relationship Id="rId1055" Type="http://schemas.openxmlformats.org/officeDocument/2006/relationships/customXml" Target="ink/ink520.xml"/><Relationship Id="rId271" Type="http://schemas.openxmlformats.org/officeDocument/2006/relationships/customXml" Target="ink/ink130.xml"/><Relationship Id="rId674" Type="http://schemas.openxmlformats.org/officeDocument/2006/relationships/customXml" Target="ink/ink330.xml"/><Relationship Id="rId881" Type="http://schemas.openxmlformats.org/officeDocument/2006/relationships/customXml" Target="ink/ink433.xml"/><Relationship Id="rId937" Type="http://schemas.openxmlformats.org/officeDocument/2006/relationships/customXml" Target="ink/ink461.xml"/><Relationship Id="rId979" Type="http://schemas.openxmlformats.org/officeDocument/2006/relationships/customXml" Target="ink/ink482.xml"/><Relationship Id="rId24" Type="http://schemas.openxmlformats.org/officeDocument/2006/relationships/customXml" Target="ink/ink9.xml"/><Relationship Id="rId66" Type="http://schemas.openxmlformats.org/officeDocument/2006/relationships/customXml" Target="ink/ink30.xml"/><Relationship Id="rId131" Type="http://schemas.openxmlformats.org/officeDocument/2006/relationships/image" Target="media/image62.emf"/><Relationship Id="rId327" Type="http://schemas.openxmlformats.org/officeDocument/2006/relationships/customXml" Target="ink/ink158.xml"/><Relationship Id="rId369" Type="http://schemas.openxmlformats.org/officeDocument/2006/relationships/image" Target="media/image184.emf"/><Relationship Id="rId534" Type="http://schemas.openxmlformats.org/officeDocument/2006/relationships/customXml" Target="ink/ink261.xml"/><Relationship Id="rId576" Type="http://schemas.openxmlformats.org/officeDocument/2006/relationships/customXml" Target="ink/ink282.xml"/><Relationship Id="rId741" Type="http://schemas.openxmlformats.org/officeDocument/2006/relationships/image" Target="media/image370.emf"/><Relationship Id="rId783" Type="http://schemas.openxmlformats.org/officeDocument/2006/relationships/image" Target="media/image391.emf"/><Relationship Id="rId839" Type="http://schemas.openxmlformats.org/officeDocument/2006/relationships/image" Target="media/image419.emf"/><Relationship Id="rId990" Type="http://schemas.openxmlformats.org/officeDocument/2006/relationships/image" Target="media/image495.emf"/><Relationship Id="rId173" Type="http://schemas.openxmlformats.org/officeDocument/2006/relationships/image" Target="media/image83.emf"/><Relationship Id="rId229" Type="http://schemas.openxmlformats.org/officeDocument/2006/relationships/customXml" Target="ink/ink109.xml"/><Relationship Id="rId380" Type="http://schemas.openxmlformats.org/officeDocument/2006/relationships/customXml" Target="ink/ink184.xml"/><Relationship Id="rId436" Type="http://schemas.openxmlformats.org/officeDocument/2006/relationships/customXml" Target="ink/ink212.xml"/><Relationship Id="rId601" Type="http://schemas.openxmlformats.org/officeDocument/2006/relationships/image" Target="media/image300.emf"/><Relationship Id="rId643" Type="http://schemas.openxmlformats.org/officeDocument/2006/relationships/image" Target="media/image321.emf"/><Relationship Id="rId1024" Type="http://schemas.openxmlformats.org/officeDocument/2006/relationships/image" Target="media/image512.emf"/><Relationship Id="rId1066" Type="http://schemas.openxmlformats.org/officeDocument/2006/relationships/image" Target="media/image533.emf"/><Relationship Id="rId240" Type="http://schemas.openxmlformats.org/officeDocument/2006/relationships/image" Target="media/image119.emf"/><Relationship Id="rId478" Type="http://schemas.openxmlformats.org/officeDocument/2006/relationships/customXml" Target="ink/ink233.xml"/><Relationship Id="rId685" Type="http://schemas.openxmlformats.org/officeDocument/2006/relationships/image" Target="media/image342.emf"/><Relationship Id="rId850" Type="http://schemas.openxmlformats.org/officeDocument/2006/relationships/customXml" Target="ink/ink418.xml"/><Relationship Id="rId892" Type="http://schemas.openxmlformats.org/officeDocument/2006/relationships/image" Target="media/image446.emf"/><Relationship Id="rId906" Type="http://schemas.openxmlformats.org/officeDocument/2006/relationships/image" Target="media/image453.emf"/><Relationship Id="rId948" Type="http://schemas.openxmlformats.org/officeDocument/2006/relationships/image" Target="media/image474.emf"/><Relationship Id="rId35" Type="http://schemas.openxmlformats.org/officeDocument/2006/relationships/image" Target="media/image14.emf"/><Relationship Id="rId77" Type="http://schemas.openxmlformats.org/officeDocument/2006/relationships/image" Target="media/image35.emf"/><Relationship Id="rId100" Type="http://schemas.openxmlformats.org/officeDocument/2006/relationships/customXml" Target="ink/ink47.xml"/><Relationship Id="rId282" Type="http://schemas.openxmlformats.org/officeDocument/2006/relationships/image" Target="media/image140.emf"/><Relationship Id="rId338" Type="http://schemas.openxmlformats.org/officeDocument/2006/relationships/image" Target="media/image168.emf"/><Relationship Id="rId503" Type="http://schemas.openxmlformats.org/officeDocument/2006/relationships/image" Target="media/image251.emf"/><Relationship Id="rId545" Type="http://schemas.openxmlformats.org/officeDocument/2006/relationships/image" Target="media/image272.emf"/><Relationship Id="rId587" Type="http://schemas.openxmlformats.org/officeDocument/2006/relationships/image" Target="media/image293.emf"/><Relationship Id="rId710" Type="http://schemas.openxmlformats.org/officeDocument/2006/relationships/customXml" Target="ink/ink348.xml"/><Relationship Id="rId752" Type="http://schemas.openxmlformats.org/officeDocument/2006/relationships/customXml" Target="ink/ink369.xml"/><Relationship Id="rId808" Type="http://schemas.openxmlformats.org/officeDocument/2006/relationships/customXml" Target="ink/ink397.xml"/><Relationship Id="rId8" Type="http://schemas.openxmlformats.org/officeDocument/2006/relationships/customXml" Target="ink/ink1.xml"/><Relationship Id="rId142" Type="http://schemas.openxmlformats.org/officeDocument/2006/relationships/customXml" Target="ink/ink68.xml"/><Relationship Id="rId184" Type="http://schemas.openxmlformats.org/officeDocument/2006/relationships/image" Target="media/image89.emf"/><Relationship Id="rId391" Type="http://schemas.openxmlformats.org/officeDocument/2006/relationships/image" Target="media/image195.emf"/><Relationship Id="rId405" Type="http://schemas.openxmlformats.org/officeDocument/2006/relationships/image" Target="media/image202.emf"/><Relationship Id="rId447" Type="http://schemas.openxmlformats.org/officeDocument/2006/relationships/image" Target="media/image223.emf"/><Relationship Id="rId612" Type="http://schemas.openxmlformats.org/officeDocument/2006/relationships/customXml" Target="ink/ink300.xml"/><Relationship Id="rId794" Type="http://schemas.openxmlformats.org/officeDocument/2006/relationships/customXml" Target="ink/ink390.xml"/><Relationship Id="rId1035" Type="http://schemas.openxmlformats.org/officeDocument/2006/relationships/customXml" Target="ink/ink510.xml"/><Relationship Id="rId251" Type="http://schemas.openxmlformats.org/officeDocument/2006/relationships/customXml" Target="ink/ink120.xml"/><Relationship Id="rId489" Type="http://schemas.openxmlformats.org/officeDocument/2006/relationships/image" Target="media/image244.emf"/><Relationship Id="rId654" Type="http://schemas.openxmlformats.org/officeDocument/2006/relationships/customXml" Target="ink/ink320.xml"/><Relationship Id="rId696" Type="http://schemas.openxmlformats.org/officeDocument/2006/relationships/customXml" Target="ink/ink341.xml"/><Relationship Id="rId861" Type="http://schemas.openxmlformats.org/officeDocument/2006/relationships/customXml" Target="ink/ink423.xml"/><Relationship Id="rId917" Type="http://schemas.openxmlformats.org/officeDocument/2006/relationships/customXml" Target="ink/ink451.xml"/><Relationship Id="rId959" Type="http://schemas.openxmlformats.org/officeDocument/2006/relationships/customXml" Target="ink/ink472.xml"/><Relationship Id="rId46" Type="http://schemas.openxmlformats.org/officeDocument/2006/relationships/customXml" Target="ink/ink20.xml"/><Relationship Id="rId293" Type="http://schemas.openxmlformats.org/officeDocument/2006/relationships/customXml" Target="ink/ink141.xml"/><Relationship Id="rId307" Type="http://schemas.openxmlformats.org/officeDocument/2006/relationships/customXml" Target="ink/ink148.xml"/><Relationship Id="rId349" Type="http://schemas.openxmlformats.org/officeDocument/2006/relationships/image" Target="media/image174.emf"/><Relationship Id="rId514" Type="http://schemas.openxmlformats.org/officeDocument/2006/relationships/customXml" Target="ink/ink251.xml"/><Relationship Id="rId556" Type="http://schemas.openxmlformats.org/officeDocument/2006/relationships/customXml" Target="ink/ink272.xml"/><Relationship Id="rId721" Type="http://schemas.openxmlformats.org/officeDocument/2006/relationships/image" Target="media/image360.emf"/><Relationship Id="rId763" Type="http://schemas.openxmlformats.org/officeDocument/2006/relationships/image" Target="media/image381.emf"/><Relationship Id="rId88" Type="http://schemas.openxmlformats.org/officeDocument/2006/relationships/customXml" Target="ink/ink41.xml"/><Relationship Id="rId111" Type="http://schemas.openxmlformats.org/officeDocument/2006/relationships/image" Target="media/image52.emf"/><Relationship Id="rId153" Type="http://schemas.openxmlformats.org/officeDocument/2006/relationships/image" Target="media/image73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customXml" Target="ink/ink174.xml"/><Relationship Id="rId416" Type="http://schemas.openxmlformats.org/officeDocument/2006/relationships/customXml" Target="ink/ink202.xml"/><Relationship Id="rId598" Type="http://schemas.openxmlformats.org/officeDocument/2006/relationships/customXml" Target="ink/ink293.xml"/><Relationship Id="rId819" Type="http://schemas.openxmlformats.org/officeDocument/2006/relationships/image" Target="media/image409.emf"/><Relationship Id="rId970" Type="http://schemas.openxmlformats.org/officeDocument/2006/relationships/image" Target="media/image485.emf"/><Relationship Id="rId1004" Type="http://schemas.openxmlformats.org/officeDocument/2006/relationships/image" Target="media/image502.emf"/><Relationship Id="rId1046" Type="http://schemas.openxmlformats.org/officeDocument/2006/relationships/image" Target="media/image523.emf"/><Relationship Id="rId220" Type="http://schemas.openxmlformats.org/officeDocument/2006/relationships/customXml" Target="ink/ink105.xml"/><Relationship Id="rId458" Type="http://schemas.openxmlformats.org/officeDocument/2006/relationships/customXml" Target="ink/ink223.xml"/><Relationship Id="rId623" Type="http://schemas.openxmlformats.org/officeDocument/2006/relationships/image" Target="media/image311.emf"/><Relationship Id="rId665" Type="http://schemas.openxmlformats.org/officeDocument/2006/relationships/image" Target="media/image332.emf"/><Relationship Id="rId830" Type="http://schemas.openxmlformats.org/officeDocument/2006/relationships/customXml" Target="ink/ink408.xml"/><Relationship Id="rId872" Type="http://schemas.openxmlformats.org/officeDocument/2006/relationships/image" Target="media/image436.emf"/><Relationship Id="rId928" Type="http://schemas.openxmlformats.org/officeDocument/2006/relationships/image" Target="media/image464.emf"/><Relationship Id="rId15" Type="http://schemas.openxmlformats.org/officeDocument/2006/relationships/image" Target="media/image4.emf"/><Relationship Id="rId57" Type="http://schemas.openxmlformats.org/officeDocument/2006/relationships/image" Target="media/image25.emf"/><Relationship Id="rId262" Type="http://schemas.openxmlformats.org/officeDocument/2006/relationships/image" Target="media/image130.emf"/><Relationship Id="rId318" Type="http://schemas.openxmlformats.org/officeDocument/2006/relationships/image" Target="media/image158.emf"/><Relationship Id="rId525" Type="http://schemas.openxmlformats.org/officeDocument/2006/relationships/image" Target="media/image262.emf"/><Relationship Id="rId567" Type="http://schemas.openxmlformats.org/officeDocument/2006/relationships/image" Target="media/image283.emf"/><Relationship Id="rId732" Type="http://schemas.openxmlformats.org/officeDocument/2006/relationships/customXml" Target="ink/ink359.xml"/><Relationship Id="rId99" Type="http://schemas.openxmlformats.org/officeDocument/2006/relationships/image" Target="media/image46.emf"/><Relationship Id="rId122" Type="http://schemas.openxmlformats.org/officeDocument/2006/relationships/customXml" Target="ink/ink58.xml"/><Relationship Id="rId164" Type="http://schemas.openxmlformats.org/officeDocument/2006/relationships/customXml" Target="ink/ink79.xml"/><Relationship Id="rId371" Type="http://schemas.openxmlformats.org/officeDocument/2006/relationships/image" Target="media/image185.emf"/><Relationship Id="rId774" Type="http://schemas.openxmlformats.org/officeDocument/2006/relationships/customXml" Target="ink/ink380.xml"/><Relationship Id="rId981" Type="http://schemas.openxmlformats.org/officeDocument/2006/relationships/customXml" Target="ink/ink483.xml"/><Relationship Id="rId1015" Type="http://schemas.openxmlformats.org/officeDocument/2006/relationships/customXml" Target="ink/ink500.xml"/><Relationship Id="rId1057" Type="http://schemas.openxmlformats.org/officeDocument/2006/relationships/customXml" Target="ink/ink521.xml"/><Relationship Id="rId427" Type="http://schemas.openxmlformats.org/officeDocument/2006/relationships/image" Target="media/image213.emf"/><Relationship Id="rId469" Type="http://schemas.openxmlformats.org/officeDocument/2006/relationships/image" Target="media/image234.emf"/><Relationship Id="rId634" Type="http://schemas.openxmlformats.org/officeDocument/2006/relationships/customXml" Target="ink/ink311.xml"/><Relationship Id="rId676" Type="http://schemas.openxmlformats.org/officeDocument/2006/relationships/customXml" Target="ink/ink331.xml"/><Relationship Id="rId841" Type="http://schemas.openxmlformats.org/officeDocument/2006/relationships/image" Target="media/image420.emf"/><Relationship Id="rId883" Type="http://schemas.openxmlformats.org/officeDocument/2006/relationships/customXml" Target="ink/ink434.xml"/><Relationship Id="rId26" Type="http://schemas.openxmlformats.org/officeDocument/2006/relationships/customXml" Target="ink/ink10.xml"/><Relationship Id="rId231" Type="http://schemas.openxmlformats.org/officeDocument/2006/relationships/customXml" Target="ink/ink110.xml"/><Relationship Id="rId273" Type="http://schemas.openxmlformats.org/officeDocument/2006/relationships/customXml" Target="ink/ink131.xml"/><Relationship Id="rId329" Type="http://schemas.openxmlformats.org/officeDocument/2006/relationships/customXml" Target="ink/ink159.xml"/><Relationship Id="rId480" Type="http://schemas.openxmlformats.org/officeDocument/2006/relationships/customXml" Target="ink/ink234.xml"/><Relationship Id="rId536" Type="http://schemas.openxmlformats.org/officeDocument/2006/relationships/customXml" Target="ink/ink262.xml"/><Relationship Id="rId701" Type="http://schemas.openxmlformats.org/officeDocument/2006/relationships/image" Target="media/image350.emf"/><Relationship Id="rId939" Type="http://schemas.openxmlformats.org/officeDocument/2006/relationships/customXml" Target="ink/ink462.xml"/><Relationship Id="rId68" Type="http://schemas.openxmlformats.org/officeDocument/2006/relationships/customXml" Target="ink/ink31.xml"/><Relationship Id="rId133" Type="http://schemas.openxmlformats.org/officeDocument/2006/relationships/image" Target="media/image63.emf"/><Relationship Id="rId175" Type="http://schemas.openxmlformats.org/officeDocument/2006/relationships/image" Target="media/image84.emf"/><Relationship Id="rId340" Type="http://schemas.openxmlformats.org/officeDocument/2006/relationships/image" Target="media/image169.emf"/><Relationship Id="rId578" Type="http://schemas.openxmlformats.org/officeDocument/2006/relationships/customXml" Target="ink/ink283.xml"/><Relationship Id="rId743" Type="http://schemas.openxmlformats.org/officeDocument/2006/relationships/image" Target="media/image371.emf"/><Relationship Id="rId785" Type="http://schemas.openxmlformats.org/officeDocument/2006/relationships/image" Target="media/image392.emf"/><Relationship Id="rId950" Type="http://schemas.openxmlformats.org/officeDocument/2006/relationships/image" Target="media/image475.emf"/><Relationship Id="rId992" Type="http://schemas.openxmlformats.org/officeDocument/2006/relationships/image" Target="media/image496.emf"/><Relationship Id="rId1026" Type="http://schemas.openxmlformats.org/officeDocument/2006/relationships/image" Target="media/image513.emf"/><Relationship Id="rId200" Type="http://schemas.openxmlformats.org/officeDocument/2006/relationships/customXml" Target="ink/ink95.xml"/><Relationship Id="rId382" Type="http://schemas.openxmlformats.org/officeDocument/2006/relationships/customXml" Target="ink/ink185.xml"/><Relationship Id="rId438" Type="http://schemas.openxmlformats.org/officeDocument/2006/relationships/customXml" Target="ink/ink213.xml"/><Relationship Id="rId603" Type="http://schemas.openxmlformats.org/officeDocument/2006/relationships/image" Target="media/image301.emf"/><Relationship Id="rId645" Type="http://schemas.openxmlformats.org/officeDocument/2006/relationships/image" Target="media/image322.emf"/><Relationship Id="rId687" Type="http://schemas.openxmlformats.org/officeDocument/2006/relationships/image" Target="media/image343.emf"/><Relationship Id="rId810" Type="http://schemas.openxmlformats.org/officeDocument/2006/relationships/customXml" Target="ink/ink398.xml"/><Relationship Id="rId852" Type="http://schemas.openxmlformats.org/officeDocument/2006/relationships/customXml" Target="ink/ink419.xml"/><Relationship Id="rId908" Type="http://schemas.openxmlformats.org/officeDocument/2006/relationships/image" Target="media/image454.emf"/><Relationship Id="rId1068" Type="http://schemas.openxmlformats.org/officeDocument/2006/relationships/image" Target="media/image534.emf"/><Relationship Id="rId242" Type="http://schemas.openxmlformats.org/officeDocument/2006/relationships/image" Target="media/image120.emf"/><Relationship Id="rId284" Type="http://schemas.openxmlformats.org/officeDocument/2006/relationships/image" Target="media/image141.emf"/><Relationship Id="rId491" Type="http://schemas.openxmlformats.org/officeDocument/2006/relationships/image" Target="media/image245.emf"/><Relationship Id="rId505" Type="http://schemas.openxmlformats.org/officeDocument/2006/relationships/image" Target="media/image252.emf"/><Relationship Id="rId712" Type="http://schemas.openxmlformats.org/officeDocument/2006/relationships/customXml" Target="ink/ink349.xml"/><Relationship Id="rId894" Type="http://schemas.openxmlformats.org/officeDocument/2006/relationships/image" Target="media/image447.emf"/><Relationship Id="rId37" Type="http://schemas.openxmlformats.org/officeDocument/2006/relationships/image" Target="media/image15.emf"/><Relationship Id="rId79" Type="http://schemas.openxmlformats.org/officeDocument/2006/relationships/image" Target="media/image36.emf"/><Relationship Id="rId102" Type="http://schemas.openxmlformats.org/officeDocument/2006/relationships/customXml" Target="ink/ink48.xml"/><Relationship Id="rId144" Type="http://schemas.openxmlformats.org/officeDocument/2006/relationships/customXml" Target="ink/ink69.xml"/><Relationship Id="rId547" Type="http://schemas.openxmlformats.org/officeDocument/2006/relationships/image" Target="media/image273.emf"/><Relationship Id="rId589" Type="http://schemas.openxmlformats.org/officeDocument/2006/relationships/image" Target="media/image294.emf"/><Relationship Id="rId754" Type="http://schemas.openxmlformats.org/officeDocument/2006/relationships/customXml" Target="ink/ink370.xml"/><Relationship Id="rId796" Type="http://schemas.openxmlformats.org/officeDocument/2006/relationships/customXml" Target="ink/ink391.xml"/><Relationship Id="rId961" Type="http://schemas.openxmlformats.org/officeDocument/2006/relationships/customXml" Target="ink/ink473.xml"/><Relationship Id="rId90" Type="http://schemas.openxmlformats.org/officeDocument/2006/relationships/customXml" Target="ink/ink42.xml"/><Relationship Id="rId186" Type="http://schemas.openxmlformats.org/officeDocument/2006/relationships/image" Target="media/image91.emf"/><Relationship Id="rId351" Type="http://schemas.openxmlformats.org/officeDocument/2006/relationships/image" Target="media/image175.emf"/><Relationship Id="rId393" Type="http://schemas.openxmlformats.org/officeDocument/2006/relationships/image" Target="media/image196.emf"/><Relationship Id="rId407" Type="http://schemas.openxmlformats.org/officeDocument/2006/relationships/image" Target="media/image203.emf"/><Relationship Id="rId449" Type="http://schemas.openxmlformats.org/officeDocument/2006/relationships/image" Target="media/image224.emf"/><Relationship Id="rId614" Type="http://schemas.openxmlformats.org/officeDocument/2006/relationships/customXml" Target="ink/ink301.xml"/><Relationship Id="rId656" Type="http://schemas.openxmlformats.org/officeDocument/2006/relationships/customXml" Target="ink/ink321.xml"/><Relationship Id="rId821" Type="http://schemas.openxmlformats.org/officeDocument/2006/relationships/image" Target="media/image410.emf"/><Relationship Id="rId863" Type="http://schemas.openxmlformats.org/officeDocument/2006/relationships/customXml" Target="ink/ink424.xml"/><Relationship Id="rId1037" Type="http://schemas.openxmlformats.org/officeDocument/2006/relationships/customXml" Target="ink/ink511.xml"/><Relationship Id="rId211" Type="http://schemas.openxmlformats.org/officeDocument/2006/relationships/image" Target="media/image104.emf"/><Relationship Id="rId253" Type="http://schemas.openxmlformats.org/officeDocument/2006/relationships/customXml" Target="ink/ink121.xml"/><Relationship Id="rId295" Type="http://schemas.openxmlformats.org/officeDocument/2006/relationships/customXml" Target="ink/ink142.xml"/><Relationship Id="rId309" Type="http://schemas.openxmlformats.org/officeDocument/2006/relationships/customXml" Target="ink/ink149.xml"/><Relationship Id="rId460" Type="http://schemas.openxmlformats.org/officeDocument/2006/relationships/customXml" Target="ink/ink224.xml"/><Relationship Id="rId516" Type="http://schemas.openxmlformats.org/officeDocument/2006/relationships/customXml" Target="ink/ink252.xml"/><Relationship Id="rId698" Type="http://schemas.openxmlformats.org/officeDocument/2006/relationships/customXml" Target="ink/ink342.xml"/><Relationship Id="rId919" Type="http://schemas.openxmlformats.org/officeDocument/2006/relationships/customXml" Target="ink/ink452.xml"/><Relationship Id="rId48" Type="http://schemas.openxmlformats.org/officeDocument/2006/relationships/customXml" Target="ink/ink21.xml"/><Relationship Id="rId113" Type="http://schemas.openxmlformats.org/officeDocument/2006/relationships/image" Target="media/image53.emf"/><Relationship Id="rId320" Type="http://schemas.openxmlformats.org/officeDocument/2006/relationships/image" Target="media/image159.emf"/><Relationship Id="rId558" Type="http://schemas.openxmlformats.org/officeDocument/2006/relationships/customXml" Target="ink/ink273.xml"/><Relationship Id="rId723" Type="http://schemas.openxmlformats.org/officeDocument/2006/relationships/image" Target="media/image361.emf"/><Relationship Id="rId765" Type="http://schemas.openxmlformats.org/officeDocument/2006/relationships/image" Target="media/image382.emf"/><Relationship Id="rId930" Type="http://schemas.openxmlformats.org/officeDocument/2006/relationships/image" Target="media/image465.emf"/><Relationship Id="rId972" Type="http://schemas.openxmlformats.org/officeDocument/2006/relationships/image" Target="media/image486.emf"/><Relationship Id="rId1006" Type="http://schemas.openxmlformats.org/officeDocument/2006/relationships/image" Target="media/image503.emf"/><Relationship Id="rId155" Type="http://schemas.openxmlformats.org/officeDocument/2006/relationships/image" Target="media/image74.emf"/><Relationship Id="rId197" Type="http://schemas.openxmlformats.org/officeDocument/2006/relationships/image" Target="media/image97.emf"/><Relationship Id="rId362" Type="http://schemas.openxmlformats.org/officeDocument/2006/relationships/customXml" Target="ink/ink175.xml"/><Relationship Id="rId418" Type="http://schemas.openxmlformats.org/officeDocument/2006/relationships/customXml" Target="ink/ink203.xml"/><Relationship Id="rId625" Type="http://schemas.openxmlformats.org/officeDocument/2006/relationships/image" Target="media/image312.emf"/><Relationship Id="rId832" Type="http://schemas.openxmlformats.org/officeDocument/2006/relationships/customXml" Target="ink/ink409.xml"/><Relationship Id="rId1048" Type="http://schemas.openxmlformats.org/officeDocument/2006/relationships/image" Target="media/image524.emf"/><Relationship Id="rId222" Type="http://schemas.openxmlformats.org/officeDocument/2006/relationships/customXml" Target="ink/ink106.xml"/><Relationship Id="rId264" Type="http://schemas.openxmlformats.org/officeDocument/2006/relationships/image" Target="media/image131.emf"/><Relationship Id="rId471" Type="http://schemas.openxmlformats.org/officeDocument/2006/relationships/image" Target="media/image235.emf"/><Relationship Id="rId667" Type="http://schemas.openxmlformats.org/officeDocument/2006/relationships/image" Target="media/image333.emf"/><Relationship Id="rId874" Type="http://schemas.openxmlformats.org/officeDocument/2006/relationships/image" Target="media/image437.emf"/><Relationship Id="rId17" Type="http://schemas.openxmlformats.org/officeDocument/2006/relationships/image" Target="media/image5.emf"/><Relationship Id="rId59" Type="http://schemas.openxmlformats.org/officeDocument/2006/relationships/image" Target="media/image26.emf"/><Relationship Id="rId124" Type="http://schemas.openxmlformats.org/officeDocument/2006/relationships/customXml" Target="ink/ink59.xml"/><Relationship Id="rId527" Type="http://schemas.openxmlformats.org/officeDocument/2006/relationships/image" Target="media/image263.emf"/><Relationship Id="rId569" Type="http://schemas.openxmlformats.org/officeDocument/2006/relationships/image" Target="media/image284.emf"/><Relationship Id="rId734" Type="http://schemas.openxmlformats.org/officeDocument/2006/relationships/customXml" Target="ink/ink360.xml"/><Relationship Id="rId776" Type="http://schemas.openxmlformats.org/officeDocument/2006/relationships/customXml" Target="ink/ink381.xml"/><Relationship Id="rId941" Type="http://schemas.openxmlformats.org/officeDocument/2006/relationships/customXml" Target="ink/ink463.xml"/><Relationship Id="rId983" Type="http://schemas.openxmlformats.org/officeDocument/2006/relationships/customXml" Target="ink/ink484.xml"/><Relationship Id="rId70" Type="http://schemas.openxmlformats.org/officeDocument/2006/relationships/customXml" Target="ink/ink32.xml"/><Relationship Id="rId166" Type="http://schemas.openxmlformats.org/officeDocument/2006/relationships/customXml" Target="ink/ink80.xml"/><Relationship Id="rId331" Type="http://schemas.openxmlformats.org/officeDocument/2006/relationships/customXml" Target="ink/ink160.xml"/><Relationship Id="rId373" Type="http://schemas.openxmlformats.org/officeDocument/2006/relationships/image" Target="media/image186.emf"/><Relationship Id="rId429" Type="http://schemas.openxmlformats.org/officeDocument/2006/relationships/image" Target="media/image214.emf"/><Relationship Id="rId580" Type="http://schemas.openxmlformats.org/officeDocument/2006/relationships/customXml" Target="ink/ink284.xml"/><Relationship Id="rId636" Type="http://schemas.openxmlformats.org/officeDocument/2006/relationships/customXml" Target="ink/ink312.xml"/><Relationship Id="rId801" Type="http://schemas.openxmlformats.org/officeDocument/2006/relationships/image" Target="media/image400.emf"/><Relationship Id="rId1017" Type="http://schemas.openxmlformats.org/officeDocument/2006/relationships/customXml" Target="ink/ink501.xml"/><Relationship Id="rId1059" Type="http://schemas.openxmlformats.org/officeDocument/2006/relationships/customXml" Target="ink/ink522.xml"/><Relationship Id="rId1" Type="http://schemas.openxmlformats.org/officeDocument/2006/relationships/numbering" Target="numbering.xml"/><Relationship Id="rId233" Type="http://schemas.openxmlformats.org/officeDocument/2006/relationships/customXml" Target="ink/ink111.xml"/><Relationship Id="rId440" Type="http://schemas.openxmlformats.org/officeDocument/2006/relationships/customXml" Target="ink/ink214.xml"/><Relationship Id="rId678" Type="http://schemas.openxmlformats.org/officeDocument/2006/relationships/customXml" Target="ink/ink332.xml"/><Relationship Id="rId843" Type="http://schemas.openxmlformats.org/officeDocument/2006/relationships/image" Target="media/image421.emf"/><Relationship Id="rId885" Type="http://schemas.openxmlformats.org/officeDocument/2006/relationships/customXml" Target="ink/ink435.xml"/><Relationship Id="rId1070" Type="http://schemas.openxmlformats.org/officeDocument/2006/relationships/image" Target="media/image535.emf"/><Relationship Id="rId28" Type="http://schemas.openxmlformats.org/officeDocument/2006/relationships/customXml" Target="ink/ink11.xml"/><Relationship Id="rId275" Type="http://schemas.openxmlformats.org/officeDocument/2006/relationships/customXml" Target="ink/ink132.xml"/><Relationship Id="rId300" Type="http://schemas.openxmlformats.org/officeDocument/2006/relationships/image" Target="media/image149.emf"/><Relationship Id="rId482" Type="http://schemas.openxmlformats.org/officeDocument/2006/relationships/customXml" Target="ink/ink235.xml"/><Relationship Id="rId538" Type="http://schemas.openxmlformats.org/officeDocument/2006/relationships/customXml" Target="ink/ink263.xml"/><Relationship Id="rId703" Type="http://schemas.openxmlformats.org/officeDocument/2006/relationships/image" Target="media/image351.emf"/><Relationship Id="rId745" Type="http://schemas.openxmlformats.org/officeDocument/2006/relationships/image" Target="media/image372.emf"/><Relationship Id="rId910" Type="http://schemas.openxmlformats.org/officeDocument/2006/relationships/image" Target="media/image455.emf"/><Relationship Id="rId952" Type="http://schemas.openxmlformats.org/officeDocument/2006/relationships/image" Target="media/image476.emf"/><Relationship Id="rId81" Type="http://schemas.openxmlformats.org/officeDocument/2006/relationships/image" Target="media/image37.emf"/><Relationship Id="rId135" Type="http://schemas.openxmlformats.org/officeDocument/2006/relationships/image" Target="media/image64.emf"/><Relationship Id="rId177" Type="http://schemas.openxmlformats.org/officeDocument/2006/relationships/image" Target="media/image85.emf"/><Relationship Id="rId342" Type="http://schemas.openxmlformats.org/officeDocument/2006/relationships/image" Target="media/image170.emf"/><Relationship Id="rId384" Type="http://schemas.openxmlformats.org/officeDocument/2006/relationships/customXml" Target="ink/ink186.xml"/><Relationship Id="rId591" Type="http://schemas.openxmlformats.org/officeDocument/2006/relationships/image" Target="media/image295.emf"/><Relationship Id="rId605" Type="http://schemas.openxmlformats.org/officeDocument/2006/relationships/image" Target="media/image302.emf"/><Relationship Id="rId787" Type="http://schemas.openxmlformats.org/officeDocument/2006/relationships/image" Target="media/image393.emf"/><Relationship Id="rId812" Type="http://schemas.openxmlformats.org/officeDocument/2006/relationships/customXml" Target="ink/ink399.xml"/><Relationship Id="rId994" Type="http://schemas.openxmlformats.org/officeDocument/2006/relationships/image" Target="media/image497.emf"/><Relationship Id="rId1028" Type="http://schemas.openxmlformats.org/officeDocument/2006/relationships/image" Target="media/image514.emf"/><Relationship Id="rId202" Type="http://schemas.openxmlformats.org/officeDocument/2006/relationships/customXml" Target="ink/ink96.xml"/><Relationship Id="rId244" Type="http://schemas.openxmlformats.org/officeDocument/2006/relationships/image" Target="media/image121.emf"/><Relationship Id="rId647" Type="http://schemas.openxmlformats.org/officeDocument/2006/relationships/image" Target="media/image323.emf"/><Relationship Id="rId689" Type="http://schemas.openxmlformats.org/officeDocument/2006/relationships/image" Target="media/image344.emf"/><Relationship Id="rId854" Type="http://schemas.openxmlformats.org/officeDocument/2006/relationships/customXml" Target="ink/ink420.xml"/><Relationship Id="rId896" Type="http://schemas.openxmlformats.org/officeDocument/2006/relationships/image" Target="media/image448.emf"/><Relationship Id="rId39" Type="http://schemas.openxmlformats.org/officeDocument/2006/relationships/image" Target="media/image16.emf"/><Relationship Id="rId286" Type="http://schemas.openxmlformats.org/officeDocument/2006/relationships/image" Target="media/image142.emf"/><Relationship Id="rId451" Type="http://schemas.openxmlformats.org/officeDocument/2006/relationships/image" Target="media/image225.emf"/><Relationship Id="rId493" Type="http://schemas.openxmlformats.org/officeDocument/2006/relationships/image" Target="media/image246.emf"/><Relationship Id="rId507" Type="http://schemas.openxmlformats.org/officeDocument/2006/relationships/image" Target="media/image253.emf"/><Relationship Id="rId549" Type="http://schemas.openxmlformats.org/officeDocument/2006/relationships/image" Target="media/image274.emf"/><Relationship Id="rId714" Type="http://schemas.openxmlformats.org/officeDocument/2006/relationships/customXml" Target="ink/ink350.xml"/><Relationship Id="rId756" Type="http://schemas.openxmlformats.org/officeDocument/2006/relationships/customXml" Target="ink/ink371.xml"/><Relationship Id="rId921" Type="http://schemas.openxmlformats.org/officeDocument/2006/relationships/customXml" Target="ink/ink453.xml"/><Relationship Id="rId50" Type="http://schemas.openxmlformats.org/officeDocument/2006/relationships/customXml" Target="ink/ink22.xml"/><Relationship Id="rId104" Type="http://schemas.openxmlformats.org/officeDocument/2006/relationships/customXml" Target="ink/ink49.xml"/><Relationship Id="rId146" Type="http://schemas.openxmlformats.org/officeDocument/2006/relationships/customXml" Target="ink/ink70.xml"/><Relationship Id="rId188" Type="http://schemas.openxmlformats.org/officeDocument/2006/relationships/customXml" Target="ink/ink89.xml"/><Relationship Id="rId311" Type="http://schemas.openxmlformats.org/officeDocument/2006/relationships/customXml" Target="ink/ink150.xml"/><Relationship Id="rId353" Type="http://schemas.openxmlformats.org/officeDocument/2006/relationships/image" Target="media/image176.emf"/><Relationship Id="rId395" Type="http://schemas.openxmlformats.org/officeDocument/2006/relationships/image" Target="media/image197.emf"/><Relationship Id="rId409" Type="http://schemas.openxmlformats.org/officeDocument/2006/relationships/image" Target="media/image204.emf"/><Relationship Id="rId560" Type="http://schemas.openxmlformats.org/officeDocument/2006/relationships/customXml" Target="ink/ink274.xml"/><Relationship Id="rId798" Type="http://schemas.openxmlformats.org/officeDocument/2006/relationships/customXml" Target="ink/ink392.xml"/><Relationship Id="rId963" Type="http://schemas.openxmlformats.org/officeDocument/2006/relationships/customXml" Target="ink/ink474.xml"/><Relationship Id="rId1039" Type="http://schemas.openxmlformats.org/officeDocument/2006/relationships/customXml" Target="ink/ink512.xml"/><Relationship Id="rId92" Type="http://schemas.openxmlformats.org/officeDocument/2006/relationships/customXml" Target="ink/ink43.xml"/><Relationship Id="rId213" Type="http://schemas.openxmlformats.org/officeDocument/2006/relationships/image" Target="media/image105.emf"/><Relationship Id="rId420" Type="http://schemas.openxmlformats.org/officeDocument/2006/relationships/customXml" Target="ink/ink204.xml"/><Relationship Id="rId616" Type="http://schemas.openxmlformats.org/officeDocument/2006/relationships/customXml" Target="ink/ink302.xml"/><Relationship Id="rId658" Type="http://schemas.openxmlformats.org/officeDocument/2006/relationships/customXml" Target="ink/ink322.xml"/><Relationship Id="rId823" Type="http://schemas.openxmlformats.org/officeDocument/2006/relationships/image" Target="media/image411.emf"/><Relationship Id="rId865" Type="http://schemas.openxmlformats.org/officeDocument/2006/relationships/customXml" Target="ink/ink425.xml"/><Relationship Id="rId1050" Type="http://schemas.openxmlformats.org/officeDocument/2006/relationships/image" Target="media/image525.emf"/><Relationship Id="rId255" Type="http://schemas.openxmlformats.org/officeDocument/2006/relationships/customXml" Target="ink/ink122.xml"/><Relationship Id="rId297" Type="http://schemas.openxmlformats.org/officeDocument/2006/relationships/customXml" Target="ink/ink143.xml"/><Relationship Id="rId462" Type="http://schemas.openxmlformats.org/officeDocument/2006/relationships/customXml" Target="ink/ink225.xml"/><Relationship Id="rId518" Type="http://schemas.openxmlformats.org/officeDocument/2006/relationships/customXml" Target="ink/ink253.xml"/><Relationship Id="rId725" Type="http://schemas.openxmlformats.org/officeDocument/2006/relationships/image" Target="media/image362.emf"/><Relationship Id="rId932" Type="http://schemas.openxmlformats.org/officeDocument/2006/relationships/image" Target="media/image466.emf"/><Relationship Id="rId115" Type="http://schemas.openxmlformats.org/officeDocument/2006/relationships/image" Target="media/image54.emf"/><Relationship Id="rId157" Type="http://schemas.openxmlformats.org/officeDocument/2006/relationships/image" Target="media/image75.emf"/><Relationship Id="rId322" Type="http://schemas.openxmlformats.org/officeDocument/2006/relationships/image" Target="media/image160.emf"/><Relationship Id="rId364" Type="http://schemas.openxmlformats.org/officeDocument/2006/relationships/customXml" Target="ink/ink176.xml"/><Relationship Id="rId767" Type="http://schemas.openxmlformats.org/officeDocument/2006/relationships/image" Target="media/image383.emf"/><Relationship Id="rId974" Type="http://schemas.openxmlformats.org/officeDocument/2006/relationships/image" Target="media/image487.emf"/><Relationship Id="rId1008" Type="http://schemas.openxmlformats.org/officeDocument/2006/relationships/image" Target="media/image504.emf"/><Relationship Id="rId61" Type="http://schemas.openxmlformats.org/officeDocument/2006/relationships/image" Target="media/image27.emf"/><Relationship Id="rId199" Type="http://schemas.openxmlformats.org/officeDocument/2006/relationships/image" Target="media/image98.emf"/><Relationship Id="rId571" Type="http://schemas.openxmlformats.org/officeDocument/2006/relationships/image" Target="media/image285.emf"/><Relationship Id="rId627" Type="http://schemas.openxmlformats.org/officeDocument/2006/relationships/image" Target="media/image313.emf"/><Relationship Id="rId669" Type="http://schemas.openxmlformats.org/officeDocument/2006/relationships/image" Target="media/image334.emf"/><Relationship Id="rId834" Type="http://schemas.openxmlformats.org/officeDocument/2006/relationships/customXml" Target="ink/ink410.xml"/><Relationship Id="rId876" Type="http://schemas.openxmlformats.org/officeDocument/2006/relationships/image" Target="media/image438.emf"/><Relationship Id="rId19" Type="http://schemas.openxmlformats.org/officeDocument/2006/relationships/image" Target="media/image6.emf"/><Relationship Id="rId224" Type="http://schemas.openxmlformats.org/officeDocument/2006/relationships/customXml" Target="ink/ink107.xml"/><Relationship Id="rId266" Type="http://schemas.openxmlformats.org/officeDocument/2006/relationships/image" Target="media/image132.emf"/><Relationship Id="rId431" Type="http://schemas.openxmlformats.org/officeDocument/2006/relationships/image" Target="media/image215.emf"/><Relationship Id="rId473" Type="http://schemas.openxmlformats.org/officeDocument/2006/relationships/image" Target="media/image236.emf"/><Relationship Id="rId529" Type="http://schemas.openxmlformats.org/officeDocument/2006/relationships/image" Target="media/image264.emf"/><Relationship Id="rId680" Type="http://schemas.openxmlformats.org/officeDocument/2006/relationships/customXml" Target="ink/ink333.xml"/><Relationship Id="rId736" Type="http://schemas.openxmlformats.org/officeDocument/2006/relationships/customXml" Target="ink/ink361.xml"/><Relationship Id="rId901" Type="http://schemas.openxmlformats.org/officeDocument/2006/relationships/customXml" Target="ink/ink443.xml"/><Relationship Id="rId1061" Type="http://schemas.openxmlformats.org/officeDocument/2006/relationships/customXml" Target="ink/ink523.xml"/><Relationship Id="rId30" Type="http://schemas.openxmlformats.org/officeDocument/2006/relationships/customXml" Target="ink/ink12.xml"/><Relationship Id="rId126" Type="http://schemas.openxmlformats.org/officeDocument/2006/relationships/customXml" Target="ink/ink60.xml"/><Relationship Id="rId168" Type="http://schemas.openxmlformats.org/officeDocument/2006/relationships/customXml" Target="ink/ink81.xml"/><Relationship Id="rId333" Type="http://schemas.openxmlformats.org/officeDocument/2006/relationships/customXml" Target="ink/ink161.xml"/><Relationship Id="rId540" Type="http://schemas.openxmlformats.org/officeDocument/2006/relationships/customXml" Target="ink/ink264.xml"/><Relationship Id="rId778" Type="http://schemas.openxmlformats.org/officeDocument/2006/relationships/customXml" Target="ink/ink382.xml"/><Relationship Id="rId943" Type="http://schemas.openxmlformats.org/officeDocument/2006/relationships/customXml" Target="ink/ink464.xml"/><Relationship Id="rId985" Type="http://schemas.openxmlformats.org/officeDocument/2006/relationships/customXml" Target="ink/ink485.xml"/><Relationship Id="rId1019" Type="http://schemas.openxmlformats.org/officeDocument/2006/relationships/customXml" Target="ink/ink502.xml"/><Relationship Id="rId72" Type="http://schemas.openxmlformats.org/officeDocument/2006/relationships/customXml" Target="ink/ink33.xml"/><Relationship Id="rId375" Type="http://schemas.openxmlformats.org/officeDocument/2006/relationships/image" Target="media/image187.emf"/><Relationship Id="rId582" Type="http://schemas.openxmlformats.org/officeDocument/2006/relationships/customXml" Target="ink/ink285.xml"/><Relationship Id="rId638" Type="http://schemas.openxmlformats.org/officeDocument/2006/relationships/customXml" Target="ink/ink313.xml"/><Relationship Id="rId803" Type="http://schemas.openxmlformats.org/officeDocument/2006/relationships/image" Target="media/image401.emf"/><Relationship Id="rId845" Type="http://schemas.openxmlformats.org/officeDocument/2006/relationships/image" Target="media/image422.emf"/><Relationship Id="rId1030" Type="http://schemas.openxmlformats.org/officeDocument/2006/relationships/image" Target="media/image515.emf"/><Relationship Id="rId3" Type="http://schemas.microsoft.com/office/2007/relationships/stylesWithEffects" Target="stylesWithEffects.xml"/><Relationship Id="rId235" Type="http://schemas.openxmlformats.org/officeDocument/2006/relationships/customXml" Target="ink/ink112.xml"/><Relationship Id="rId277" Type="http://schemas.openxmlformats.org/officeDocument/2006/relationships/customXml" Target="ink/ink133.xml"/><Relationship Id="rId400" Type="http://schemas.openxmlformats.org/officeDocument/2006/relationships/customXml" Target="ink/ink194.xml"/><Relationship Id="rId442" Type="http://schemas.openxmlformats.org/officeDocument/2006/relationships/customXml" Target="ink/ink215.xml"/><Relationship Id="rId484" Type="http://schemas.openxmlformats.org/officeDocument/2006/relationships/customXml" Target="ink/ink236.xml"/><Relationship Id="rId705" Type="http://schemas.openxmlformats.org/officeDocument/2006/relationships/image" Target="media/image352.emf"/><Relationship Id="rId887" Type="http://schemas.openxmlformats.org/officeDocument/2006/relationships/customXml" Target="ink/ink436.xml"/><Relationship Id="rId1072" Type="http://schemas.openxmlformats.org/officeDocument/2006/relationships/image" Target="media/image536.emf"/><Relationship Id="rId137" Type="http://schemas.openxmlformats.org/officeDocument/2006/relationships/image" Target="media/image65.emf"/><Relationship Id="rId302" Type="http://schemas.openxmlformats.org/officeDocument/2006/relationships/image" Target="media/image150.emf"/><Relationship Id="rId344" Type="http://schemas.openxmlformats.org/officeDocument/2006/relationships/image" Target="media/image171.emf"/><Relationship Id="rId691" Type="http://schemas.openxmlformats.org/officeDocument/2006/relationships/image" Target="media/image345.emf"/><Relationship Id="rId747" Type="http://schemas.openxmlformats.org/officeDocument/2006/relationships/image" Target="media/image373.emf"/><Relationship Id="rId789" Type="http://schemas.openxmlformats.org/officeDocument/2006/relationships/image" Target="media/image394.emf"/><Relationship Id="rId912" Type="http://schemas.openxmlformats.org/officeDocument/2006/relationships/image" Target="media/image456.emf"/><Relationship Id="rId954" Type="http://schemas.openxmlformats.org/officeDocument/2006/relationships/image" Target="media/image477.emf"/><Relationship Id="rId996" Type="http://schemas.openxmlformats.org/officeDocument/2006/relationships/image" Target="media/image498.emf"/><Relationship Id="rId41" Type="http://schemas.openxmlformats.org/officeDocument/2006/relationships/image" Target="media/image17.emf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87.xml"/><Relationship Id="rId551" Type="http://schemas.openxmlformats.org/officeDocument/2006/relationships/image" Target="media/image275.emf"/><Relationship Id="rId593" Type="http://schemas.openxmlformats.org/officeDocument/2006/relationships/image" Target="media/image296.emf"/><Relationship Id="rId607" Type="http://schemas.openxmlformats.org/officeDocument/2006/relationships/image" Target="media/image303.emf"/><Relationship Id="rId649" Type="http://schemas.openxmlformats.org/officeDocument/2006/relationships/image" Target="media/image324.emf"/><Relationship Id="rId814" Type="http://schemas.openxmlformats.org/officeDocument/2006/relationships/customXml" Target="ink/ink400.xml"/><Relationship Id="rId856" Type="http://schemas.openxmlformats.org/officeDocument/2006/relationships/customXml" Target="ink/ink421.xml"/><Relationship Id="rId190" Type="http://schemas.openxmlformats.org/officeDocument/2006/relationships/customXml" Target="ink/ink90.xml"/><Relationship Id="rId204" Type="http://schemas.openxmlformats.org/officeDocument/2006/relationships/customXml" Target="ink/ink97.xml"/><Relationship Id="rId246" Type="http://schemas.openxmlformats.org/officeDocument/2006/relationships/image" Target="media/image122.emf"/><Relationship Id="rId288" Type="http://schemas.openxmlformats.org/officeDocument/2006/relationships/image" Target="media/image143.emf"/><Relationship Id="rId411" Type="http://schemas.openxmlformats.org/officeDocument/2006/relationships/image" Target="media/image205.emf"/><Relationship Id="rId453" Type="http://schemas.openxmlformats.org/officeDocument/2006/relationships/image" Target="media/image226.emf"/><Relationship Id="rId509" Type="http://schemas.openxmlformats.org/officeDocument/2006/relationships/image" Target="media/image254.emf"/><Relationship Id="rId660" Type="http://schemas.openxmlformats.org/officeDocument/2006/relationships/customXml" Target="ink/ink323.xml"/><Relationship Id="rId898" Type="http://schemas.openxmlformats.org/officeDocument/2006/relationships/image" Target="media/image449.emf"/><Relationship Id="rId1041" Type="http://schemas.openxmlformats.org/officeDocument/2006/relationships/customXml" Target="ink/ink513.xml"/><Relationship Id="rId106" Type="http://schemas.openxmlformats.org/officeDocument/2006/relationships/customXml" Target="ink/ink50.xml"/><Relationship Id="rId313" Type="http://schemas.openxmlformats.org/officeDocument/2006/relationships/customXml" Target="ink/ink151.xml"/><Relationship Id="rId495" Type="http://schemas.openxmlformats.org/officeDocument/2006/relationships/image" Target="media/image247.emf"/><Relationship Id="rId716" Type="http://schemas.openxmlformats.org/officeDocument/2006/relationships/customXml" Target="ink/ink351.xml"/><Relationship Id="rId758" Type="http://schemas.openxmlformats.org/officeDocument/2006/relationships/customXml" Target="ink/ink372.xml"/><Relationship Id="rId923" Type="http://schemas.openxmlformats.org/officeDocument/2006/relationships/customXml" Target="ink/ink454.xml"/><Relationship Id="rId965" Type="http://schemas.openxmlformats.org/officeDocument/2006/relationships/customXml" Target="ink/ink475.xml"/><Relationship Id="rId10" Type="http://schemas.openxmlformats.org/officeDocument/2006/relationships/customXml" Target="ink/ink2.xml"/><Relationship Id="rId52" Type="http://schemas.openxmlformats.org/officeDocument/2006/relationships/customXml" Target="ink/ink23.xml"/><Relationship Id="rId94" Type="http://schemas.openxmlformats.org/officeDocument/2006/relationships/customXml" Target="ink/ink44.xml"/><Relationship Id="rId148" Type="http://schemas.openxmlformats.org/officeDocument/2006/relationships/customXml" Target="ink/ink71.xml"/><Relationship Id="rId355" Type="http://schemas.openxmlformats.org/officeDocument/2006/relationships/image" Target="media/image177.emf"/><Relationship Id="rId397" Type="http://schemas.openxmlformats.org/officeDocument/2006/relationships/image" Target="media/image198.emf"/><Relationship Id="rId520" Type="http://schemas.openxmlformats.org/officeDocument/2006/relationships/customXml" Target="ink/ink254.xml"/><Relationship Id="rId562" Type="http://schemas.openxmlformats.org/officeDocument/2006/relationships/customXml" Target="ink/ink275.xml"/><Relationship Id="rId618" Type="http://schemas.openxmlformats.org/officeDocument/2006/relationships/customXml" Target="ink/ink303.xml"/><Relationship Id="rId825" Type="http://schemas.openxmlformats.org/officeDocument/2006/relationships/image" Target="media/image412.emf"/><Relationship Id="rId215" Type="http://schemas.openxmlformats.org/officeDocument/2006/relationships/image" Target="media/image106.emf"/><Relationship Id="rId257" Type="http://schemas.openxmlformats.org/officeDocument/2006/relationships/customXml" Target="ink/ink123.xml"/><Relationship Id="rId422" Type="http://schemas.openxmlformats.org/officeDocument/2006/relationships/customXml" Target="ink/ink205.xml"/><Relationship Id="rId464" Type="http://schemas.openxmlformats.org/officeDocument/2006/relationships/customXml" Target="ink/ink226.xml"/><Relationship Id="rId867" Type="http://schemas.openxmlformats.org/officeDocument/2006/relationships/customXml" Target="ink/ink426.xml"/><Relationship Id="rId1010" Type="http://schemas.openxmlformats.org/officeDocument/2006/relationships/image" Target="media/image505.emf"/><Relationship Id="rId1052" Type="http://schemas.openxmlformats.org/officeDocument/2006/relationships/image" Target="media/image526.emf"/><Relationship Id="rId299" Type="http://schemas.openxmlformats.org/officeDocument/2006/relationships/customXml" Target="ink/ink144.xml"/><Relationship Id="rId727" Type="http://schemas.openxmlformats.org/officeDocument/2006/relationships/image" Target="media/image363.emf"/><Relationship Id="rId934" Type="http://schemas.openxmlformats.org/officeDocument/2006/relationships/image" Target="media/image467.emf"/><Relationship Id="rId63" Type="http://schemas.openxmlformats.org/officeDocument/2006/relationships/image" Target="media/image28.emf"/><Relationship Id="rId159" Type="http://schemas.openxmlformats.org/officeDocument/2006/relationships/image" Target="media/image76.emf"/><Relationship Id="rId366" Type="http://schemas.openxmlformats.org/officeDocument/2006/relationships/customXml" Target="ink/ink177.xml"/><Relationship Id="rId573" Type="http://schemas.openxmlformats.org/officeDocument/2006/relationships/image" Target="media/image286.emf"/><Relationship Id="rId780" Type="http://schemas.openxmlformats.org/officeDocument/2006/relationships/customXml" Target="ink/ink383.xml"/><Relationship Id="rId226" Type="http://schemas.openxmlformats.org/officeDocument/2006/relationships/customXml" Target="ink/ink108.xml"/><Relationship Id="rId433" Type="http://schemas.openxmlformats.org/officeDocument/2006/relationships/image" Target="media/image216.emf"/><Relationship Id="rId878" Type="http://schemas.openxmlformats.org/officeDocument/2006/relationships/image" Target="media/image439.emf"/><Relationship Id="rId1063" Type="http://schemas.openxmlformats.org/officeDocument/2006/relationships/customXml" Target="ink/ink524.xml"/><Relationship Id="rId640" Type="http://schemas.openxmlformats.org/officeDocument/2006/relationships/image" Target="media/image320.wmf"/><Relationship Id="rId738" Type="http://schemas.openxmlformats.org/officeDocument/2006/relationships/customXml" Target="ink/ink362.xml"/><Relationship Id="rId945" Type="http://schemas.openxmlformats.org/officeDocument/2006/relationships/customXml" Target="ink/ink465.xml"/><Relationship Id="rId74" Type="http://schemas.openxmlformats.org/officeDocument/2006/relationships/customXml" Target="ink/ink34.xml"/><Relationship Id="rId377" Type="http://schemas.openxmlformats.org/officeDocument/2006/relationships/image" Target="media/image188.emf"/><Relationship Id="rId500" Type="http://schemas.openxmlformats.org/officeDocument/2006/relationships/customXml" Target="ink/ink244.xml"/><Relationship Id="rId584" Type="http://schemas.openxmlformats.org/officeDocument/2006/relationships/customXml" Target="ink/ink286.xml"/><Relationship Id="rId805" Type="http://schemas.openxmlformats.org/officeDocument/2006/relationships/image" Target="media/image402.emf"/><Relationship Id="rId5" Type="http://schemas.openxmlformats.org/officeDocument/2006/relationships/webSettings" Target="webSettings.xml"/><Relationship Id="rId237" Type="http://schemas.openxmlformats.org/officeDocument/2006/relationships/customXml" Target="ink/ink113.xml"/><Relationship Id="rId791" Type="http://schemas.openxmlformats.org/officeDocument/2006/relationships/image" Target="media/image395.emf"/><Relationship Id="rId889" Type="http://schemas.openxmlformats.org/officeDocument/2006/relationships/customXml" Target="ink/ink437.xml"/><Relationship Id="rId1074" Type="http://schemas.openxmlformats.org/officeDocument/2006/relationships/fontTable" Target="fontTable.xml"/><Relationship Id="rId444" Type="http://schemas.openxmlformats.org/officeDocument/2006/relationships/customXml" Target="ink/ink216.xml"/><Relationship Id="rId651" Type="http://schemas.openxmlformats.org/officeDocument/2006/relationships/image" Target="media/image325.emf"/><Relationship Id="rId749" Type="http://schemas.openxmlformats.org/officeDocument/2006/relationships/image" Target="media/image374.emf"/><Relationship Id="rId290" Type="http://schemas.openxmlformats.org/officeDocument/2006/relationships/image" Target="media/image144.emf"/><Relationship Id="rId304" Type="http://schemas.openxmlformats.org/officeDocument/2006/relationships/image" Target="media/image151.emf"/><Relationship Id="rId388" Type="http://schemas.openxmlformats.org/officeDocument/2006/relationships/customXml" Target="ink/ink188.xml"/><Relationship Id="rId511" Type="http://schemas.openxmlformats.org/officeDocument/2006/relationships/image" Target="media/image255.emf"/><Relationship Id="rId609" Type="http://schemas.openxmlformats.org/officeDocument/2006/relationships/image" Target="media/image304.emf"/><Relationship Id="rId956" Type="http://schemas.openxmlformats.org/officeDocument/2006/relationships/image" Target="media/image478.emf"/><Relationship Id="rId85" Type="http://schemas.openxmlformats.org/officeDocument/2006/relationships/image" Target="media/image39.emf"/><Relationship Id="rId150" Type="http://schemas.openxmlformats.org/officeDocument/2006/relationships/customXml" Target="ink/ink72.xml"/><Relationship Id="rId595" Type="http://schemas.openxmlformats.org/officeDocument/2006/relationships/image" Target="media/image297.emf"/><Relationship Id="rId816" Type="http://schemas.openxmlformats.org/officeDocument/2006/relationships/customXml" Target="ink/ink401.xml"/><Relationship Id="rId1001" Type="http://schemas.openxmlformats.org/officeDocument/2006/relationships/customXml" Target="ink/ink493.xml"/><Relationship Id="rId248" Type="http://schemas.openxmlformats.org/officeDocument/2006/relationships/image" Target="media/image123.emf"/><Relationship Id="rId455" Type="http://schemas.openxmlformats.org/officeDocument/2006/relationships/image" Target="media/image227.emf"/><Relationship Id="rId662" Type="http://schemas.openxmlformats.org/officeDocument/2006/relationships/customXml" Target="ink/ink324.xml"/><Relationship Id="rId12" Type="http://schemas.openxmlformats.org/officeDocument/2006/relationships/customXml" Target="ink/ink3.xml"/><Relationship Id="rId108" Type="http://schemas.openxmlformats.org/officeDocument/2006/relationships/customXml" Target="ink/ink51.xml"/><Relationship Id="rId315" Type="http://schemas.openxmlformats.org/officeDocument/2006/relationships/customXml" Target="ink/ink152.xml"/><Relationship Id="rId522" Type="http://schemas.openxmlformats.org/officeDocument/2006/relationships/customXml" Target="ink/ink255.xml"/><Relationship Id="rId967" Type="http://schemas.openxmlformats.org/officeDocument/2006/relationships/customXml" Target="ink/ink476.xml"/><Relationship Id="rId96" Type="http://schemas.openxmlformats.org/officeDocument/2006/relationships/customXml" Target="ink/ink45.xml"/><Relationship Id="rId161" Type="http://schemas.openxmlformats.org/officeDocument/2006/relationships/image" Target="media/image77.emf"/><Relationship Id="rId399" Type="http://schemas.openxmlformats.org/officeDocument/2006/relationships/image" Target="media/image199.emf"/><Relationship Id="rId827" Type="http://schemas.openxmlformats.org/officeDocument/2006/relationships/image" Target="media/image413.emf"/><Relationship Id="rId1012" Type="http://schemas.openxmlformats.org/officeDocument/2006/relationships/image" Target="media/image506.emf"/><Relationship Id="rId259" Type="http://schemas.openxmlformats.org/officeDocument/2006/relationships/customXml" Target="ink/ink124.xml"/><Relationship Id="rId466" Type="http://schemas.openxmlformats.org/officeDocument/2006/relationships/customXml" Target="ink/ink227.xml"/><Relationship Id="rId673" Type="http://schemas.openxmlformats.org/officeDocument/2006/relationships/image" Target="media/image336.emf"/><Relationship Id="rId880" Type="http://schemas.openxmlformats.org/officeDocument/2006/relationships/image" Target="media/image440.emf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image" Target="media/image162.emf"/><Relationship Id="rId533" Type="http://schemas.openxmlformats.org/officeDocument/2006/relationships/image" Target="media/image266.emf"/><Relationship Id="rId978" Type="http://schemas.openxmlformats.org/officeDocument/2006/relationships/image" Target="media/image489.emf"/><Relationship Id="rId740" Type="http://schemas.openxmlformats.org/officeDocument/2006/relationships/customXml" Target="ink/ink363.xml"/><Relationship Id="rId838" Type="http://schemas.openxmlformats.org/officeDocument/2006/relationships/customXml" Target="ink/ink412.xml"/><Relationship Id="rId1023" Type="http://schemas.openxmlformats.org/officeDocument/2006/relationships/customXml" Target="ink/ink504.xml"/><Relationship Id="rId172" Type="http://schemas.openxmlformats.org/officeDocument/2006/relationships/customXml" Target="ink/ink83.xml"/><Relationship Id="rId477" Type="http://schemas.openxmlformats.org/officeDocument/2006/relationships/image" Target="media/image238.emf"/><Relationship Id="rId600" Type="http://schemas.openxmlformats.org/officeDocument/2006/relationships/customXml" Target="ink/ink294.xml"/><Relationship Id="rId684" Type="http://schemas.openxmlformats.org/officeDocument/2006/relationships/customXml" Target="ink/ink335.xml"/><Relationship Id="rId337" Type="http://schemas.openxmlformats.org/officeDocument/2006/relationships/customXml" Target="ink/ink163.xml"/><Relationship Id="rId891" Type="http://schemas.openxmlformats.org/officeDocument/2006/relationships/customXml" Target="ink/ink438.xml"/><Relationship Id="rId905" Type="http://schemas.openxmlformats.org/officeDocument/2006/relationships/customXml" Target="ink/ink445.xml"/><Relationship Id="rId989" Type="http://schemas.openxmlformats.org/officeDocument/2006/relationships/customXml" Target="ink/ink487.xml"/><Relationship Id="rId34" Type="http://schemas.openxmlformats.org/officeDocument/2006/relationships/customXml" Target="ink/ink14.xml"/><Relationship Id="rId544" Type="http://schemas.openxmlformats.org/officeDocument/2006/relationships/customXml" Target="ink/ink266.xml"/><Relationship Id="rId751" Type="http://schemas.openxmlformats.org/officeDocument/2006/relationships/image" Target="media/image375.emf"/><Relationship Id="rId849" Type="http://schemas.openxmlformats.org/officeDocument/2006/relationships/image" Target="media/image424.emf"/><Relationship Id="rId183" Type="http://schemas.openxmlformats.org/officeDocument/2006/relationships/image" Target="media/image88.emf"/><Relationship Id="rId390" Type="http://schemas.openxmlformats.org/officeDocument/2006/relationships/customXml" Target="ink/ink189.xml"/><Relationship Id="rId404" Type="http://schemas.openxmlformats.org/officeDocument/2006/relationships/customXml" Target="ink/ink196.xml"/><Relationship Id="rId611" Type="http://schemas.openxmlformats.org/officeDocument/2006/relationships/image" Target="media/image305.emf"/><Relationship Id="rId1034" Type="http://schemas.openxmlformats.org/officeDocument/2006/relationships/image" Target="media/image517.emf"/><Relationship Id="rId250" Type="http://schemas.openxmlformats.org/officeDocument/2006/relationships/image" Target="media/image124.emf"/><Relationship Id="rId488" Type="http://schemas.openxmlformats.org/officeDocument/2006/relationships/customXml" Target="ink/ink238.xml"/><Relationship Id="rId695" Type="http://schemas.openxmlformats.org/officeDocument/2006/relationships/image" Target="media/image347.emf"/><Relationship Id="rId709" Type="http://schemas.openxmlformats.org/officeDocument/2006/relationships/image" Target="media/image354.emf"/><Relationship Id="rId916" Type="http://schemas.openxmlformats.org/officeDocument/2006/relationships/image" Target="media/image458.emf"/><Relationship Id="rId45" Type="http://schemas.openxmlformats.org/officeDocument/2006/relationships/image" Target="media/image19.emf"/><Relationship Id="rId110" Type="http://schemas.openxmlformats.org/officeDocument/2006/relationships/customXml" Target="ink/ink52.xml"/><Relationship Id="rId348" Type="http://schemas.openxmlformats.org/officeDocument/2006/relationships/customXml" Target="ink/ink168.xml"/><Relationship Id="rId555" Type="http://schemas.openxmlformats.org/officeDocument/2006/relationships/image" Target="media/image277.emf"/><Relationship Id="rId762" Type="http://schemas.openxmlformats.org/officeDocument/2006/relationships/customXml" Target="ink/ink374.xml"/><Relationship Id="rId194" Type="http://schemas.openxmlformats.org/officeDocument/2006/relationships/customXml" Target="ink/ink92.xml"/><Relationship Id="rId208" Type="http://schemas.openxmlformats.org/officeDocument/2006/relationships/customXml" Target="ink/ink99.xml"/><Relationship Id="rId415" Type="http://schemas.openxmlformats.org/officeDocument/2006/relationships/image" Target="media/image207.emf"/><Relationship Id="rId622" Type="http://schemas.openxmlformats.org/officeDocument/2006/relationships/customXml" Target="ink/ink305.xml"/><Relationship Id="rId1045" Type="http://schemas.openxmlformats.org/officeDocument/2006/relationships/customXml" Target="ink/ink515.xml"/><Relationship Id="rId261" Type="http://schemas.openxmlformats.org/officeDocument/2006/relationships/customXml" Target="ink/ink125.xml"/><Relationship Id="rId499" Type="http://schemas.openxmlformats.org/officeDocument/2006/relationships/image" Target="media/image249.emf"/><Relationship Id="rId927" Type="http://schemas.openxmlformats.org/officeDocument/2006/relationships/customXml" Target="ink/ink456.xml"/><Relationship Id="rId56" Type="http://schemas.openxmlformats.org/officeDocument/2006/relationships/customXml" Target="ink/ink25.xml"/><Relationship Id="rId359" Type="http://schemas.openxmlformats.org/officeDocument/2006/relationships/image" Target="media/image179.emf"/><Relationship Id="rId566" Type="http://schemas.openxmlformats.org/officeDocument/2006/relationships/customXml" Target="ink/ink277.xml"/><Relationship Id="rId773" Type="http://schemas.openxmlformats.org/officeDocument/2006/relationships/image" Target="media/image386.emf"/><Relationship Id="rId121" Type="http://schemas.openxmlformats.org/officeDocument/2006/relationships/image" Target="media/image57.emf"/><Relationship Id="rId219" Type="http://schemas.openxmlformats.org/officeDocument/2006/relationships/image" Target="media/image108.emf"/><Relationship Id="rId426" Type="http://schemas.openxmlformats.org/officeDocument/2006/relationships/customXml" Target="ink/ink207.xml"/><Relationship Id="rId633" Type="http://schemas.openxmlformats.org/officeDocument/2006/relationships/image" Target="media/image316.emf"/><Relationship Id="rId980" Type="http://schemas.openxmlformats.org/officeDocument/2006/relationships/image" Target="media/image490.emf"/><Relationship Id="rId1056" Type="http://schemas.openxmlformats.org/officeDocument/2006/relationships/image" Target="media/image528.emf"/><Relationship Id="rId840" Type="http://schemas.openxmlformats.org/officeDocument/2006/relationships/customXml" Target="ink/ink413.xml"/><Relationship Id="rId938" Type="http://schemas.openxmlformats.org/officeDocument/2006/relationships/image" Target="media/image469.emf"/><Relationship Id="rId67" Type="http://schemas.openxmlformats.org/officeDocument/2006/relationships/image" Target="media/image30.emf"/><Relationship Id="rId272" Type="http://schemas.openxmlformats.org/officeDocument/2006/relationships/image" Target="media/image135.emf"/><Relationship Id="rId577" Type="http://schemas.openxmlformats.org/officeDocument/2006/relationships/image" Target="media/image288.emf"/><Relationship Id="rId700" Type="http://schemas.openxmlformats.org/officeDocument/2006/relationships/customXml" Target="ink/ink343.xml"/><Relationship Id="rId132" Type="http://schemas.openxmlformats.org/officeDocument/2006/relationships/customXml" Target="ink/ink63.xml"/><Relationship Id="rId784" Type="http://schemas.openxmlformats.org/officeDocument/2006/relationships/customXml" Target="ink/ink385.xml"/><Relationship Id="rId991" Type="http://schemas.openxmlformats.org/officeDocument/2006/relationships/customXml" Target="ink/ink488.xml"/><Relationship Id="rId1067" Type="http://schemas.openxmlformats.org/officeDocument/2006/relationships/customXml" Target="ink/ink526.xml"/><Relationship Id="rId437" Type="http://schemas.openxmlformats.org/officeDocument/2006/relationships/image" Target="media/image218.emf"/><Relationship Id="rId644" Type="http://schemas.openxmlformats.org/officeDocument/2006/relationships/customXml" Target="ink/ink315.xml"/><Relationship Id="rId851" Type="http://schemas.openxmlformats.org/officeDocument/2006/relationships/image" Target="media/image425.emf"/><Relationship Id="rId283" Type="http://schemas.openxmlformats.org/officeDocument/2006/relationships/customXml" Target="ink/ink136.xml"/><Relationship Id="rId490" Type="http://schemas.openxmlformats.org/officeDocument/2006/relationships/customXml" Target="ink/ink239.xml"/><Relationship Id="rId504" Type="http://schemas.openxmlformats.org/officeDocument/2006/relationships/customXml" Target="ink/ink246.xml"/><Relationship Id="rId711" Type="http://schemas.openxmlformats.org/officeDocument/2006/relationships/image" Target="media/image355.emf"/><Relationship Id="rId949" Type="http://schemas.openxmlformats.org/officeDocument/2006/relationships/customXml" Target="ink/ink467.xml"/><Relationship Id="rId78" Type="http://schemas.openxmlformats.org/officeDocument/2006/relationships/customXml" Target="ink/ink36.xml"/><Relationship Id="rId143" Type="http://schemas.openxmlformats.org/officeDocument/2006/relationships/image" Target="media/image68.emf"/><Relationship Id="rId350" Type="http://schemas.openxmlformats.org/officeDocument/2006/relationships/customXml" Target="ink/ink169.xml"/><Relationship Id="rId588" Type="http://schemas.openxmlformats.org/officeDocument/2006/relationships/customXml" Target="ink/ink288.xml"/><Relationship Id="rId795" Type="http://schemas.openxmlformats.org/officeDocument/2006/relationships/image" Target="media/image397.emf"/><Relationship Id="rId809" Type="http://schemas.openxmlformats.org/officeDocument/2006/relationships/image" Target="media/image404.emf"/><Relationship Id="rId9" Type="http://schemas.openxmlformats.org/officeDocument/2006/relationships/image" Target="media/image1.emf"/><Relationship Id="rId210" Type="http://schemas.openxmlformats.org/officeDocument/2006/relationships/customXml" Target="ink/ink100.xml"/><Relationship Id="rId448" Type="http://schemas.openxmlformats.org/officeDocument/2006/relationships/customXml" Target="ink/ink218.xml"/><Relationship Id="rId655" Type="http://schemas.openxmlformats.org/officeDocument/2006/relationships/image" Target="media/image327.emf"/><Relationship Id="rId862" Type="http://schemas.openxmlformats.org/officeDocument/2006/relationships/image" Target="media/image431.emf"/><Relationship Id="rId294" Type="http://schemas.openxmlformats.org/officeDocument/2006/relationships/image" Target="media/image146.emf"/><Relationship Id="rId308" Type="http://schemas.openxmlformats.org/officeDocument/2006/relationships/image" Target="media/image153.emf"/><Relationship Id="rId515" Type="http://schemas.openxmlformats.org/officeDocument/2006/relationships/image" Target="media/image257.emf"/><Relationship Id="rId722" Type="http://schemas.openxmlformats.org/officeDocument/2006/relationships/customXml" Target="ink/ink354.xml"/><Relationship Id="rId89" Type="http://schemas.openxmlformats.org/officeDocument/2006/relationships/image" Target="media/image41.emf"/><Relationship Id="rId154" Type="http://schemas.openxmlformats.org/officeDocument/2006/relationships/customXml" Target="ink/ink74.xml"/><Relationship Id="rId361" Type="http://schemas.openxmlformats.org/officeDocument/2006/relationships/image" Target="media/image180.emf"/><Relationship Id="rId599" Type="http://schemas.openxmlformats.org/officeDocument/2006/relationships/image" Target="media/image299.emf"/><Relationship Id="rId1005" Type="http://schemas.openxmlformats.org/officeDocument/2006/relationships/customXml" Target="ink/ink495.xml"/><Relationship Id="rId459" Type="http://schemas.openxmlformats.org/officeDocument/2006/relationships/image" Target="media/image229.emf"/><Relationship Id="rId666" Type="http://schemas.openxmlformats.org/officeDocument/2006/relationships/customXml" Target="ink/ink326.xml"/><Relationship Id="rId873" Type="http://schemas.openxmlformats.org/officeDocument/2006/relationships/customXml" Target="ink/ink429.xml"/><Relationship Id="rId16" Type="http://schemas.openxmlformats.org/officeDocument/2006/relationships/customXml" Target="ink/ink5.xml"/><Relationship Id="rId221" Type="http://schemas.openxmlformats.org/officeDocument/2006/relationships/image" Target="media/image109.emf"/><Relationship Id="rId319" Type="http://schemas.openxmlformats.org/officeDocument/2006/relationships/customXml" Target="ink/ink154.xml"/><Relationship Id="rId526" Type="http://schemas.openxmlformats.org/officeDocument/2006/relationships/customXml" Target="ink/ink257.xml"/><Relationship Id="rId733" Type="http://schemas.openxmlformats.org/officeDocument/2006/relationships/image" Target="media/image366.emf"/><Relationship Id="rId940" Type="http://schemas.openxmlformats.org/officeDocument/2006/relationships/image" Target="media/image470.emf"/><Relationship Id="rId1016" Type="http://schemas.openxmlformats.org/officeDocument/2006/relationships/image" Target="media/image508.emf"/><Relationship Id="rId165" Type="http://schemas.openxmlformats.org/officeDocument/2006/relationships/image" Target="media/image79.emf"/><Relationship Id="rId372" Type="http://schemas.openxmlformats.org/officeDocument/2006/relationships/customXml" Target="ink/ink180.xml"/><Relationship Id="rId677" Type="http://schemas.openxmlformats.org/officeDocument/2006/relationships/image" Target="media/image338.emf"/><Relationship Id="rId800" Type="http://schemas.openxmlformats.org/officeDocument/2006/relationships/customXml" Target="ink/ink393.xml"/><Relationship Id="rId232" Type="http://schemas.openxmlformats.org/officeDocument/2006/relationships/image" Target="media/image115.emf"/><Relationship Id="rId884" Type="http://schemas.openxmlformats.org/officeDocument/2006/relationships/image" Target="media/image442.emf"/><Relationship Id="rId27" Type="http://schemas.openxmlformats.org/officeDocument/2006/relationships/image" Target="media/image10.emf"/><Relationship Id="rId537" Type="http://schemas.openxmlformats.org/officeDocument/2006/relationships/image" Target="media/image268.emf"/><Relationship Id="rId744" Type="http://schemas.openxmlformats.org/officeDocument/2006/relationships/customXml" Target="ink/ink365.xml"/><Relationship Id="rId951" Type="http://schemas.openxmlformats.org/officeDocument/2006/relationships/customXml" Target="ink/ink468.xml"/><Relationship Id="rId80" Type="http://schemas.openxmlformats.org/officeDocument/2006/relationships/customXml" Target="ink/ink37.xml"/><Relationship Id="rId176" Type="http://schemas.openxmlformats.org/officeDocument/2006/relationships/customXml" Target="ink/ink85.xml"/><Relationship Id="rId383" Type="http://schemas.openxmlformats.org/officeDocument/2006/relationships/image" Target="media/image191.emf"/><Relationship Id="rId590" Type="http://schemas.openxmlformats.org/officeDocument/2006/relationships/customXml" Target="ink/ink289.xml"/><Relationship Id="rId604" Type="http://schemas.openxmlformats.org/officeDocument/2006/relationships/customXml" Target="ink/ink296.xml"/><Relationship Id="rId811" Type="http://schemas.openxmlformats.org/officeDocument/2006/relationships/image" Target="media/image405.emf"/><Relationship Id="rId1027" Type="http://schemas.openxmlformats.org/officeDocument/2006/relationships/customXml" Target="ink/ink506.xml"/><Relationship Id="rId243" Type="http://schemas.openxmlformats.org/officeDocument/2006/relationships/customXml" Target="ink/ink116.xml"/><Relationship Id="rId450" Type="http://schemas.openxmlformats.org/officeDocument/2006/relationships/customXml" Target="ink/ink219.xml"/><Relationship Id="rId688" Type="http://schemas.openxmlformats.org/officeDocument/2006/relationships/customXml" Target="ink/ink337.xml"/><Relationship Id="rId895" Type="http://schemas.openxmlformats.org/officeDocument/2006/relationships/customXml" Target="ink/ink440.xml"/><Relationship Id="rId909" Type="http://schemas.openxmlformats.org/officeDocument/2006/relationships/customXml" Target="ink/ink447.xml"/><Relationship Id="rId38" Type="http://schemas.openxmlformats.org/officeDocument/2006/relationships/customXml" Target="ink/ink16.xml"/><Relationship Id="rId103" Type="http://schemas.openxmlformats.org/officeDocument/2006/relationships/image" Target="media/image48.emf"/><Relationship Id="rId310" Type="http://schemas.openxmlformats.org/officeDocument/2006/relationships/image" Target="media/image154.emf"/><Relationship Id="rId548" Type="http://schemas.openxmlformats.org/officeDocument/2006/relationships/customXml" Target="ink/ink268.xml"/><Relationship Id="rId755" Type="http://schemas.openxmlformats.org/officeDocument/2006/relationships/image" Target="media/image377.emf"/><Relationship Id="rId962" Type="http://schemas.openxmlformats.org/officeDocument/2006/relationships/image" Target="media/image481.emf"/><Relationship Id="rId91" Type="http://schemas.openxmlformats.org/officeDocument/2006/relationships/image" Target="media/image42.emf"/><Relationship Id="rId187" Type="http://schemas.openxmlformats.org/officeDocument/2006/relationships/image" Target="media/image92.emf"/><Relationship Id="rId394" Type="http://schemas.openxmlformats.org/officeDocument/2006/relationships/customXml" Target="ink/ink191.xml"/><Relationship Id="rId408" Type="http://schemas.openxmlformats.org/officeDocument/2006/relationships/customXml" Target="ink/ink198.xml"/><Relationship Id="rId615" Type="http://schemas.openxmlformats.org/officeDocument/2006/relationships/image" Target="media/image307.emf"/><Relationship Id="rId822" Type="http://schemas.openxmlformats.org/officeDocument/2006/relationships/customXml" Target="ink/ink404.xml"/><Relationship Id="rId1038" Type="http://schemas.openxmlformats.org/officeDocument/2006/relationships/image" Target="media/image519.emf"/><Relationship Id="rId254" Type="http://schemas.openxmlformats.org/officeDocument/2006/relationships/image" Target="media/image126.emf"/><Relationship Id="rId699" Type="http://schemas.openxmlformats.org/officeDocument/2006/relationships/image" Target="media/image349.emf"/><Relationship Id="rId49" Type="http://schemas.openxmlformats.org/officeDocument/2006/relationships/image" Target="media/image21.emf"/><Relationship Id="rId114" Type="http://schemas.openxmlformats.org/officeDocument/2006/relationships/customXml" Target="ink/ink54.xml"/><Relationship Id="rId461" Type="http://schemas.openxmlformats.org/officeDocument/2006/relationships/image" Target="media/image230.emf"/><Relationship Id="rId559" Type="http://schemas.openxmlformats.org/officeDocument/2006/relationships/image" Target="media/image279.emf"/><Relationship Id="rId766" Type="http://schemas.openxmlformats.org/officeDocument/2006/relationships/customXml" Target="ink/ink376.xml"/><Relationship Id="rId198" Type="http://schemas.openxmlformats.org/officeDocument/2006/relationships/customXml" Target="ink/ink94.xml"/><Relationship Id="rId321" Type="http://schemas.openxmlformats.org/officeDocument/2006/relationships/customXml" Target="ink/ink155.xml"/><Relationship Id="rId419" Type="http://schemas.openxmlformats.org/officeDocument/2006/relationships/image" Target="media/image209.emf"/><Relationship Id="rId626" Type="http://schemas.openxmlformats.org/officeDocument/2006/relationships/customXml" Target="ink/ink307.xml"/><Relationship Id="rId973" Type="http://schemas.openxmlformats.org/officeDocument/2006/relationships/customXml" Target="ink/ink479.xml"/><Relationship Id="rId1049" Type="http://schemas.openxmlformats.org/officeDocument/2006/relationships/customXml" Target="ink/ink517.xml"/><Relationship Id="rId833" Type="http://schemas.openxmlformats.org/officeDocument/2006/relationships/image" Target="media/image416.emf"/><Relationship Id="rId265" Type="http://schemas.openxmlformats.org/officeDocument/2006/relationships/customXml" Target="ink/ink127.xml"/><Relationship Id="rId472" Type="http://schemas.openxmlformats.org/officeDocument/2006/relationships/customXml" Target="ink/ink230.xml"/><Relationship Id="rId900" Type="http://schemas.openxmlformats.org/officeDocument/2006/relationships/image" Target="media/image450.emf"/><Relationship Id="rId125" Type="http://schemas.openxmlformats.org/officeDocument/2006/relationships/image" Target="media/image59.emf"/><Relationship Id="rId332" Type="http://schemas.openxmlformats.org/officeDocument/2006/relationships/image" Target="media/image165.emf"/><Relationship Id="rId777" Type="http://schemas.openxmlformats.org/officeDocument/2006/relationships/image" Target="media/image388.emf"/><Relationship Id="rId984" Type="http://schemas.openxmlformats.org/officeDocument/2006/relationships/image" Target="media/image492.emf"/><Relationship Id="rId637" Type="http://schemas.openxmlformats.org/officeDocument/2006/relationships/image" Target="media/image318.emf"/><Relationship Id="rId844" Type="http://schemas.openxmlformats.org/officeDocument/2006/relationships/customXml" Target="ink/ink415.xml"/><Relationship Id="rId276" Type="http://schemas.openxmlformats.org/officeDocument/2006/relationships/image" Target="media/image137.emf"/><Relationship Id="rId483" Type="http://schemas.openxmlformats.org/officeDocument/2006/relationships/image" Target="media/image241.emf"/><Relationship Id="rId690" Type="http://schemas.openxmlformats.org/officeDocument/2006/relationships/customXml" Target="ink/ink338.xml"/><Relationship Id="rId704" Type="http://schemas.openxmlformats.org/officeDocument/2006/relationships/customXml" Target="ink/ink345.xml"/><Relationship Id="rId911" Type="http://schemas.openxmlformats.org/officeDocument/2006/relationships/customXml" Target="ink/ink44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24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92 281,'-8'-26'174,"8"13"-5,0 13-8,-8-22-125,8 22-12,8 13 0,0 9-7,-5 4-1,5 12 0,-3 3-8,3 7 8,-2 6-8,-1 1 0,-2-1 0,2 3-4,-5-6 0,5-3 0,-5-6 0,0-7-4,3-6 4,-3-7-4,0-9 0,0-13 4,-5-13 0,2-9 0,0-14-4,-2-5 4,-3-16 0,3-7-4,2-10 0,3-5 0,-5 2 4,5 4-8,8 2 8,-3 4-4,8 10-8,9 6 8,4 6-8,4 7 4,7 6-4,9 3 4,2 7 0,5 6 0,3 3 0,-5 10 4,-3 9 8,-3 10-4,-12 3 0,-12 7 0,-8 6 4,-15 3-4,-14 3 0,-11 4 0,-5-7-8,-8 0 4,-8-3 0,0 0 0,-6-3 4,3-4-4,1-3 0,4-2 0,3-4 0,3-1 0,11-2 0,5-3 0,13-4-8,11-6 8,11 3-4,8-3 4,13-3-4,8 0 4,8-3 0,8 2 0,8-2 0,3 6 0,2 0 0,1 13 0,-6 3 0,-5 9 0,-6 7 0,-10 10 4,-14 9-8,-10 6 4,-14 4-4,-13 3 8,-8 3-8,-8-3 4,-13-4-4,-11-6 4,-6-9 0,-5-7 4,-5-12-4,0-10 0,-3-16 0,1-7 0,7-8 0,3-11-4,10 0-16,1-5-145,21-1-4,8-3-20,11-1-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5.063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0-5 245,'11'-9'185,"-11"9"1,0 0-13,8 28-101,-8-28-39,2 29-9,-2-13-4,8 9 0,-8 4-8,3 3-4,-3 2 0,3 1-4,-3 4 4,0-5-12,5 1 8,-5-3-8,3-3 4,2-7-4,0-3-4,-5-19-8,16 13-8,-16-26-32,11 7-126,-11-13 5,8 3-28,-8-6 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7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3 318,'0'-48'181,"0"48"-12,0-16-40,11 38-77,-11 1-15,13 21-5,-5 1-8,8 15 0,0 4-8,8 6 0,3 0-4,-1-3 1,3-3-13,3-10 0,0-6 0,-2-7 0,2-5-17,-11-27-63,3 4-89,-3-13-13,1-10-15,-9-12-1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7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0 38 273,'30'-32'182,"-30"32"-1,10-10-12,-23 7-117,10 22-15,-15 7-13,-1 18 0,-10 4-12,-4 16 0,-7 3 0,-2 7-8,-1-1 4,3-3-4,2-3 0,6-9-4,6-10-8,2-17-4,10-8-8,4-23-12,10 0-25,-8-26-47,16-2-65,-8-11-25,2-5 9,1-1-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2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440 165,'0'0'161,"11"22"4,-6-6-16,6 19-105,-11-9 0,16 12-11,-11-3-5,11 7-4,-8-4 0,3 4-4,-6-4 1,3 7-9,-8-10 0,0 3 0,-3-6-4,-2-3 0,2-4-4,-2-2 0,2-11-4,3-12 4,0 0 0,0 0-4,-13-16 4,8-9-4,-1-7 4,-4-10-4,2-5 0,-3-8 4,0-5-8,-2-1 8,2-3-8,1 4 4,7-4 0,3 0 0,0 3 0,13 1 0,9 2 0,7 4 0,8 6 0,3 3 0,11 10 0,5 7 0,0 5 0,1 14 0,-4 9-4,-8 9 4,-2 14 0,-8 2 0,-14 13-4,-13 7 4,-8 6 0,-8 0 0,-16 3 0,-5 1 0,-9-4-4,-7-3 8,0-4-4,-4-5 0,1-7 0,-2-4-4,7-9 4,3-3 0,2-6 0,9-10-4,8 0 4,7-6-4,14 6 0,6-23 4,4 17-4,12-7 0,4 3 4,6 4-4,6 0 4,-1 6 0,3 0-4,-2 6 4,2 0 0,3 10-4,-6 4 4,-2-1 0,-1 9 0,-4 4 0,-4 7 4,-4 2-4,-9 1 4,-7 2 0,-6 1-4,-8 0 4,-8-4 0,-9 1 0,-12-7 0,-3-3-4,-13-7 4,-4-6 0,-4-6-4,-3-7 0,2-6-8,-2-12-20,11-7-129,-3-13-13,10-10-23,6-12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1 354,'0'-48'189,"11"29"-12,2-16-24,14 25-120,0-12-9,13 9-4,5-6-4,8 3-4,3 0-4,6 1 0,-6 5-4,-3 4 0,-10 6 0,-9 19 0,-10 6-4,-13 17 0,-11 12 0,-11 10 0,-7 6 0,-4 3 0,1 3-4,-3-5 0,5-5-16,-2-24-64,16 2-90,-1-12 1,9-9-28,2-7 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2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 310,'-13'-13'177,"13"13"-28,0 0-65,23 16-237,4 3-16,2-3 0,13 0-1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309 306,'39'-10'181,"-9"-2"-4,-1-7-12,14 0-133,-9-10-7,9 3-9,-8-5 0,-3-1-8,-11 3 0,-2 0 0,-17 4-4,-7 3-4,-14 6 4,-5 6 0,-8 10-4,-8 7 0,3 5 0,-6 11 0,3 8 4,3 11-4,3-1 0,7 1 4,6 2 0,7 1 0,12-7 0,10-3 0,8-10 4,10-2-4,11-7-4,9-7 4,4-9-8,6 0 4,3 0-12,-6-9-8,3 9-32,-18-10-117,-4 4-9,-20 3-15,-14 3-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7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67 285,'-3'-19'174,"3"19"7,0 0-20,-5 13-125,5-13-8,5 28-7,-5-12-1,8 10-4,-3-4-4,6 7 0,0-4 0,-1 1 4,-2-1-8,6-3 4,-6-3 0,5-3-4,-8-3 1,-5-13-9,11 10 0,-11-10 0,-5-16 0,2 0 0,-2-3-13,-3-7 5,2-2 4,-2-4-4,3 0 0,5 3 0,0-3 8,3 4 0,7-4 0,4 3-4,7 1 4,8 5 0,3 1-4,2 0-8,4 9-4,-9-3-24,11 16-125,-14 0-9,-4 6-15,-9 7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7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264 306,'29'-20'169,"-7"11"-4,-1-7-8,11 9-121,-8-8-12,8 2-8,-2-6-3,-1 3-5,-2-7 0,-3 4-4,-8 0 4,-5 0-8,-11 0 4,-6 0-4,-7 6 0,-6 3 0,-5 4 0,-5 6 0,-3 0 0,0 9 0,-3 4 4,5 6 0,-2 4 0,3 5 4,2 1 0,6 3 8,5 0-4,8 0 0,8 0-4,11-4 4,5-5-4,10-4 1,9-9-9,5-4 0,6-6 0,4-3-13,4 0-7,-9-17-28,11 4-117,-13-6-16,-6 0-17,-5-7-1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6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7 205,'-8'-25'169,"8"9"4,0 16-16,13 25-108,-13-9-13,8 19-4,-5-3-4,10 16-4,-7 0 1,2 9-1,0 0-4,5 4 0,-5-1-8,3 1 4,2-7-4,0-3 0,-2-16-12,0-3 9,-3-13-9,-8-19 0,10 0 0,-10-16 0,0-12 0,-2-4 0,-1-10 0,-2 1 0,2-7 0,3 3 0,0 1-9,8 9 5,5-3-4,6 9 4,2 7 0,6 6-4,2 9 8,3 7 0,-2 3 0,-1 10 0,-5 6 4,-3 7 0,-5-1 0,-3 10 4,-2-3-4,-6 6 9,-2-3-13,-3-3 0,0 0 0,0-6-13,3-1-15,-3-25-89,0 16-56,0-16 4,10-13-32,-2-6 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6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2 241,'0'32'189,"5"-23"5,-5-9-17,3 16-52,-3-16-89,0-9-8,0 9-8,-16-16-7,0 16-13,-2 0 0,-3 9 0,0 7 0,-3 3 0,6 3 0,4 1 0,6 2 0,8-9 0,14 0 0,4-10 0,1-6 0,7 6-9,-13-6-164,8-3-4,-5-9-16,-5-1-1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4.672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6 23 80,'-10'-12'173,"10"12"-4,-8-13-3,8 13-90,0 0-16,0 0-11,0 0-13,13 16-8,-13-16-4,16 19 1,-5-10-9,5 7 4,2 0-8,4 7-4,-1-4 0,8 6 0,1 1-4,-3 6 0,-1 3 0,1 3-4,-3 7 0,-3-1 0,-5 4 4,-5 3-4,-3 3 0,-3-3-4,-5 4 8,-2-4-4,-6-4 4,0 8-4,-6-11 4,1-2-4,-3-4 4,-3-9 0,6-1-4,-3-9 4,3-6-8,2-7 4,0-2-4,1-4-4,10 0-8,-6-19-12,17 19-57,-11-16-92,8-4-16,3 1-1,2-3-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2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8 7 362,'0'0'193,"0"-10"-20,-13 10-3,-11 0-146,2 10-4,-4 2 0,-1 7-8,-8 0-4,6 6 4,-6-3-8,6 3 4,5 1 0,5-4 1,14-3-9,8-7 0,15-2 0,6-7 0,14-3 0,4 0 0,6-7 0,6 4 0,-6 3 0,2 3 0,-4 7 0,-6 9 0,-14 9 0,-7 7 0,-16 6 0,-14 3 0,-13 0 0,-11 0 0,-10 0 0,-6-13 0,-5 1-9,-5-20-11,10 10-60,-7-22-89,10 7-5,-6-7-19,9 0-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2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2 374,'8'-13'185,"-8"13"-11,3 29-5,5 6-137,-8 0-8,5 13-4,-5 3-4,5 0-4,-2 0-4,3-3-8,2-3-12,-6-20-20,9 1-133,-8-13-12,-3-13-8,0 0-1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1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418,'-11'13'190,"11"9"-17,5-9-28,3 28-121,0 1 4,8 15-4,-7 1-3,7 5-21,-3 1 0,-2 6 0,-1-9 0,-2 0 0,0-7 0,0-9 0,0-7 0,-2-9 0,-4-13 0,-2-16 0,0 0 0,8-23 0,-8-9 0,0-9 0,0-4 0,3-9 0,2 0 0,3-4 0,3 7 0,2 0 0,6 10 0,5 2 0,3 11 0,2 8 0,1 14 0,-4 16 0,-2 6 0,0 19 0,-2 6 0,-6 7 0,-3 6 0,-2 4 0,-3-7 0,-3-3 0,1-10 0,-1-9 0,3-10-9,-8-19-47,11 0-109,-9-16-16,6-3-13,-2-16-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9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8 257,'-26'-34'190,"15"34"-21,11 0-4,0 0-68,-8 0-150,14 19-96,7-4-8,5-2-20,3 3-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6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0 104,'5'-13'169,"-2"1"-12,-3 12 17,11-13-86,-14 0-23,16 13-25,-13 0-12,14-13 0,-14 13-8,8 4 1,-8-4-5,0 31 0,0-5-4,2 9-4,-2 3 0,6 10 0,-1 3-4,6 0 4,2 0-4,6-6 0,2-7-4,6-12 4,0-10-4,-3-16 0,2-13 4,-2-12-4,-2-11 4,-4-5-8,-4-7 8,4 0-4,-7 4 0,0 2 0,-6 10-4,1 7 4,-6 9 0,0 16-4,0 0 4,0 0 0,8 22 0,-6 4 0,6 2 0,3 4 0,2 0 0,6 0 0,5-6 0,3-7 0,7-7 0,-1-12 4,4-9-4,-2-7 4,2-10-4,-5-9 0,-5-3 4,-8-3-4,-9-4-4,-10-3-4,-2 6 0,-12 1-12,1 9-8,-11-6-29,10 15-112,-4 4-8,10 7-12,8 12-9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5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44 52,'0'0'145,"6"10"12,-6-10-64,0 0-9,13 10-19,-13-10-17,32-4-4,-11-8-8,19 8-11,3-8-9,19-1 0,10-6-4,18 0 0,20-10-4,18 4 4,22-10-4,21 3 4,18-7-4,11 4 4,6-6 1,0 6-5,-9 0 0,-12 6 0,-31 1-8,-25 2-4,-28 10-21,-37-9-95,-18 9-37,-28 0-21,-18-3-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5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64 370,'0'0'185,"8"-22"-12,8-7-7,19 4-138,-3-10-12,8 3-8,-2 0 4,4 6-8,-4 7 0,-4 10 0,-4 15 0,-4 10 0,-4 10 4,-4 15-4,1 4 4,0 6 0,-3 0 0,0 0 1,3-10-9,-6-3 0,0-9 0,-2-10 0,-11-19 0,8 3 0,-8-19 0,-3-6 0,-5-10 0,3-6 0,-6-7 0,6-2 0,-3-4 0,8 0 0,0 3 0,8 0 0,5 3 0,3 7 0,8 3 0,6 3 0,2 3 0,0 10 0,2 3 0,-4 7 0,-6 2 0,-3 7 0,-8 13 0,-10 6 0,-3 10 0,-11 3 0,-2 9 0,-3 7 0,0 6 0,0 4 0,8-4 0,0-3 0,8-3 0,13-7 0,3-9 0,14-13 0,7-12 0,11-11 0,0-12 0,3-9 0,0-13 0,-6-7 0,-8-3 0,-13-3 0,-10-3 0,-14 0 0,-14 6 0,-7 3 0,-11 7 0,-3 9 0,-2 7 0,2 6 0,3 10 0,8 6 0,3 0 0,13 0 0,8 0 0,0 0 0,18 12 0,4-12 0,5 4 0,7-4 0,4 6 0,4-3 0,4 0 0,2 10 0,0 3 0,0 3 0,-6 7 0,1 2 0,-8 1 0,-6 0 0,-7 3 0,-4-7 0,-10-2 0,-8-8 0,0-2 0,0-13 0,-18 3 0,2-12 0,2-7 0,-2-6 0,6-10 0,-6-7 0,8-8 0,2-8 0,6 1 0,0-6 0,8-1 0,8 4 0,0 9 0,8 6 0,0 14 0,6 15 0,-1 13 0,0 19 0,-2 13 0,2 13 0,-5 9 0,-2 6 0,-4 4 0,-7 0 0,0-4 0,-3-5 0,-3-7 0,-5-13 0,0-13 0,0-22 0,0 0 0,0-16 0,5-16 0,1-9 0,2-17 0,5-6 0,3-15 0,6-1 0,-1-3 0,8 10 0,-2 6 0,2 10 0,3 18 0,-5 23 0,0 26 0,-6 19 0,0 15 0,-5 10 0,3 10 0,0 3 0,2 0 0,3-6 0,0-7 0,6-16 0,2-6 0,-8-29-73,5-3-100,-5-13-8,3-9-17,-11-23-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4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1110 386,'0'64'185,"0"-39"-7,0-12-9,11 3-145,-11-16 0,0 0-4,3-32-4,-3-3-4,-3-13-3,-5-15-9,-3-14 0,-5-12 0,3-13 0,-3-3 0,5-6 0,0-1 0,3 7 0,8 10 0,11 9 0,5 19 0,8 13 0,8 22 0,3 16 0,2 16 0,1 22 0,-9 7-33,-2 22-136,-14 6-12,-7 16-16,-17 1-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1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55 390,'-11'-10'185,"3"-6"-7,8 16-9,19-16-145,8 13-8,5-9 0,5-4-8,3 0-8,0-10-12,8 13-40,-13-15-113,2-1-4,-11-6-21,-2 0-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1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9 310,'-14'-9'189,"6"21"-16,8 4-8,8 16-112,-8 0-25,8 16 0,0 3-8,3 10 0,-5-4-8,4 10-8,-4-3 0,-1-3 4,0-7-8,-2-3-4,0-6-8,-3-14-16,10 11-93,-10-23-44,-5-6-16,-6-13-20,1 0-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2.594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4 21 318,'0'-9'181,"0"9"-8,-5-13-4,5 13-132,0 0-9,10 19 0,-10-19-8,6 19 0,-6-6-4,2 3-8,-2 0 0,0 3 0,0 4 1,0-1-18,-2-3 18,2 3-9,-6-6 0,6 3 0,0-6 0,0-13 0,8 13 0,-8-13 0,19 6 0,-6-6 0,3 0 0,3-6 0,0 0 0,2-1 0,3 1 0,-2-1 0,-1 1 0,0 3 0,-2 3-9,-3-6-7,0 6-4,-16 0-20,27-7-137,-27 7 4,16 0-29,-16 0 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0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80 205,'11'-31'173,"-11"15"0,0 3-16,0 13-92,3-22-17,-3 22-8,0 0-7,0 0-9,0 0-4,5 31 0,-5-5-4,3 12 0,-1 7-4,4 9-4,2 7 5,0 5-13,2 1 0,4-3 0,-1 0 0,3 0 0,-5-10 0,2-3 0,-2-13 0,-3-9 0,-3-10 0,1-6 0,-6-13 0,0-10 0,-6-9 0,-2-10 0,0-3 0,-3-6 0,-5-6 0,-2-4 0,-4 9 0,-4 4 0,-1 10-9,-8 6 1,0 12 4,1 14 0,-4 12 0,4 10 4,4 6-4,6 3 8,6 7-4,9 6 0,9-4 0,11-2 0,11-7 4,7-6-4,11-13 0,3-9 0,7-4-8,1-25-16,13-6-141,-10-11-4,2-2-16,-5-10-1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8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6 366,'0'0'185,"0"0"-12,10 3-3,-10-3-138,0 36-4,0-11-8,11 10-4,-5 7-4,2 6 0,0-1-3,-3-2-9,3 0 0,-5-10 0,2 0-17,-5-35-43,5 16-109,-5-32-4,-2-10-25,-4-15-3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8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 43 273,'10'-38'178,"-4"29"-9,-6 9 0,0 0-105,5 12-27,-5 7-5,5 20-12,-5 2 0,9 13-4,-4 4-4,6 9-4,-1-4 0,4 7 0,-4-9 1,6 0-9,-5-10 0,2-7 0,-5-12 0,3-3 0,-8-17 0,-3-12 0,0 0 0,8-15 0,-8-14 0,-8-9 0,0-4 0,-6-2 0,1-4 0,-8 0 0,-3 10 0,-6 3-9,-2 9 5,-5 13 0,-1 13 0,-2 7 0,-2 12 4,1 6 0,4 7 0,5 3 0,8 7 4,3-1-4,13 1 4,8-4 0,5 0-4,14-9 4,7-4 5,9-6-9,8-9 0,5-10 0,3 0-9,-3-19-3,8 6-20,-16-12-125,8-4-12,-5-16-20,-6-3-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14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817 144,'-8'0'154,"8"0"-30,0 0-7,0 0-36,0 0-25,0 0-12,18 3-15,-18-3-9,24 13 0,-8-10-8,6 9-4,-1-5 0,9 2 0,2-2-4,2-1-4,4-3 4,4-3 0,-2 0-4,3-6 0,0-4 4,-1-2-4,1-4 0,-6-3 0,-2-1 0,-3-2 0,-2-3 4,-1-1-4,-2-3 0,-9-2 0,4 2 0,-4-6 0,-4 3 0,-1-3 0,-2 3 0,-3-3 0,-6 3 4,-2 0-8,0-3 8,-2 3-4,-6 0 0,0 4 4,-3-4 0,0 3-4,-2 4 4,-3-1-4,-3 4 4,-2 0-4,-3 2 0,-3 4 0,-2 1 0,-3 2 0,-3-3 0,0 3 0,-2 4 0,2 2 0,-2 1 0,2 3 0,-2 3 0,2 0 0,1 6 0,-1 4 0,3 2 0,-3 4 4,3 7-8,0 5 0,0 4 4,3 6 0,-3 1 0,5 5 0,0 1 4,9 3-4,-1-4 4,8 4 5,1-3-9,10-1 4,0 1-4,0-4 0,13 7-21,-13-10-128,11 4-4,2-10-24,0 0-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4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351 414,'16'-48'198,"-5"19"-21,5 7-4,5-10-157,3 0 0,3 0-8,0 1-8,-6-1 4,-8 0-4,-5 3 0,-8 10 0,-8 6 0,-5 13 0,-8 10 0,-6 9 0,-2 13 0,-1 6 0,1 13 0,2 3-4,3 4 4,5-4-4,9 0 8,7-6-8,6-3 8,10-10-4,6-10 0,7-9-4,9-9-16,5-20-32,14-3-121,4-10-5,17-12-11,-5-6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3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81 294,'-69'-54'193,"42"38"-20,14 3-8,2 13-153,3 0-165,8 0-8,-8 23-24,0-4-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1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52 334,'-28'-25'185,"17"16"-24,11 9 0,-13-10-157,13 10-157,13-6-4,5 6-24,3-6-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3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399 326,'-11'-29'197,"11"29"-28,-18 0 0,10 16-140,-9 9-9,7 17 0,-1 3-8,0 9 0,6 3-8,5 1 0,0-4 0,11-9 0,10-10-4,6-16 0,5-16 0,5-12 0,3-17-4,-2-12 4,-1-10 0,-5-6-4,-10-4 0,-9-2 0,-8 2 4,-5 4-4,-2 9 4,-6 13-4,-3 4 4,3 8 0,-3 11-4,11 9 4,-13 0 0,13 0 0,0 19 0,8-3 0,3 3 0,5 3 0,2 4 4,4 3 0,-1-1 0,6 7 0,-6 1 0,-2 2 0,0-6 0,-6 3 0,-2-6 0,-3-7 0,-6-6 0,-2-16-4,0 0 4,0 0-4,-16-22 0,8-7 0,-2-13 4,4-6-4,4-6 0,2-6 0,8-1 4,2 0 0,9 7 0,5 6 0,5 7-4,-5 15 13,6 10-13,-1 16 0,-2 16-9,2 10 5,-5 9 0,-5 6 0,-3 7 4,0 3-4,-3 0 4,-2-9 0,-6-4 0,3-9 4,-5-7-4,-3-22 4,11 3-4,-1-22 0,-2-10 0,6-9 0,-1-13 4,3-6 0,6-4 5,-1-3-9,3 7 0,0 6 0,0 9 0,-3 7 0,4 19 0,-4 10 0,-2 19 0,-3 9 0,0 13 0,0 10 0,-6 3 0,4 3 0,-1 0 0,0-10-17,9 4-15,-17-20-137,14 1-8,-6-17-12,1-5-1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3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98 205,'0'-42'185,"-8"23"0,-3 3-7,11 16-106,-27-19-28,14 19-15,-11 0-9,3 16-4,-9 0-4,6 10-4,-2 2-8,2 10 8,8 4-8,3 2 4,10 1-4,8-4 0,11-2-4,6-11-4,12-6-8,-2-15-24,16-7-125,-5-7-13,2-12-11,-3-6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3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354,'0'0'197,"0"0"-11,16 26-13,-16-1-141,10 17-16,-2-1 0,3 7-4,-3 3-4,3 0 0,-1-3-4,-2-3 0,0-10-4,-2-3 4,-4-13 5,4-7-9,-6-12 0,0 0 0,-6-25 0,1-1 0,0-5 0,-1-8 0,6-5-9,-5-4 9,8 0-4,5-3 4,5 3 0,6 3 0,7 4-4,4 6 8,5 6-8,5 10 8,0 12-4,2 11-4,-1 15 8,-4 9-4,-2 17 0,-6 6-4,-5 7 4,-8 5 0,-11 1 0,-5-3 0,-5-7-8,-6-12-4,-5 9-64,-5-29-97,-3-9-13,-5-13-19,5-16-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1.391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-5 135 302,'0'-22'177,"0"3"-4,5 0-52,9 19-65,-12-19-12,17 9-15,-9-3-5,9 4-8,-3-4 0,3 10-8,-1-4 0,-2 7-4,0 7 0,-5 2-4,-1 7 4,-2 3-4,-2 4 0,-6 2 0,0 4 0,0 3 0,-8 0 0,0-3 4,0-1-4,0-2 0,0-4 0,-3-6 4,6-3-4,5-13 4,-8 16 0,8-16-4,0 0 8,0 0-4,16 0 5,-3-7-9,3 1 0,3-7 0,2 4 0,0-4 0,0 0 0,3 0 0,0 1 0,-5 2 0,-1 4 0,-4-7-13,2 23-75,-16-10-85,0 0-9,0 0-15,-8-10-1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2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-8 362,'-11'0'193,"11"0"-11,-8 29-13,3-10-141,5 10-12,0-1 0,5 11-8,-5-1 0,0 3-4,0-2 0,3-1 0,-1-6-4,4-7-8,4 1-28,-10-26-137,19 16-4,-9-26-29,6-9 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2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8 362,'10'-19'193,"12"19"-15,5-6-9,13 3-145,2-4-8,9 4-12,3-3-8,-4-4-32,4 4-133,-1-4-9,3 4-15,-2-7-1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2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3 362,'0'0'193,"-13"6"-11,13 13-13,-8 0-137,8 13-12,0 6-4,6 10 0,-4 3-8,6 6-4,-3 1 4,6 2-8,-3-2 13,5-4-13,-3-3 0,1-10-9,-3-6 5,-3-9-8,0-7-16,-13-19-129,8 0-24,-15-13-21,-1-6-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1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3 265,'0'0'198,"16"-3"-9,-16 3-12,8 9-116,-8-9-29,8 16-4,-5-3-8,7 9-8,-4 4-4,-1 6 0,3 6 0,-2 0-4,-1 4 0,0-4-4,1-3 0,-4-6 0,4-7-8,-6-22-16,10 26-60,-10-26-90,3-22-15,-6-4-12,3-6-1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1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1 310,'11'-13'189,"-11"13"-12,8 16-12,3 3-124,-11 0-9,5 16-8,0-3 0,1 6-12,2 4 4,2 3-12,1 3 4,2-1-4,-2 1 0,2-3-4,-2-4 0,0-2 0,-3-11 4,-3 1-4,0-13 0,-5-16 0,0 0 9,0 0-9,0-19 0,-5-3 0,-3-4 0,-3-6 0,-5 0 0,0 0-9,-5 4 9,0-1 0,-3 10 0,-3 6 0,-3 3-4,1 10 4,-3 4 0,3 8 0,-3 8 0,2 8 0,4 1 0,1 9 0,9 4 0,6 2 4,4 4-4,6-6 9,14-1-9,4-6 0,9-3 0,8-9 0,8-11 0,-1-8 0,6-8 0,3-15-25,3 10-75,-9-23-74,0 3-11,-4-12-20,-4 2-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0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5 25 225,'14'-35'193,"-14"35"-3,10 12-13,-10-12-64,14 42-97,-9-1 8,6 10-4,-1 10-4,4 6-4,-4 0-4,6 6 0,-2-6-4,-1-3 4,3-7 1,-5-9-9,0-10 0,-3-13 0,-3-12 0,-5-13 0,0-16 0,-8-9 0,-5-7 0,-4-13 0,-4-3 0,-6-3 0,-2 0 0,-6 4 0,1 5 0,-4 10 0,-2 7 0,0 12 0,0 13 0,0 6 0,0 14 0,6 8 0,4 14 0,4 6 0,10 3 0,8 3 0,10 0 0,12-6 0,15-4 0,8-9 0,11-12 0,11-14 0,8-9-29,-6-22-100,11-4-44,-3-9-8,-2-9-28,-8-10-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7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6 281,'-32'-19'170,"21"15"-5,11 4-24,0 0-170,16 7-107,6 2-30,-1 1 5,11 6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0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175 177,'13'-61'177,"-10"29"4,-3 6-20,2 11-88,-18-8-25,16 23-12,-26-19-7,10 19-9,-8 10-4,0 9-4,-5 9-8,0 11 4,0 9-8,5 6 4,3 7-4,8-4 4,5 0 4,8-9-4,10-6 0,9-13 4,7-13-8,4-10 4,4-12-4,0-7 0,-2-16-4,-3-3 4,-2-13-8,-4-2 4,-7-5 4,-5-2 0,-6 6 0,0 4 0,-5 5 0,0 11 0,0 8 0,0 20 0,0 0 0,3 26 0,5 6 0,-5 3 0,5 7 4,2 2-4,1-2 0,2-1 4,3-3-8,-3-12-12,14 6-48,-6-22-102,5-7-11,1-10-20,2-5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9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-4 140,'-13'-6'170,"5"6"-5,8 0-32,-19 6-45,19 17-15,-8-11-29,11 20-12,-3 0-4,5 10-7,3-1-1,11 7-4,2-3 0,6-4 0,5-6-4,6-9-4,2-10 0,-3-10-4,3-12 0,-5-13-4,-3-7 0,-8-12-4,-11-7-4,-2-6 0,-11 3 4,0-3-8,-8 10 0,-3 2-4,9 17-8,-6 0-4,8 22-29,0 16-112,13-4-12,6 8-5,7 2-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9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24 273,'29'-29'186,"-29"29"3,0 0-16,-5 10-84,-8 2-61,7 11-8,-4 2 0,2 3-8,2 4-4,6 3 4,6-6 1,7-1-13,8-12 0,9-3 0,7-13 0,3 0 0,0-16 0,0-9 0,-2-4 0,-9-3 0,-10-6 0,-14-3-9,-15 3-7,-14 0-4,-6 9-8,-18-6-32,5 19-118,-10 4 1,2 12-20,0 0-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39.641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27 154 48,'0'0'105,"0"0"15,0 0-7,0 0 4,0 0-20,0 0-17,-13 3-15,13-3-17,0 0-16,0 0-8,0 0-4,-3 13 1,3-13-9,0 0 4,0 0 0,0 0-4,0 0 0,0 0-4,-10-7 0,10 7 0,0 0 0,0-12-4,0 12 0,0-16 0,0 6 0,0 10-4,13-25 4,-2 12-4,-3-3 4,2 0 5,4 3-9,2 0 0,0 1 0,0 2 0,2 4 0,-2 6 0,6 0 0,-4 6 0,4 7 0,-1 3 0,-2 6 0,2 7 0,-2 3 0,-1 0 0,-2 6 0,0 3 0,-8 1 0,0 3 0,-8-1-9,-2 1 5,-6 0 0,-8-1 0,0-2 4,-11-7-4,0-3 4,1-7 0,-4-6 0,4-6 0,-1-10 0,0-6 0,3-6 0,6-7 0,-1-7 0,6 1 0,2 0 0,6-4 0,5 4 0,5 3 0,3 6 0,5 0 0,3 4 0,0 2 0,6 7 0,2-6 0,0 6 0,0 9 0,0 1 4,0 3-4,0-1 0,-3 8 4,0-1-4,-2 3 0,-6-3 0,1 0 4,-4-3-8,1-3 4,-11-13-8,13 13-4,-13-13-12,11-10-24,5 1-121,-13-7-9,5-3-19,-3-1-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8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0 374,'-11'10'185,"11"-10"-16,13 0-11,3-4-142,14-2-4,4 0-12,4 0-16,9 3-109,-4-7-44,0 4-13,-3-3-7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8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774 306,'-11'57'193,"6"-41"-20,5 3-4,0-19-108,0 0-29,0 0-4,5-13-4,-2-9-8,-1-4-4,-2-9-3,0-3-9,-5-13 0,-3-6 0,3-10-9,-3-3 5,0-3 0,8 3 0,0 0 4,0 3-4,13 6 4,0 10 0,11 13 0,0 10 0,9 12 0,-4 3-4,3 13-8,-3 6-16,3 17-133,-13 5-8,-6 10-25,-10 10-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7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8 253,'-3'-16'173,"3"0"5,0 16-13,0 0-113,0 13-16,0 0-7,8 12-5,-8 1-4,11 9-4,-8 3 0,-1 4-4,-2-1 0,0 0-8,6-2-12,-6-14-4,8 7-48,-8-32-105,10 10-13,-7-26-7,2-7-2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8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32 306,'16'-38'205,"-16"38"-32,0 0 4,-14 26-116,-7-11-37,3 11-4,-12 6-8,4 6 0,-4 7-4,4 2 0,2 8-4,8 5 0,0-6 5,13 4-9,6-4 0,7-6 0,12-7 0,2-9 0,8-10 0,8-12 0,5-10 0,3-13 0,2-16 0,1-6 0,2-12 0,-5-11 0,-5-2 0,-6-1 0,-7-3 0,-12 4 0,-7 9 0,-11 0 0,-11 13 0,-5 9 0,-5 13 0,-8 10 0,-1 12 0,-4 13 0,7 16 0,3 10 0,11 12 0,2 4 0,11 2 0,11-2 0,7-4 0,12-9 0,7-10 0,6-12 0,5-13 0,5-13 0,0-4-9,-7-15-19,9 0-145,-15-13-4,-8 4-16,-16-4-1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7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0 289,'0'-12'198,"8"31"-17,-5 3-4,2 23-108,1-7-37,4 16-8,1 0-8,-3 10 0,2 0-8,4 6 5,-6-6-13,5-4 0,-2-3-13,-1-12-11,6 0-97,-8-20-60,3-12-4,-11-13-20,24-6-9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7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6 17 342,'-35'-22'193,"17"28"-20,-6-6-8,2 13-132,-10 0-9,5 12-4,-5 1-8,6 12 0,-1 4-4,6 2 0,7 4-4,6 0 0,8 0-4,8-10 4,8-6-4,8-10 4,6-9-8,4-13 4,1-16 0,3-6-4,-6-10 4,-6-10-4,-2-5 4,-8-8-4,-2 4 4,-12 0-4,-2 7 4,0 5 0,-2 14 0,2 12 4,0 13-4,-11 29 4,8 12-4,3 13 4,0 10 0,6 6 0,-1 1-4,3-1 4,5-10-4,3-15-8,8-16-20,-13-26-145,13-13 0,-5-21-16,5-14-17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7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6 366,'-6'-9'185,"30"-6"-8,8 15-11,6-10-138,17 10-16,7 0-12,4 0-20,11 6-141,-13-2-9,3 5-23,-11-9-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7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-7 326,'-10'-6'193,"-6"28"-20,11 10 0,-1 9-136,12 26-9,-4 10-8,9 9 0,-1 0-12,6 3 4,0-3-4,0-9-4,-3-14-4,-2-15-4,0-6-24,-14-23-141,3-19-4,-13-10-25,-1-9-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6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07 402,'-16'-32'202,"16"20"-21,18 2-4,9-19-133,7 20-27,9-10-17,5 3 0,2 3 0,-10-15-57,0 15-116,-14-3-12,-4 7-17,-22 9-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6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6 382,'27'-13'193,"-27"13"-7,8 35-9,-19-3-145,14 22-4,-3 7-12,0 12-7,5 4-9,-2 3 0,0-4 0,2-6 0,0-9 0,1-13 0,2-7 0,-16-21-166,8-8-15,0-12-8,-14-16-1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37.01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8 14 56,'-11'0'149,"3"6"16,8-6-8,0 0-76,0 0-17,14 6-3,-14-6-17,21-3-8,-5-3-8,11 6-8,-1-6 1,6 6-9,-3-6 0,6 6-4,-3-6-4,0 6-4,-3 0-8,-7-3-12,4 12-37,-15-9-104,0 9 0,-11-9-28,0 0 1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6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174 342,'21'-58'197,"-18"33"-12,-11-4-11,-3 10-114,-8-4-32,1 11-8,-9 5-3,0 7-17,-2 13 0,-1 6 0,1 7 0,5 2 0,3 4 0,7 7 0,12-4 0,4-3 0,14-4 0,6 1 0,7-3 0,11-7 0,3 3 0,10-3 0,-2 4 0,0 2 0,-3-3 0,-5 10 0,-11 0 0,-8 0 0,-14 0 0,-15 0 0,-8-6 0,-14 2 0,-8-9 0,-5-6 0,3-6 0,-3-7 0,8-10 0,-3-19-53,19 4-120,3-17-12,10 1-13,3-17-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5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27 378,'8'-57'189,"-8"41"-7,0 16-9,0 0-125,0 16-20,8 6-3,6 4-25,-1 2 0,8 4 0,1 0 0,10 0 0,0-10 0,8-3 0,-3-12 0,6-7 0,-3-3 0,-2-13 0,-6-10 0,-8-6 0,-8-9 0,-6-4 0,-10-6 0,-16 0 0,0-3 0,-10 7 0,2 5 0,-3 4-33,3 19-3,-3-7-12,16 30-25,-7-4-100,18 0-12,0 22-1,13-13-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28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102 310,'0'0'201,"-8"-7"-32,8 7 4,-24 19-140,19 7-5,-3-1-4,0 14-8,3 2-4,5 4 0,0-4-4,0 1 0,10-4-4,6-6 4,3-10-8,5-12 4,0-10-4,5-7 0,1-18 0,-1-4-4,0-12-4,-5-4 0,-2-6 4,-4 0-4,-2-3 0,-2 6 4,-4 3 0,-4 10 0,-1 10 4,0 6-4,-5 19 4,0 0 0,6 12 0,-6 14 0,0 9 0,2 6 0,-2 10 4,0 10 4,3 6-4,-3 6 0,5 10 4,-2 6 0,-3 1-4,-5 5 4,-3-2 0,-6-4 5,-4-3-13,-9-9 0,-5-14 0,-8-8 0,0-17 0,-5-9 0,2-17 0,0-12 0,3-16 0,3-15 0,8-11 0,2-15-13,19 6-51,0-23-109,13 1-4,6-7-25,13 4-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5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350,'24'-6'193,"-24"6"-24,13 6 9,-13-6-126,17 26-24,-9-1-8,5 10-4,0 4 1,6 9-17,-3-4 0,0 4 0,-5-6 0,-1-7 0,-4-7 0,-1-12 0,-5-16 0,0 0 0,-11-9 0,1-17 0,2-9 0,-3-6 0,3-7 0,0 0 0,8 0 0,0 0 0,8 7 0,8 2 0,5 7 0,6 13 0,2 3 0,4 10 0,4 9 0,-2 7 0,-3 12 0,0 7 0,-6 9 0,1 4 0,-8 5 0,-3 1 0,-5 3 0,-3-6 0,-6-7 0,-2-6 0,0-9 0,-5-14 0,5-9 0,-5-9 0,5-14 0,5-5 0,3-8 0,0-8 0,3-4 0,7 0 0,4 0 0,2 10 0,2 3 0,7 9 0,-4 13 0,6 13 0,-6 16 0,-2 10 0,-6 9 0,-5 13 0,-5 3 0,-9 3 0,4 4 0,-6-10 0,0-4-17,-6-15-23,17 6-48,-11-35-90,16 3 1,-8-19-20,3-9 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4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204 346,'26'-35'189,"-15"22"-20,-11-3 0,0 16-124,0 0-21,0 0 0,-19 23-8,9 2 0,-6 10-8,5 7 9,3 2-17,8 1 0,0-1 0,13-2 0,9-7 0,4-10 0,4-9 0,4-16 0,1-9 0,0-14 0,-6-9 0,-5-6 0,-8-6 0,-10-4 0,-9 0 0,-8 3 0,-5 7 0,-8 3 0,-2 7 0,-1 5 0,0 4 0,3 6 0,5 4 0,6 2 0,13 7 0,-11-9 0,11 9 0,22-10 0,-1 10 0,6-3 0,7 3 0,4 0 0,2 0 0,0 10 0,0-1 0,-2 7 0,-6 3 0,-3 4 0,-10 5 0,-3 7 0,-6 0 0,-2 7 0,3-1 0,-3 1 0,3-4 0,7-3 0,6-6 0,3-10 0,8-10 0,5-9 0,0-13 0,0-12 0,0-10 0,-5-10 0,-6-2 0,-10-8 0,-8 4 0,-11 0 0,-3 7 0,-10 6-13,2 15-51,-8 1-109,6 13 0,-3 2-29,16 7 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42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-1 354,'0'0'177,"-16"0"-20,6 0-4,-11 0-153,21 0-8,-3 21-24,-2-8-117,5-13-12,23 18-12,-10-12-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40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2 402,'19'-19'198,"5"7"-17,11 5-8,5-2-145,13 0-12,3 2-4,3-2-12,2 3-8,-10-7-149,2 13-20,-8-6-16,-13 6-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40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2 398,'10'-45'202,"-10"29"-21,0 16-8,3 13-145,2 16-12,-5 6-4,5 16 1,-2 6-13,2 10 0,6 0 0,-3 3 0,2-9 0,1-7 0,2-6 0,-5-16-9,5-10-23,-13-22-141,0 0-4,-11-26-25,1 1 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9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 338,'-19'-9'189,"19"9"-16,19 6 0,2-6-132,22 13-13,5-10-8,10 3-8,6-3-4,6-3-20,7 3-141,-8-6-16,3 0-16,-8-6-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4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73 298,'-30'20'181,"20"2"-4,4 3-8,9 17-100,2-13-33,11 12-8,3-3-8,8 1 0,5-7-4,3-4-7,7-12-9,4-6 0,-1-13 0,1-13 0,-4-10 0,-2-12 0,-5-4 0,-5-2 0,-6-7 0,-11 3 0,-5 3 0,-3 4 0,-5 9 0,-5 3 0,0 13 0,5 16 0,0 0 0,0 0 0,-8 19 0,8 7 0,8 12 0,2 10 0,1 12 0,2 11 0,6 8 0,2 8 0,1 5 0,2 4 0,-5 3 0,-1-3 0,-4-4 0,-6-6 0,-8-6 0,-8-7 0,-8-15 0,-11-7 0,-11-16 0,-4-13 0,-6-15 0,-6-20 0,3-16 0,6-12 0,0-13 0,10-10 0,11-6 0,5-10-25,19 16-39,8-16-105,11 7-4,2-4-21,17 7 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6.1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406,'16'3'190,"-5"-6"-13,5 16-52,0-20-109,2 7-4,4-12-4,-4 12-4,1-3-12,-5-6-16,7 6-141,-10-4-5,-3 7-19,-8 0-4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40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1 374,'0'0'189,"0"0"-3,0 0-17,-6 13-125,6 9-20,0 4-8,0 12-4,0 3-3,6 11-9,2-1 0,5 3 0,3-3 0,8-6 0,8-10 0,0-13 0,8-12 0,3-10 0,3-20 0,-1-8 0,-2-14 0,-3-9 0,-8-9 0,-8-4 0,-8-3 0,-11 3 0,-5 10 0,-13 9 0,0 16-29,-14-3-71,8 26-74,-5 6-11,8 13-16,0-1-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9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23 378,'-21'0'189,"5"0"-7,2 12-13,-7 1-141,5 16-4,-3 3-4,0 9-8,6 7 0,2 6-3,6 1-9,10 2 0,6-6 0,10-6 0,6-10 0,8-13 0,5-9 0,0-19 0,-3-14 0,-2-8 0,-6-17 0,-10-6 0,-5-6 0,-14-4 0,-11 0 0,-8 7 0,-8 6 0,-2 10 0,0 9 0,-3 7-33,10 22-15,-7-7-125,18 14-4,11-7-21,-5 16-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9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 382,'8'-16'193,"-8"16"-15,8 26-9,3 6-137,-6 4-8,9 16-4,-3 6-4,2 7-7,3 3-9,3 0 0,-1-4 0,1-5 0,2-11 0,-5-16 0,3-6-25,-19-26-71,16-9-78,-21-11-11,-3-9-12,-14-13-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38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386,'37'7'189,"-24"2"-7,-2 13-9,-11 4-145,6 15-4,-6 0-8,10 7 0,-4 0-7,7-1-9,-5-2 0,8-10-9,0 0-19,-11-19-137,17-4-12,-9-12-16,8-16-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29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298 342,'-11'-38'181,"11"25"-16,0 13-32,-2 13-101,7 9-12,-5 10 1,8 13-5,-8 6 4,5 16-8,-5 6-4,6 4 0,-6-4-4,5 0 4,-5-6-8,0-9 8,5-17-8,-5-12 4,6-13 0,-6-16-4,2-16 4,-2-13-4,-5-9 4,0-13-4,-9-10 0,1-9 0,0-3 0,-6-4 0,0-6 4,6 4-4,5 2-4,8 7 4,8 6 0,13 10 0,11 6-4,11 10 4,16 13-4,10 5 4,11 11 0,3 9 0,5 9 4,-3 14-4,0 15 0,-13 19 0,-13 17 0,-19 12 0,-19 13 0,-21 9-4,-24 0 4,-16 4 0,-21-13 0,-17-7 0,-7-12 4,-5-19-4,-1-14 0,-5-18-4,8-13-12,3-22-52,18-7-97,8-16-13,14-9-19,16-7-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3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2 60,'-11'0'149,"11"0"4,0 0-44,0 0-17,8 9-19,-8-9-21,0 0-12,0 0-11,13 19-9,-13-19-8,11 29 0,-6-13-4,6 10 0,-3-1 0,3 4-4,-4 3 0,1-1-4,3 1 4,0 3 0,-3-3 0,2 0 0,-2 0 0,-3 0 0,1-7-4,-4 7 8,-2-6-4,-2-1 0,-6 1-4,0-1 5,-3-3-5,-2-2 0,2-1 0,-2-3 0,5-7-13,0-9-7,8 13-68,0-13-69,0 0-17,0-13 1,0 13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2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11 177,'16'-19'161,"-16"19"-12,0 0-36,0 0-53,0 0-16,0 0-15,-13 16-13,2-7-4,0 4 4,-2 3-8,-3 3 0,-3 0 0,1 7 4,-1-1-8,-2 4 4,2 3-4,0 6-8,0 4 8,6-1 0,2 7-4,3-3 0,3 0 4,5-1-4,5-2 0,3-4 8,3-9-8,2-1 0,6-2-8,-3-10-16,14 0-125,-9-7-4,3-9-20,-3 0-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0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5 209,'51'-7'165,"0"4"0,10-6-16,22-4-125,32 7 1,24-10-9,27 7-4,28-13 4,34 6 0,20-6-4,30 0 0,18 0-4,19 6 0,11-6 4,5 7-8,-5-4 4,-5 0-8,-25 3 0,-26 1-8,-40-1-4,-44 0-12,-36 16-56,-48-9-82,-41 9-23,-37 0 0,-24 0-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9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346,'26'-32'193,"1"22"-20,13 17 1,3-1-142,16 20-8,-3 9-4,3 16 0,-6 9-8,0 20-4,-7 6-4,-11 13 0,-17 6 0,-7 7-4,-16 0 0,-14-4 0,-8-9 0,-13-13-4,-3-10-12,-7-21-64,7-8-97,-3-21-9,12-16-11,-1-17-13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9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0 382,'-21'38'189,"16"-3"-3,-3 3-13,8 16-141,-3 0-12,3 7-8,-8-1-4,8-2 4,-5-4-12,2-7 9,3-12-26,-8-12-11,16-8-141,-8-15-12,3-22-17,-3-10-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5.1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76 197,'-21'0'181,"21"0"4,-8 6-15,8-6-58,8 0-79,-8 0-9,29 7 0,-10-7-8,10 0-8,3 0-4,0-10-4,8 4-12,-5-10-12,13 6-133,-8-5-12,-3 2-21,-5-6 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9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29 285,'14'-35'194,"-14"35"-9,-11-7-8,-5 7-104,3 32-45,-14 6-8,3 17 0,-6 9-8,4 12-8,2 7 4,8 0-4,8-3-4,8-7 4,13-12-4,6-13 0,7-13-4,7-19-12,9-3-28,-7-26-129,2-10-4,-2-15-25,0-3-3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9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233,'32'-31'185,"-8"21"1,3 10-17,5 13-69,0 0-71,6 18-5,-4 8-4,1 12-4,-3 6-8,-2 13 0,-9 4-4,-8 6 0,-10 3 0,-6 3-4,-10-10 0,-8-2-4,-9-7-4,-2-13-4,3-3-12,-9-29-36,17-2-114,0-20-3,10-7-16,6-18-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8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39 273,'-11'-3'186,"0"-10"-9,11 13-4,8-6-113,-8-10-27,16 9-9,-2-9-8,10 0-4,0 1 0,8 2-8,-3-3 4,3 6-4,-5 1-4,-3 9 4,-8 12-4,-8 4 0,-8 10 0,-8 3 0,-11-1 0,-2 7 0,-8 1-4,-3-5 8,-1-2-4,4-6 0,2-1 0,6-6 0,8-7 0,13-9 0,0 0 0,0 0 0,13 7 0,6-10 0,2-1 0,3 4 0,0 0-4,3 0 4,-3 10 0,-5 6 0,2 0 0,-5 9 0,-5-2 0,-9 5 0,-2 1 0,-10 0 0,-6-4-4,-3 1 0,-5 0-8,-5-14-12,10 7-141,-5-19-8,2 0-21,6-16-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7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54 310,'11'-38'201,"-11"38"-28,5-19 0,-5 19-128,0 0-21,-5 16-8,-6-1 0,-2 8-4,-6 9-4,-2 12 0,-3 7-4,0 10-4,3 5 0,-1 4 8,9 0-8,2-3 4,11-3-4,8-10 0,8-6 0,8-13-8,8-7-4,0-15-20,14-3-137,-6-10-8,5-7-25,-5-12 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7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-1 326,'-21'9'193,"14"10"-20,-4 10-8,11 19-120,-13 0-21,8 15-4,-8 1-8,5 9 4,-5 1-8,5-4 0,0-3-8,0-13-8,8 0-20,-10-19-141,18-9-8,-8-26-17,23 9-7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7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3 334,'-8'-19'189,"8"19"-12,0 0-8,-13 10-128,13 9-13,-6 0-4,6 10 0,-5-4-12,5 7 0,0 0 1,5 3-13,3-6 0,3 0 0,10-4 0,-2-6 0,8-6 0,2-7 0,6-6 0,-4-9 0,7-1-25,-12-22-35,4 10-113,-6-13-9,-3 3-19,-8-6-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7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 294,'-13'44'181,"18"-24"-4,6-14-8,13 4-125,-6-10-15,11 0-13,1-4-8,-4-8-36,4-1-129,-4-3-13,-2-6-15,0-1-1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6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76 249,'-14'-29'165,"14"29"17,-3-19-25,3 19-81,0 0-36,27-9-7,-5-1-13,4 10 0,4-9-8,4 9-4,-2 6 0,-2 0-4,-3 10 4,-9 7-4,-12 5 0,-9 11 0,-10 2 0,-11 4 0,-3 0 0,-3 2 0,1-8 0,2-1 5,9-12-9,10-4 0,8-13 0,0-9 0,26 4 0,-2-11 0,8 1 0,3-7 0,0 0 0,0 1 0,2 5-13,-10-9-27,7 16-133,-12-6-4,-1 6-21,-7 0 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6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48 217,'3'-29'181,"-3"29"-4,-11-13-7,-5 7-102,8 25-28,-11 0-15,6 16-5,-6 4-4,3 12-4,3 9-4,5 7 0,2 0-4,9 7 4,8-4-4,7-6 0,9-7 0,8-6-4,8-12 0,10-11 0,-2-15 4,2-7-4,-2-12 4,-6-7-4,-7-9 0,-12-4 4,-12-5 0,-14-1 0,-11 3-4,-10 3-4,-11 7 4,-6 10-4,-4 9 0,-4 12 0,6 11-4,0 2-4,8 14-4,3-7-8,21 9-13,-11-22-67,24 10-65,6-13-25,10-7 13,6-9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4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20 165,'-11'-3'141,"11"3"4,0 0-8,0 19-25,0-19-19,11 19-29,-11-3-23,13 13-9,-2-3-8,2 12-4,3-3-8,0 7-4,0-7-4,3 0 0,-6-10 0,3-2-4,-5-11 4,2-8 0,-2-8-4,0-8 9,-6-11-9,0-9 0,1-9 0,-6-13 0,0-10 0,0-13 0,-6-6 0,-2-12 0,-2-4 0,2-4 0,0 1 0,0 10 0,5 6 0,0 12 0,3 14 0,6 12 0,-1 9 0,0 17 0,-2 3 0,-3 19 0,13-10 0,-13 10 0,11 4 0,-11-4 0,0 0 0,13 16 0,-13-16 0,0 0 0,11 9-9,-11-9 9,11-6 0,-11 6 0,18-16 0,-4 6 0,4-3 0,4 1 0,4-1 0,9-6 0,8 6 0,8-3 0,15 0 0,12 3 0,15 1 0,14 2 0,16 0 0,5 4-4,11 0 4,6-1 0,2 4 0,2-6-4,3-1 4,3-6-4,3-3 0,2-4 0,6 1 0,-3-3 0,-6-1 0,-7 1 0,-16 2 0,-14 4-4,-19 6 0,-26 1-12,-16 12-20,-38-4-93,-5 11-36,-16-7-29,-18 19 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4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9 241,'-5'-15'173,"5"15"5,0 0-17,5 12-97,-5-12-24,0 26-3,0-7-9,6 16-4,-9 0-8,6 9-4,-3 1-4,0 3-4,0 3-4,0-3-4,0-4 4,0-6-8,5-6 0,-5-9-8,0-1-8,-11-22-29,11 0-116,0 0-4,-8-13-20,-2-3-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3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370,'-2'49'189,"23"-36"-11,11-13-13,27 0-133,-11 0-20,13-9-16,6 5-133,-9-8-28,-2 6-16,-8 0-1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3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6 378,'-24'-3'185,"24"3"-11,0 0-5,0 0-133,32 0-12,0-5-4,10 5-8,9-6-4,0 1-12,2 5-20,-13 0-141,2 0-4,-12 0-16,-9 8-9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3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6 285,'-2'-16'182,"2"3"-1,0 13-12,-3 26-84,-4-14-45,7 24-12,0-4-4,0 9-8,0 7-3,5 0-13,-3-3 0,3 0 0,0-4 0,0-9 0,0-3-33,-5-29-23,0 16-117,0-16-5,-5-16-19,-7-6-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2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-7 350,'0'-9'185,"0"9"-24,0 0 4,-8 0-136,8 16-5,-16 0-4,11 12-4,-8 4 0,-1 10-4,-2 9 0,3 6 0,0 7-4,5 3 5,5 3-13,6 0 0,5-6 0,10-10 0,9-6 0,8-10 0,4-13 0,7-12 0,1-13 0,1-6 0,0-10 0,-8-10 0,-8-6 0,-8-3 0,-13-3 0,-6 0 0,-18 3 0,-9 6 0,-7 10 0,-8 6 0,-6 16 0,-5 13 0,1 16 0,-1 6 0,13 7 0,3 0-9,16 6-15,6-13-12,26 0-117,2-19-24,17-9-8,2-17-9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2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0 149,'-16'12'177,"0"-2"0,5-4-8,6 6-68,-6-12-45,19 10-12,-8-10-11,13 6-5,1-6-8,10 9-4,2-9-4,6 6 0,3-6-4,2 7-8,3-7 0,-2 0-8,-1 0-4,-8-10-12,3 10-24,-19-9-81,1 3-40,-14 6-21,8-13-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1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6 338,'-11'38'181,"24"-32"-20,11-6 0,9-16-137,7 7-48,8-1-125,2 1-8,-1-4-16,-1 0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1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342,'32'-19'185,"-5"13"-20,0-7 0,15 13-132,-10-7-9,6 7-8,-4 0-12,-4-6-12,2 16-65,-13-10-88,-6 0-4,-13 0-20,0 0-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1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7 253,'-11'6'169,"11"-6"9,6 25-17,-1-12-97,16 19-32,-5-7-3,19 23-1,-3 0-4,8 6-4,0 0-8,2 3 4,1 0-8,0-3 0,-6-3-12,0-16 0,-5-3-8,-8-16-8,6 3-40,-14-19-105,0-9-13,-8-14-11,-3-5-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00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0 32 68,'8'-9'64,"-8"9"-7,0 0 19,17-10 5,-17 10 3,0 0 5,0-16-12,0 16-9,0 0 1,0 0-29,0 0-12,0 0-8,-8 10-4,2 6-4,-5 3-4,1 6 4,-6 7-3,0 16 3,-8 6-4,0 7 0,-8 2-4,0 7 8,-1-6-8,4-3 0,2-7-8,3-19 4,8-6-12,3-17-12,13-2-33,0-10-104,-5-22-8,10-1-24,-2-5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5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12 302,'-29'-9'177,"5"9"0,2 3-8,-10-3-133,11 25-3,-11 1-9,10 15-4,-4 7-4,12 16 4,4 0-4,10 3 0,10 3 1,14-6-17,11-10 0,11-9 0,10-13 0,5-19 0,9-13 0,-4-23 0,-4-9 0,-6-12 0,-16-14 0,-13-2 0,-19-7 0,-19-1 0,-18 11 0,-14 9 0,-11 19-9,-23 4-164,8 22-4,-14 3-20,5 16-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3.531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3 6 378,'-3'-12'197,"3"12"-11,5 16-9,-5-4-141,11 17-16,0-3 0,5 12-11,2 0-9,1 4 0,-3 2 0,5 1 0,-2 0 0,-3-7 0,3 0 0,-3-6 0,0-6 0,-5-17-41,2-2-136,0-17-4,1-6-25,-9-13-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5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95 398,'-13'16'198,"13"-6"-25,18-13-4,17-4-141,0-2-12,10-4-4,3 4-28,-3-14-84,8 11-74,-5-4 5,0 0-24,-2 3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5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374,'42'9'189,"-12"-9"-11,7 3-9,-5-6-141,16 3-8,0 0 0,2-6-8,-2 6-12,-5-7-12,2 14-64,-16-10-89,-8 3-9,-21 0-19,0 0-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5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8 265,'-2'-35'186,"2"35"-13,0 0 0,0 0-121,18 16-7,-12 10-17,7 12-4,1 3-4,2 13 0,0-3-8,0 7 0,-3-1 1,0-3-13,-2-3 0,0-6 0,-3-1-13,-3-24-55,6 2-97,-1-16-12,4-9-21,2-16 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4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123 136,'-32'-13'141,"16"4"4,16 9-8,-10 6-104,10-6-13,0 13 4,0-13 4,10 9-4,-10-9 12,24 10-3,-24-10 3,22 0 0,-22 0 0,13-3-3,-13 3-5,0 0-8,0 0-4,3-13-4,-3 13 0,0 0-4,0 0-4,-8-16 0,8 16 0,0 0 0,0-13-4,0 13 0,0 0 0,5-16 0,-5 16 0,13-9 0,-2 2 0,2-2 0,3-1 4,0 1-4,5 2 0,1-2 0,2 2 9,-3 1-9,0 6 0,-2-3 0,-3 3 0,-3 9 0,1-2 0,-14-7 0,16 19 0,-11-6 0,0-1 0,1 4 0,-1 0 0,-2 0 0,-3 7 0,0-4 0,0 3 0,-6 0 0,-2 4 0,-2 2 0,-6 4 0,-3 3 0,-5 0 0,-3 7 0,-2-1 0,0 1 0,-3-4 0,5-3 0,1-3 0,4-4 0,6-5 0,6-7 0,4-7 0,6-9 0,14 7 0,2-7 0,10-4 0,3-2 0,11 0 0,0-4 0,3 1 0,2 2 0,-2 1 0,-3-4 0,-5 7 0,-11-6 0,0 18-85,-24-9-84,10-13-8,-23 1-21,-6 2-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3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8 366,'-16'9'189,"19"7"-3,18-13-17,-2-6-129,24 3-8,2 0-8,11-6-7,1-1-17,-1 1 0,-6-4 0,-7 1 0,0 6-37,-11-10-132,-5 0-12,-11 0-8,-3 0-1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3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366,'16'-29'189,"-5"33"-3,8 18-9,-3 3-125,13 26-20,1 0-11,4 10-21,-2 0 0,6 6 0,-6-3 0,3-4 0,-6-6 0,-5-6 0,0-3 0,-11-13 0,12-7-150,-20-9-31,-5-16 0,0 0-32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3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5 69 342,'0'-35'189,"-8"19"-20,8 16 4,-14-19-128,14 19-13,-21 19-12,5 7-4,-5 2-4,-3 11-4,-8 5 0,-3 10 1,-5 4-9,-2 5 0,-3-2-9,-1-7-11,9 7-44,3-23-101,4-10-12,4-18-21,12-16-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2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9 342,'35'-36'189,"-14"20"-24,11 7 8,-5-4-136,16 13-9,-3-6-8,0 12-8,-3 1 0,-2 8-4,-8 8 0,-9 9-4,-10 9 0,-8 7 0,-5 10 0,-8 2-4,-3 7 4,-6 3 5,1 1-9,2-11 0,3-2 0,8-10 0,3-10 0,7-9 0,12-13 0,2-7 0,8-9 0,11 0 0,-1-9 0,6-4 0,3 0 0,-3-6 0,6 6 0,-12-12-154,9 5-23,-6-12 0,1 7-3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2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378,'-11'22'193,"11"-6"-19,11 16-1,-6-3-141,9 18-8,-4 1-4,9 6-4,-6 7-3,3 3-13,-5 2 0,-1-5 0,1-4 0,-3-6 0,0-6 0,-5-23-37,10-6-132,-13-16-8,16-22-12,-11-13-1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2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31 213,'-46'0'177,"36"13"4,10-13-15,5 25-62,11-25-67,24 13-9,8-19-8,11-1-4,7-2-4,9-10-12,2 3-24,-5-10-133,-3-2-8,-8-8-21,-7 1-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8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71 197,'0'13'185,"0"0"-4,0-13-11,18 22-98,-18-22-40,24 13 0,-13-7-3,7 3-9,-4 1 0,4 3-4,-2-4-4,0 7-4,0-3 0,-2 3-4,-1-7-4,0 4 4,3-7-4,-3-3 0,3-3 4,0-9-4,0-1 4,6-9-4,-4 0 0,6-6 4,0-4-4,0-6-4,3 7 0,-3-7-4,5 6-24,-18-2-137,10 2-8,-5-3-17,-3 7-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3.26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368 0 302,'0'0'197,"0"0"-24,-13 13 0,-14 0-128,14 12-17,-9 0-4,4 7-8,-6-3 0,-3 6-8,-2 0 0,0-4-4,2 1 0,-2-3-4,2-4 0,8 1 4,-2-4-12,2-3-4,14 0-20,-14-13-137,19-6-8,0 0-21,0 0-3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2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213,'0'0'181,"0"0"-4,11 0-7,2 12-98,-13-12-20,11 26-11,-9-4-13,6 16-8,-2 7-4,1 12 0,-1 3-8,-1 7 4,-2 0-8,-1 0 0,-2-13 5,0-3-9,0-16 0,0-13-13,0-9-15,-16-20-137,14-5-4,-9-14-20,1-6-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1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1 257,'19'-41'182,"-3"19"-9,5-4-12,11 10-101,-5-13-24,10 14-7,-2-5-9,5 8-4,-5 2-4,0 10-4,-6 7 0,-2 8 0,-11 8-4,-3 5 0,-13 1 0,0 9 0,-13 0 0,-1-3 0,1 0 0,-3-3 0,0-9 0,3 2 0,2-9 0,6-3 5,5-13-9,5 16 0,6-13 0,5-3 0,8 0 0,5 0 0,6-7 0,2 1 0,3-4 0,-3 1 0,1-4 0,-4-3 0,-2 13-93,-13-13-84,0 7-1,-17-7-23,-2 16-4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0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62 302,'5'-51'185,"-5"51"-12,14-13-8,5 29-104,-11 0-29,10 16-8,-4 0-4,12 12-4,-2-2-4,6 2-4,-1 1 0,6-10-4,0 0-8,-1-16-16,12 4-93,-12-23-56,1-7-4,-5-12-20,-1-9-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0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2 28 370,'0'-15'181,"-13"2"-8,-1 26-7,-10-1-138,5 17-4,-10 6-8,0 13-4,-9 6-4,1 10 4,-3-3-12,0-1 0,5 4-16,-8-22-44,14 5-101,2-15-17,8-12-7,3-17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0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-2 257,'-16'0'169,"16"0"-3,-21 7-9,-3-1-125,16 13-12,-8 4 0,5 5-4,-7 4 0,4 10 0,-2 5 1,3 8-5,-3 8 0,8 7 4,2-3-8,6 7 4,8-7-4,6 0 0,10-13 0,5-6 0,9-17-4,7-8 4,0-17-4,4-6 4,-4-13-4,-2-9-4,-6-10 4,-5-6-4,-16-10 0,-2 0 0,-14-3 4,-11 3-8,-8 7 4,-8 9 0,-7 13 0,-1 13 0,-2 15 0,-3 20 0,5 12-4,0 7 8,8 10-8,3 2 0,14 1-8,2-7-8,18 0-56,1-22-90,16-16-11,7-10-20,9-15 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2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310,'78'-10'205,"-35"10"-32,10 7 4,1 6-144,13 12-9,-2 1-4,2 12-4,-11 3-4,-5 7-8,-10 6 4,-15 4-8,-18 5 0,-18 1-4,-12 6-8,-18-9-20,-3 6-137,-13-10-13,-4-3-19,-7-12-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4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7 146 306,'-53'-19'185,"16"13"-12,-1 12-8,-7 1-137,5 12-3,-3 6-5,6 17 4,-1 6-12,14 15 4,8 4-8,11 10 4,10-4-4,16 4 4,12-14-8,15-2 4,10-20-4,9-15 0,5-17 5,6-18-9,-1-20 0,-7-12 0,-12-20 0,-9-12 0,-17-13 0,-19-7 0,-21-2 0,-21 2 0,-14 10 0,-27 4-81,-12 31-80,-17 16-12,-13 26-33,-17 18 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3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83 350,'6'25'189,"18"-25"-20,13-3 9,11-13-142,13 7-20,6-4-12,4-3-20,12 3-141,-16 0-8,2 4-21,-5-7-7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3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354,'22'16'197,"2"-22"-15,11 6-5,2-10-137,19 10-16,0-12-8,6 2-8,-4 7-12,-7-4-16,-5 14-40,-22-7-109,-11 9-9,-13-9-19,-24 23-8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3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378,'10'-32'189,"17"22"-7,5-2-5,21 12-141,9-7-12,13 10 0,10 4-11,6 12-13,3 6 0,4 17 0,-4 12 0,-11 23 0,-11 9 0,-19 13 0,-18 9 0,-22 1 0,-18-1 0,-19-2 0,-13-14 0,-14-15-17,5-10-152,-18-16-12,8-16-12,0-22-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2.969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14 33 265,'-5'-20'186,"2"5"-9,3 15-8,0 0-109,0 0-23,-3 22-5,-2-6-8,5 12-4,-11 1-8,9 9 4,-4 4-4,4 6-8,-6 3 5,5 0-9,-2 0 0,0 0 0,-1 0 0,1 0 0,0-7 0,-3 1 0,2-7 0,-1 0 0,1-9 0,4-3 0,-4-11 0,6-15-9,0 20-19,-10-33-125,10 13-28,10-29-12,4 7-1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2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398,'-11'26'194,"11"12"-17,-5 4-8,5 18-145,0 7-4,5 13 0,0-4-8,1 1-3,-4-4-9,1-6 0,-3-13 0,5-3 0,-5-13 0,0-12-9,6-1-71,-6-25-93,0 0-13,-11-25-7,11-7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2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3 386,'11'3'197,"-11"16"-19,10 19-5,-2 7-145,3 9-12,-1 0 4,-2 4-16,5-1 0,-2-3-4,-1-9-8,-5-14-16,8-2-145,-13-16-4,0-13-16,-18 0-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9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5 225,'11'-48'189,"2"23"-3,9 2-17,4-12-48,9 20-93,0-5-4,7 11-8,1-1-4,0 10-4,-3 7-4,-6 12 4,-10 6-8,-5 10 4,-16 3-4,-9 10 0,-10 0 0,-10-4 4,-1 1-4,-2-4 4,-3-6-4,8-10-4,0-6 8,10-6-8,14-13 4,0 0 4,0 0-4,14 6 4,7-12-4,6-3 8,7 2-8,1-2 9,8 5-18,-3-8-15,10 9-141,-15-10-8,5 7-12,-11-4-1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2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96 48,'-8'-13'157,"8"13"-8,0 0 8,11 0-113,-11 0-7,0 0-9,2-13 4,-2 13-4,0 0 4,11-9 1,-14-1-1,3 10 0,0 0-12,14-16 0,-14 16-8,16-6 0,-3 2-3,6 4-1,5-9 0,2 6-4,1-4 0,0 4 0,-3 3 0,-3 0 0,-2 3-4,-11 7 4,-8 6-4,-8 3 0,-8 3 0,-8 4-4,-6-1 4,-4 1 0,-1-4 0,0-3 0,6-3 0,5-3 0,8-7 0,8 1 0,8-7 0,0 0 0,13 0 0,3 0 0,3 3 0,8-3 4,-1 6-4,4 0 0,-1 4 0,0 3 4,-2 3-4,-3 3 4,-2 0-4,-9 3 4,-8 4 0,-5-4 0,-10 3-4,-12 1 4,-7-7-4,-6 0 0,-8-6-8,-2-13-12,5 9-65,-3-25-88,3-9-12,8-13-9,5-7-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1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7 322,'8'-16'193,"-8"16"-24,0 0-24,0 0-121,-19 23 1,11 2-9,-8 7 0,3 6 0,-3 7-4,3 3-4,2 3-4,3 0 0,8 0 0,3 0 0,8-6-4,5-10-4,2 0-12,3-16-8,11 4-37,-5-23-112,-1-10-8,1-12-24,0-4 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1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55 261,'-11'6'182,"11"-6"-1,-13-6-20,13 6-117,0 0-12,8-13-7,3 3-5,13 4-8,5-4 0,14 1-4,4 2-4,7 7 4,-1 0-4,0 13-4,-5 6 8,-8 10-8,-13 3 0,-9 9 0,-12 4 0,-12 6-4,-7 3 4,-8-3 0,-11 0 0,-3 0 0,-10-6 0,-3-7 4,-5-9-4,-1-10 0,4-9 0,2-10 0,3-10 0,10-6-4,8-9 4,11-1 0,14 1 0,10-1 0,8 4-4,13 6 4,8 6 0,3 7 0,8 3 0,0 13 0,-3 0 0,3-1 0,-5 8 0,-6-4 0,1-4-4,-9-2-12,11 3-28,-16-13-122,10-10-11,-7-6-16,5-3-8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5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07 289,'-51'16'182,"51"-16"-5,0 0-36,48 0-97,0-3-8,27 3-11,13-7-5,21 4-8,14-6 0,10 3-4,9-1-4,-3-2-4,0-4-12,-6-2-24,-5 2-129,-21 1-9,-19-1-15,-29 0-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2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27 378,'-8'-6'189,"8"6"-3,27 0-17,-11 0-141,18 0-4,9 0-12,8-3-4,-3-4-4,5-2-8,1 2-24,-11-15-137,5 3-8,-6-4-12,1-8-1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2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374,'0'-19'189,"22"13"-11,-12 16-13,20 18-137,-11 7-8,10 10-12,3 6 4,3 7-8,2-1 0,6 0-12,0-2-8,2-20-60,6 0-94,-3-19 1,0-10-24,-3-19-8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1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2 30 370,'-3'-22'189,"-15"9"-15,7 16-9,-10 13-141,2 13-12,-8 6 4,0 10-16,-10 6 8,0 9-8,-3-2 4,-1-4-12,4 0-16,-11-9-141,16-10-4,0-16-25,10-12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2.125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50 18 144,'-21'10'182,"5"-4"7,16-6-24,0 0-80,-13 0-17,13 0-15,0 0-17,16-3-8,-16 3-4,18-9-8,-5 5-8,9-2 0,-1 3-4,0 0-4,3 3-8,-3-6-4,5 9-24,-12-3-133,7 3-12,-5-3-21,0 0-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1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42 249,'0'-32'181,"-6"19"1,6 13-17,-21-9-105,16 25-19,-11 0-17,2 12 0,-7 8-4,2 11-8,1 4 4,4 10-12,4 6 8,7 0-8,6 3 4,10 1-8,11-4 4,11-13-8,10-10 8,6-8 0,5-17-4,5-13 4,-2-19-4,-3-12 9,-5-10-9,-14-7 0,-10-6 0,-11-3 0,-16 3 0,-19 7-9,-10 9 9,-14 10 0,-7 15-4,-9 14 4,3 12-4,0 13 4,7 9-8,12 7 0,16 10-16,7-14-24,22 10-117,11-12-17,18-7-3,6-16-2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1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105 285,'-8'0'182,"8"0"-5,24-7-16,-10-2-125,23 3-12,0-3-3,11 0-9,3-1 0,2 1-12,5 3-12,-4-12-49,2 11-104,-6 1-4,3 0-24,-7-3 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0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89,'0'-16'189,"0"16"-8,0 0-12,0 0-100,3 12-25,-3 1-16,8 16-3,-2-1-9,0 11-8,-1 5 0,1 1-4,-6 3 0,5 3 4,-5-7-8,0 1 0,3-7-8,-3-6-8,6 3-65,-12-19-84,6-16-8,0 0-24,-8 3-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9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338,'8'-10'193,"6"20"-24,-1 9 4,22 10-128,-11 6-17,8 6-8,3 7-8,5 7 0,0-4-8,5 0-4,1 0-8,-9-19-24,6 0-133,-11-13-8,0-13-21,-8-16-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8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-6 342,'16'0'197,"-16"0"-24,-3 9 1,-5 11-126,-10-1-24,2 9-8,-8 7-8,-3 10 4,-2 2-8,0 7 0,-3 4-4,2-4 0,6-7-12,0-9-20,14-6-133,-1-16-8,11-16-17,0 0-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8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90 306,'-24'-13'169,"24"13"0,-8-19-44,18 19-81,-10 0-12,30-13-12,-6 1 1,8 2-9,3 1 0,5 2-4,-6 1 4,1 6-4,-5 9-4,-4 7 0,-10 7 0,-5 9 0,-8 3 0,-3 3-4,-11 0 0,-2 1 0,-3-4 0,-3-7 0,0-2 0,-2-10-4,2-7 4,0-5 4,9-4-4,10 0 0,-11-23 0,16 7 0,9-3 0,4 0 4,9 0-8,5 6 8,3 0-4,5 7 4,-3 6-4,3 10 0,-2 6 0,-1 12 0,1 4 4,-6 13-4,-8 3 4,-8 6-4,-8 0 4,-8 4 4,-16-1-4,-11-3 0,-13-6 0,-11-10 0,-8-12-4,-7-7 4,2-16 0,-3-6-4,8-10 0,6-9 0,10-7-4,11-3-4,16 4-12,5-14-36,22 14-109,5-8-4,21 8-25,6-4-7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7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7 326,'0'-13'189,"0"13"-20,-13 0 0,-14 6-124,14 16-13,-12 4-8,4 16-4,-8 5-8,-1 14-4,4 6 0,4 16-4,6 6 4,11 7-8,10-3 9,11-4-9,14-12 0,7-7 0,14-13-21,-6-25-144,14-6-4,-8-20-20,2-6-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37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151 281,'8'0'174,"-8"0"-1,11-26-12,-11 4-117,16 9-12,-3-12-11,9 9-5,-1-7-4,6 8-4,5 5-4,0 10 0,3 6 0,-1 10 0,1 16-4,0 7 4,-3 18-4,-3 7 0,-5 9 4,-5 7-4,-8 0 4,-17 6-4,-7-6 4,-14-4-4,-13-12 0,-8-10 4,-11-12-4,-2-20 4,-6-12-4,6-13 0,7-17 0,3-5 0,11-7 0,8-3 0,14 0-4,10 0 4,16 3 0,10 3 0,12 3 0,10 4 0,8 6 0,5 3 4,3 7-4,3 6 4,-5 10 0,2 6 4,-3 6-4,-7 0 0,-6 1-4,-6-1 0,1-3-8,-6-6-12,4 0-36,-12-17-105,3-2-13,-8-10-15,8 0-1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5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8 346,'-8'-13'185,"26"13"-20,4-3-4,10 3-140,5 0-5,11 0-8,0 0-4,3-6-12,2 12-41,-8-15-112,-2 2 0,-8 1-24,-9 6-4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5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 277,'0'-16'174,"0"16"-1,5 13-52,-5-13-53,3 29-24,-3-7-15,8 17-9,-8-4-8,8 6 4,-3-3-8,0-2 0,1-5-12,-4-5-12,9 6-65,-11-19-88,0-13 4,0 0-32,-16 0-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0.844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6 26 318,'-6'-10'181,"6"10"-8,-10-16-12,18 29-112,-8-13-13,5 22-12,-2-9 0,7 9-8,-2 1 0,6 5-8,4-2 0,1 6-8,0 0 9,2 0-9,1 0 0,2 0 0,0-7 0,-3 4 0,-5-7 0,3-3 0,-6-3 0,0-3 0,-2-3 0,-11-10-9,13 0-19,-15-16-60,2 3-86,0-9-11,0-1-16,0-9-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45 241,'-24'4'177,"24"-4"1,2-16-9,4-7-121,18 11-12,-6-11-3,20 4-9,2-3-4,8 6-8,0 3 0,3 7 0,-1 6-8,1 16 4,-5 6-8,-4 10 4,-10 9-4,-8 4 4,-8 9 4,-10-3-4,-17 4-4,-10-4 0,-11-3 4,-11-10-4,-13-6 4,-8-10-8,-6-9 4,1-10-4,5-3 4,8-13 0,8 0 0,13-2 0,13-8 0,17 4 4,21-3-8,14 3 8,12-1-8,12 8 8,4-1-8,9 10 8,-3 3-4,-5 9 4,-5 1 0,-9 6-8,-8 3-4,-15-9-64,-4 9-93,-12-7-9,-6 1-23,-11-6-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4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8 229,'112'6'165,"-31"-9"-8,28 3-12,19-3-108,30-13-25,34 6 4,30-9-4,37 0-4,27-4 0,35 4 0,26-10-4,24 7 8,14 0-12,7 3 0,1-4 0,-11 7 0,-19 0 4,-21 4 0,-32-4 4,-29 6-4,-41-3 0,-31 1-8,-36 12-36,-31-16-113,-35 6-16,-35 0-8,-38 4-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28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32 390,'-8'-25'198,"-8"18"-17,11 33-12,-1 9-145,6 16-8,-5 13 0,0 9-4,2 7-4,-3 3 1,-2 0-9,0 0 0,3-6 0,-6-14-25,17-8-148,-12-7 0,6-10-20,-5-16-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27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4 354,'24'-10'197,"-24"10"-15,19 26-5,-19-26-129,16 28-24,-14-2-4,4 2 1,-6 4-21,-6 3 0,-2-3 0,-2 3 0,2-3 0,2-3 0,6-7 0,0-3 0,11-6 0,5-4 0,8-9 0,3 0 0,7-6 0,-2-7 0,5 7 0,-5-20-49,6 10-128,-9-6-4,-2 6-17,-9-6-1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27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82 249,'0'-12'190,"0"12"-5,-6-19-16,6 19-56,0 0-85,0 0-12,0-13 0,11 3-8,0 4 0,5-4 0,0 4-4,5 0 4,3 6-4,-2 0 0,-1 15 0,0 1-4,-2 13 0,0 0 0,-6 9 0,0 7 0,-7 0 0,-6 6 9,-6-4-9,-10 1 0,-8 0 0,-10 0 0,-4-3 0,-4-7 0,-1-3 0,3-13 0,2-6 0,9-12 0,8-14 0,5-9 0,13-7 0,3-9 0,8 0 0,8 0 0,0 3 0,8 7 0,5 9 0,1 12 0,-1 8 0,3 12 0,-2 6 0,-1 7 0,-2-1 0,-3 1 0,-3 0-13,-8-16-15,11 3-141,-10-16-4,-3-10-16,-9-12-9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6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76 362,'8'25'185,"-8"-25"-8,11 26-7,-11-10-130,13 9-12,0 4-8,6 3-4,2 0-4,1 3 1,-1-3-13,0-3 0,-2-7 0,0-6 0,-3-10 0,0-9 0,-5-16 0,-1-3 0,-4-13 0,-4-7 0,-2-9 0,-8-10 0,-2-6 0,-4-6 0,-2-4 0,-2 1 0,1 2 0,1 1-9,3 12 9,2 4-4,3 12 4,6 10-4,2 13 4,0 6 0,0 16 0,13-13 0,0 13 0,3 0 0,6 0-4,5 3 4,5-3 4,8 0-4,8-6 0,11 0 0,15-10 0,9 0 0,13-4 4,8 1-4,3-6 0,0 2 0,-5 1-4,-14 3-8,-16 16-44,-21-7-113,-22 10-12,-29 0-17,0 19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6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342,'-16'44'185,"24"-34"-20,11-4 0,-1-12-128,22 6-25,3 0-24,-3-7-137,8 1-13,0 0-19,-6-4-8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4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87 60,'10'-28'157,"-10"18"0,0-3-4,-5-6-72,5 19-21,-11-19-16,11 19-7,-11-6-9,11 6-8,-18 9 0,7 10-4,-5 4 0,3 12 0,-6 9-3,3 11-1,3 8 0,5 11 4,0 2-4,13 4 0,3 0 0,13-1 4,6-9-4,13-3 0,3-16-4,10-9 0,6-20 5,0-12-13,0-17 0,-3-12 0,-6-13 0,-7-9 0,-11-10 0,-8 0 0,-10 0 0,-14 0 0,-11 6 0,-13 10 0,-8 10 0,-8 9 0,-3 12 0,-5 11 0,3 15 0,2 10 0,5 16-9,12 0-3,18 15-16,-3-8-137,27 5-4,11-12-20,13-7-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4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310,'0'0'193,"0"0"-16,19-9-8,0 18-108,-1-15-33,12 6-8,2 0-4,8 0-12,2 0-12,1-10-20,16 4-129,-9-3-16,1-4-17,-9-6-7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5 394,'-37'25'198,"37"-25"-25,0 0 0,18 6-145,12-6-12,4 0-8,6-6-20,14 9-84,-7-9-78,7 0 1,-9-4-28,-2-2 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0.51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259-9 334,'11'0'185,"-11"0"-12,0 0-4,5 19-120,-5-19-21,-8 19-4,0-9-8,0 12-4,-2-3 0,2 7-8,-6 3 4,1 2-8,-3-2 9,-3 3-9,-2 0 0,2-3 0,-2-1 0,-1-2 0,4-4 0,2-3 0,0-6 0,5 0-9,11-13-3,-19 10-12,19-10-24,-10 0-121,10 0-9,0-32-19,2 13-8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13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374,'27'13'189,"-14"-13"-11,8 7-9,1-14-137,10 10-4,2-3-12,6 0-4,0 0-16,-3-6-28,3 12-133,-13-6-8,-6 7-12,-21-7-1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5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56 209,'14'-10'173,"2"4"-4,8-7-12,16 7-112,0-7-13,13 10 0,-2-4-8,5 11-4,-8 2-3,0 16-5,-8 4-4,-10 12 0,-17 7 0,-7 9-4,-12 0 4,-7 3 0,-17-3-4,-7 1 0,-11-11 0,-8-6 0,-6-9-4,-7-7 4,-1-15-4,4-7 0,4 0 0,6-13 4,13-3-4,14 0 4,13-3-4,16 3 0,16 0 0,11 7 4,15 2-4,12 4 0,5 3 0,7 0 0,4 6-8,-3-6-12,10 13-85,-7-13-60,2 0-12,-5-9-16,7-4-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28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248 177,'-51'-19'169,"29"9"0,12 4-20,-1 16-40,11-10-97,0-13 4,8 0 4,19 10 8,5-9-4,24 8 5,11-8-5,23 5 0,20-2-4,23 6 0,20-7-8,23 4 0,19-3-3,16 2-9,13-5 0,6 2 0,-1 1 0,-7-4 0,-11 3-9,-27-12-39,-23 13-129,-31-7-4,-36 10-21,-38-4 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1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31 245,'8'-23'177,"-8"23"1,-3-16-17,3 16-81,-19 13-48,8 0-7,-10 3-9,0 13-4,-6 9 0,-2 10 0,-3 6-4,5 10 0,3 6-4,10 3 4,14-2 0,17-4-4,15-10 0,18-9 0,25-16 0,11-23 4,12-12-4,4-22-4,-1-14 9,-12-12-9,-17-13 0,-19-9 0,-29-7 0,-29 4 0,-30-1 0,-26 10 0,-17 10 0,-7 9-9,-1 32-63,-2-3-97,21 19-4,14 6-29,26 7-3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1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346,'-5'9'189,"18"-9"-20,3 0 0,16-3-136,5-3-25,17 6 0,7-10-4,6-2-24,5 5-133,-8-2-12,-8 0-21,-14 2-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29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0 306,'-16'10'181,"8"2"-16,-6-2-12,9 22-117,-11-7-12,5 20 1,-2 0-5,10 12-4,3-3-4,8 4 0,11-4 0,16 0-4,2-9 0,19-7 0,3-15-4,13-11 0,0-12 0,0-12 0,-8-8-4,-7-8 4,-15-4 0,-15-6 0,-22 2-4,-15 8 9,-22 2-9,-11 7 0,-11 9 0,-7 10 0,5 20 0,2 2-29,20 13-140,7 0-12,24 10-8,14 0-17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1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-2 378,'-80'32'181,"64"-25"-12,16-7-11,30-13-146,10 13-20,10-7-4,20 7-29,5 0-116,18 0 0,6-3-28,5 3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0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1 378,'-14'-7'189,"12"23"-7,-4 13-9,6 29-129,3 2-20,2 14-4,3 5-7,3 11-13,0-1 0,2 0 0,-2-6 0,-1-12 0,14-8-166,-16-21-11,3-17-12,-11-25-1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0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7 378,'8'10'189,"16"-1"-11,8-9-5,19 7-149,2-7-4,16-7-4,3-6-12,3-6-20,8 7-97,-17-17-56,1 6 0,-14-8-28,-2 2-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0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350,'-2'-32'185,"2"32"-12,13 10-3,17 18-142,-14 10 0,2 20-12,1 6 0,-3 15-4,-5-2 0,-1 2-8,-2-9-4,-5-9-4,2-7-20,-15-28-137,10-4-12,-11-25-12,0-7-1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0.125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225 0 318,'0'0'181,"0"0"-8,0 0-8,-16-4-124,16 20-9,0-16-8,-10 26 0,-1-13-8,6 6 0,-6 0 0,1 3 1,-4 4-17,4 2 0,-4 1 0,-2 9 0,3 1 0,-3 8 0,0 4 0,0 4 0,3 2 0,0-3 0,5 4 0,2-4 0,1 0 0,5-9 0,5-1 0,3-9 0,3 0 0,2-6 0,3-4 0,-3-9 0,6 4 0,-19-20-178,27 0-3,-14-13-12,6 0-1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9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7 366,'3'-39'189,"-3"39"-16,16 23 1,5 15-146,-7 7 0,10 16-12,-3-3 4,8 9-8,1-10-4,2 1 1,0-7-22,0-12-15,8-4-141,-6-19-4,4-6-16,-6-17-13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9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3 13 439,'-8'-16'185,"-14"16"-8,9 16-12,-3 3-149,-6 13-8,-4 9 0,-6 10-4,-3 10-4,-8 0 4,0 6-8,-2-7-4,2 4-24,-8-13-133,22-13-8,0-22-21,13-12-3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40 354,'-11'-35'189,"11"35"-12,-13-6-15,10 22-138,-8 3 4,6 13-12,-3 9 0,3 20-4,-1 6 0,6 16-4,0-1 0,6 1 0,10-3 1,8-10-9,8-9 0,8-17 0,11-18 0,2-20 0,6-15 0,-3-14 0,0-15 0,-11-7 0,-4-12 0,-15-7 0,-10 4 0,-10-1 0,-14 10 0,-11 7 0,-13 18 0,-6 13 0,-7 16 0,-3 20 0,0 12-9,0 13 1,8 6-4,5 3-8,14 7-20,-3-13-125,24 3-8,2-19-21,17-3 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8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33 362,'5'-31'181,"8"18"-12,11 7-8,0-7-136,13 10-9,3-7-8,5 4-12,9 6-28,-12-9-126,11-1-11,-8-9-12,6 6-2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8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318,'0'0'181,"11"19"-12,-3 4-4,-16-1-137,13 19-3,-5 1-9,11 12 0,-8 0-8,2 4 0,0-4-16,1-9-16,2-1-133,-8-12-13,8-6-11,-8-13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8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7 334,'-16'-10'185,"16"10"-16,3-16 0,13 16-120,0-13-21,13 7-8,1-7 0,4 7-8,4 3-4,-1 6 4,3 6-8,-8 7 9,-5 7-13,-11 8 0,-11 8 0,-7 8 0,-12 1 0,-10 6 0,-5-3 0,-6 0 0,3-6 0,3-7 0,5-12 0,10-7 0,14-19 0,0 0 0,11 3 0,10-13 0,9-6 0,4 0 0,9 1 0,0-1 0,5 16-69,-8-13-100,8 7-12,-8-4-17,6 7-1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7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118 289,'-10'-3'170,"18"-20"-5,5 4-8,19 6-129,-3-9-8,17 6 0,-4 0-8,7 10 5,-7 6-5,1 9-4,-8 7 8,-8 10-8,-11 6 0,-11 9-4,-8 1 4,-10 9-4,-11-7 0,-6 4-4,-7-6 4,0-1-4,-6-9 0,3-3 4,0-10-4,8-6 4,2-7 0,14-6 0,16 0-4,0 0 4,0-16 0,22 10 0,7-7-4,6 7 4,7 2 0,1 4 0,5 7 0,-2 9 0,-1 3 0,-5 10 0,-8 6 0,-8 6 5,-8 4-9,-13 6 0,-11 0 0,-16-3 0,-11 0 0,-10 0 0,-9-10 0,-7-6 0,-3-13 0,-3-9 0,3-10 0,2-13 0,9-10 0,10-12 0,11 3-9,11-15-51,21 8-109,8-5-8,21 2-13,6-3-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1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426,'30'0'198,"-6"6"-21,2-12-12,9 9-149,5-3-8,8 3-16,6 10-48,-9-13-109,-5 0-13,-8 0-19,-10 3-1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7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334,'10'-45'193,"4"45"-20,-1 10 0,8 22-112,-2 3-37,10 12 0,1 8-12,4 5 0,4-3-4,-1-2 1,3-8-9,0-5 0,3-10-13,-6-23-43,8 4-113,-10-23-8,8-2-17,-11-17-1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47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8 0 418,'11'-3'194,"-19"3"-13,-3 9-8,-13 1-149,6 9-8,-12 3 1,-2 13-17,-5 10 0,-9 6 0,-2 7 0,-2 2 0,-1 4 0,0-13-13,11 13-47,3-32-109,13-3-4,2-23-21,22-6-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37.422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0 34 120,'0'0'169,"0"0"1,0 0-9,8 3-93,13 6-7,-21-9-17,29 0-12,-13 0-8,8 6-4,-2-6-3,4 3-1,1-3-8,0 0 0,-4 0 0,1 0-8,-2-6 0,-4 0-16,4 6-37,-9-9-112,-13 9-4,13-22-20,-13 10-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1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27 338,'0'-10'197,"-8"-9"-20,8 19 5,0 0-162,-13 0-8,5 19 4,-8 0-8,-3 10 0,-2 6 0,0 9 0,-3 7 0,3 6 0,7-3 0,6-3 0,14-3-4,10-7 0,10-9 5,12-13-9,9-13-9,7-12 9,1-10-4,-1-6 4,-7-10 0,-9-3-4,-9-3 4,-18 0 0,-17 12-4,-15 7 4,-11 13-4,-13 9-4,-6 16 0,-5 10-12,6 19-32,-6-7-117,22 7-9,7-10-15,22-3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1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47 334,'10'0'193,"-10"0"-16,11 19-3,2 1-142,-7-8-12,4 7 0,-2 1-8,3 2 0,-3-3 0,3 3-4,-3-3 0,0-3 0,2 0 5,-2-6-13,-8-10 0,17 6 0,-17-6 0,16-6 0,-16 6 0,16-26 0,-8 7-13,-3-6 9,0-4 0,1-6 4,-6-6-4,0-7 0,0-6 4,0-4-4,0 4 4,0-3 0,-6 2 0,6 4-4,6 10 4,-4 6 0,4 9 0,2 7 0,2 7 4,6 2-4,3 0 0,8 4 0,10 0 0,8-1 0,11-2 0,8-1 4,9 1-8,1-4 4,1 0-8,0-3 0,-3 3-12,-16-9-12,2 13-121,-23-4-28,-11 6-21,-13 4-3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0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-2 233,'0'9'193,"-11"-2"-3,11-7-17,-13-4-68,13 4-89,-13 4-4,13-4 4,-18 6 0,7 0-8,-5 1 4,6 2-4,-4-3 0,4 1 4,10-7-8,-5 12-4,5-12 0,8 7 0,2-7 0,1-7 0,-1 1 0,-10 6-4,16-16 0,-16 16 0,0 0-4,-16-12-12,16 12-12,-29 15-141,19-2-5,-3 3-23,5 0-4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0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-4 386,'-27'6'202,"16"10"-21,-2 3-4,18 13-149,-18 3-16,5 13 4,0 7-4,-3-1-3,1 6-9,-4 4 0,4-6 0,1-7 0,9-7 0,0-15-13,19-7-160,-5-15-8,10-7-16,2-16-9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0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0 318,'0'0'197,"0"0"-24,0 0 4,-13 7-132,5 9-21,-3-3-4,3 12-4,-3-3-8,3 1 4,-5 2-4,8 4 0,-3-3-4,8-1 0,0-6 5,8 0-9,2-6 0,9-3 0,8-4 0,2-6-9,8 0-3,0-16-12,8 16-32,-7-19-117,-1 6-13,-5-9-11,-6 3-1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7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69 285,'-2'13'182,"7"9"-1,-2-6-12,10 9-129,-7-5-15,4 8-5,1-2 4,2 6-8,1-7 0,2 4-4,-3-4 0,3-5-4,-3-4 4,3-7-8,-2-9 0,-4-9-4,1-4-4,0-13 4,0-6-4,-9-6 0,4-7 0,-6-2 0,5-5 0,-5-2 0,0 0 4,0 3 0,0 3 0,0 3-4,5 10 8,1 0-8,2 10 4,5 5 0,0 1 4,6 3-4,2 4 0,1-1 0,4 0 4,4 0-4,5 1 0,5 2 0,5 0 0,8 1 0,9-1 0,5 1 0,7-1 0,9 1 0,3-4-4,-3 0 0,-3 3-12,-11-6-28,-2 7-129,-19-1-9,-11 7-15,-13-3-8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74,'-8'12'193,"29"10"-7,3-15-9,21 2-137,-8-3-20,9 1-12,2 5-28,-11-5-149,8-4-8,-10-3-16,2 6-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2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382,'-11'0'189,"11"0"-7,26 9-9,-7-9-149,18 6-12,6-6 0,2 0-8,3 3-16,-8-15-64,6 12-94,-12 0-11,-4 0-12,-9 0-1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2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386,'-19'10'202,"11"9"-21,-2-3 0,10 9-149,-8-3-8,2 10-7,1-3-17,3-1 0,-1 1 0,-2-7 0,5 4-21,-11-7-152,11-7-8,0-12-16,-11 7-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2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13 298,'-16'-10'181,"2"10"4,-2 7-16,-10-1-124,10 17-17,-8-1-4,8 16-4,-6 4-4,9 9-8,0 0 0,7 6 0,6 1 0,3-1-4,10-6 4,9-6-4,10-10 5,5-10-9,6-9 0,7-12 0,4-11 0,-1-9 0,-5-6-13,-8-7 9,-11-6-4,-13 3 8,-16-3-4,-13 6 4,-19 10 4,-8 3 0,-8 13 0,-3 9 0,3 7 0,6 10-4,12 2-8,14 1-8,24 6-12,3-16-129,24 3-16,10-10-16,11-9-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0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53 249,'6'-19'190,"12"0"-1,-5 10-20,6 9-97,0-4-51,7 4-5,-5 0 0,9 4 0,-9 2-4,0 3-4,-2 4-8,-6 3 4,-8 7 0,-5 2-4,-8 1 0,-2 3-4,-6 2 4,-3-2-4,-2 0 4,-3-3 0,3-4-4,2-6 4,1-3 0,2-4 0,8-2-4,8-7 4,0 0 0,0 0 0,8 0 0,5-7 0,5 4 0,1 3-4,5-6 8,0 6-4,0 0 0,2 6 0,-2 4 0,0 2 4,0 4-4,-5 4 4,-1 5-4,-7 7 4,-3 0 0,-8-3 0,-3 3 0,-10 0 0,-6 0 0,-7-7 4,-6-6-4,-3 1 0,-2-11 0,-3-2-4,0-7 0,1-4-4,4-5-8,-2-7-16,16 9-125,-11-8-28,5 5-21,-2-3-3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2 338,'-14'0'193,"14"0"-16,0 0 1,16 3-142,-8-9-8,14 6 0,-1-6-8,11 3-12,-3-3-8,3 0-20,17 6-145,-12-6-12,8 6-12,-5-3-9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31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0 390,'-45'35'185,"42"-22"-7,3-13-13,22 6-149,7-6-16,11-6-16,24-1-141,-5 1-12,13 3-21,0-4-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3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0 205,'0'0'181,"0"0"4,0 0-11,-11 10-66,-8-10-75,6 12-1,-8-5-8,-3 15-4,-3 0 0,-2 17-4,2 2-4,8 13 1,6 4-13,13 3 0,19-1 0,15-2 0,17-11 0,13-5 0,11-16 0,2-11 0,1-15 0,-11-15 0,-17-8 0,-18-9 0,-26-6 0,-22 0 0,-22 6 0,-18 3 0,-10 16 0,-7 7 0,9 19 0,-5 3-141,26 25-37,11 1-3,24 5-3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2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7 189,'131'-10'185,"-35"4"-12,16-4-16,22-9-92,37 19-13,16-25-20,32 15-20,18-6 1,28 7-9,12-10 4,20 6-4,4-6 0,4 6 0,-6-3-8,-11-3-12,-13-3-142,-37 3-15,-35 3-12,-43 0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5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172 346,'-16'-29'189,"11"10"-20,5 3 0,0-9-136,18 9-9,1-7-12,8 7-4,-1 0-4,7 10 0,-1 0-4,-3 6 4,-2 9 4,-6 4-4,-5 9 4,-8 4-8,-8 6 0,-3 3 0,-7 0 4,-6 0-8,-3 0 4,0-6-4,-5-4 0,6-2 4,-1-7 0,8-7 0,0-2 0,11-7 0,0 0 0,0 0 0,22-10 0,-3 4 0,2 2 0,3-2 0,5 6 0,-2 0 4,2 6-4,1 4 0,-1 9 4,-5 10 0,-2 0-4,-6 12 4,-6 1 0,-10-1 0,-5 1-4,-8-1 4,-11-3-4,-8-9 4,-6-7-8,-5-6-4,-2-6-8,-3-10-12,11 13-81,-12-16-60,15 3-4,-1 0-28,6 0 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5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6 362,'-29'36'185,"21"-24"-12,8-12-11,13 10-118,1-10-20,10-3-12,5 0-8,3-7-20,10 4-141,-10-7-8,6 0-16,-4-3-13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5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9 390,'-5'12'193,"23"-12"-23,1 0-5,-3-15-133,16 8-12,0-5-8,8-1-4,-3 4-8,-2-7-16,5 16-44,-14-9-101,-7 9-17,-19 0-11,0 0-8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7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59 273,'0'-35'178,"-5"22"-1,5 13-12,-11-12-93,11 12-43,-21 22-1,10 4-8,-5 2-4,6 14 4,-4-1-8,12 10 0,2 0-4,8 0 5,8 1-13,10-11 0,9-9 0,8-7 0,8-5 0,2-17 0,6-6 0,-3-10 0,-3-6 0,-7-7 0,-6-6 0,-14-3 0,-12-3 0,-14 3 0,-8 3 0,-16 3 0,-11 10 0,-5 13 0,-5 9 0,-4 13 0,4 9 0,2 7 0,9 13-13,4-10-43,14 10-109,8-10-12,16 0-17,6-19-1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4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0 175 281,'8'-9'166,"-8"-4"-5,-6-6-12,6 3-109,-18-13-16,1 7-8,-9-4-4,-1 4-4,-8 6 0,-2 13-4,-3 6 0,-3 13 5,0 13-5,6 9 0,2 10 0,6 12 0,10 1 4,6 0 0,10-10 0,14 0 0,8-16 4,10-10-4,6-15 0,5-16 0,5-14-8,3-8 4,-2-14 0,-6-3-4,-3-9 0,-10 0 0,-6-3-4,-5 5 4,-8 8 4,-2 6-4,-6 9 0,2 16 4,-2 13 0,8 10 0,0 15 0,3 10 0,0 7 0,2 6 0,3 3 0,-3-3 0,3-1 0,0-5 5,3-10-9,-3-7-21,11-2-27,-3-23-113,5 0-8,1-23-25,7 1 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-7 281,'0'0'182,"0"0"7,-13 0-16,13 16-100,-16-7-41,8 13-12,-6 4 4,4 9-8,-1 0-4,3 6-4,3 1 5,5 6-13,8-4 0,8-9 0,8-3 0,8-10 0,5-9 0,6-7 0,-1-12 0,1-7 0,-9-6 0,-7-3 0,-14 0 0,-13-4 0,-8 10 0,-13-3 0,-11 10 0,-5 2 0,-3 7 0,3 7 0,7 8 0,12-2-25,18 16-11,-8-13-133,29 16-12,0-4-13,14 7-1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0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9 257,'-14'-3'198,"-2"-3"-5,16 6-16,0 0-100,22-7-57,-4 7-8,9-6-4,5 6-8,-3-6-12,11 12-40,-8-12-122,5 3-3,-5-3-24,3-1-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6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31 394,'13'-9'198,"2"15"-25,-15-6-36,16 7-109,-8 5 0,5 7-8,-3 0 0,1 0-8,2-1 1,-3 4-13,4-9 0,1-4 0,-2-2 0,0-7 0,1-4 0,-1-8 0,-6-7 0,-1-3 0,-6 0 0,0-9 0,-6-4 0,-1-2 0,-4-7 0,-2-3 0,0-3 0,0-4 0,0 4 0,2 3 0,1 0 0,2 9 0,5 7 0,3 6 0,8 9 0,11 4 0,4 5 0,14 4 0,7 3 0,14-3 0,7 3 0,6-3 0,2 3 0,-2-6 0,-3 6-9,-16-13-15,-7 20-20,-27-20-125,-2 13-8,-16 0-21,-16 6 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6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3 249,'-8'-16'173,"8"16"9,-5-12-17,5 12-109,5-16-8,6 12-11,-3-8-9,10 5-8,4-2 0,7 5-4,3 1-8,6 6 0,-1 4-4,0 6 5,-5 6-9,-8 13 0,-10 3 0,-11 6-9,-12 7 9,-7 0-4,-8 0 4,-8 3 0,-2 0 0,4-10 0,6-5 0,8-5 0,8-5 0,14-10 0,12-10 0,9-6-4,10-6 4,3-7-12,6 0-8,-11-12-44,2 12-105,-5-3-13,-5 10-15,-9-4-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5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426,'10'19'194,"14"-13"-17,0-6-8,11-3-177,19 3-153,-9-9-4,6 2-24,-3-2-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5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7 386,'-11'-6'197,"11"6"-23,0 0-1,19-12-141,2 12-20,5 6-28,-4-6-145,7 6-8,-3-6-20,-2 6-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5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3 257,'-3'-13'194,"3"13"-5,0 0-8,0 0-52,5 32-101,-5-16 0,0 12-11,3 0-17,-3 1 0,2-1 0,-2-9-33,10 0-140,-10-3-4,0-3-20,0-13-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4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23 326,'0'-19'193,"0"19"-20,-13-7 0,13 20-120,-21-7-17,7 17-8,-7-4-8,-1 13 1,-2 0-21,0 12 0,0 1 0,6 6 0,4 0 0,9 7 0,10-4 0,14-3 0,13-6 0,11-4 0,10-12 0,3-10 0,3-16 0,-5-9 0,-9-13 0,-10-10 0,-17-3 0,-15-3 0,-16 0 0,-11 6 0,-14 7 0,-5 9 0,-2 10 0,2 9 0,3 10 0,8 13 0,11 3 0,7 6-9,14 7-11,8-13-8,17 6-12,-7-25-77,20 9-56,4-19-12,6-6-9,1-16-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4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3 386,'-11'10'197,"16"2"-23,11-12-1,11 9-149,5-2-20,13-10-20,17 3-149,-4 3-4,9 0-25,-1-3-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3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289,'0'0'198,"0"0"-17,11-9-4,7 15-112,6-19-33,14 13-8,2-6-12,3 6-12,2 6-44,-8-6-121,-5 13-12,-13-3-17,-11 6-1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7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3 322,'0'0'189,"14"0"-28,9-7 0,4-18-116,13 9-33,2 0-8,-2-13-41,3 13-116,-1-3-8,-2 3-16,-3-3-2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6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4 338,'16'-13'193,"-16"13"-24,24-13 4,-8 3-100,8 10-53,0-6-8,5 6 0,3-3-8,0-3-8,1 6-16,-17-4-141,5 4-8,-10 0-16,-11 0-1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9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94,'0'0'197,"5"20"-8,-5-20-8,0 38-132,-2-19-33,2 10 4,0-1-4,5 7 0,-5 0-8,2 0 0,-2 3-4,6-3-4,-1-3-4,-2-6-8,7-1-20,-10-25-113,10 13-36,-10-13-21,8-10-7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6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36 310,'-3'-25'181,"-2"12"-12,5 13-4,-11-6-117,14 22-15,-3 0-9,8 16-4,0 3-4,2 6-4,4 7 0,2 3-4,-3 0 0,5 0 0,-4-10 1,-4 1-9,1-11 0,-3-5 0,-3-7 0,-5-19 0,0 0 0,0-13 0,0-9 0,0-4 0,0-9 0,6 0 0,-1-6 0,6 0 0,5-1 0,2 4 0,9 6 0,5 3 0,3 7 0,-1 13 0,6 5 0,0 8 0,0 11 0,-3 8 0,-2 5 0,-6 7 0,-5 0 0,-8 7 0,-8 3 0,-11-4 0,-13-3 0,-8-3 0,-10-6 0,-9-7 0,-7-6 0,-4-6 0,-2-10 0,6-7 0,2 1 0,11-10-13,10 3-7,8-9-8,19 22-89,8-35-52,16 13-4,3-7-24,13 3-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8 89 366,'-30'9'189,"30"-9"-11,19 0-9,5-3-141,29 3-4,25-3-4,26 3-4,30-10-4,28 4-4,28 0 5,29 0-13,21-7 0,14 4 0,8-1 0,-6 1 0,-8 3-9,-26-7-39,-35 13-129,-45-6-4,-52 6-21,-52 0-7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3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0 390,'-32'31'193,"37"-15"-19,9-10-13,28-3-149,1-3-28,-1 0-141,22-6-12,3-7-25,8 1 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8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2 257,'0'-13'182,"0"0"-5,0 13-8,-10 0-113,15 19-7,-10-6-13,5 13-12,0 2-4,0 11 0,2 5-8,6 7-4,-5 4 5,5 2-13,-3-3 0,3-3 0,0-3 0,0-13 0,0-6 0,-8-29-37,14 16-132,-14-29-8,5-3-16,-8-16-1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8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9 354,'-6'13'177,"22"-7"-16,-2-22-32,12 16-109,-2-6-12,8-6-16,8 12-105,-5-13-48,0 4-12,0-3-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8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94,'0'31'181,"3"-15"-12,5-4-8,18 7-121,-4-10-20,9-3-3,1-6-13,3 0-8,0 4-21,-11-14-128,5 10-4,-10-6-20,-6 6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4:58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28 273,'0'10'174,"0"-10"3,10 6-52,-10-15-53,14 12-20,-14-3-15,13-10-13,-13 10-4,5-15-8,-5 15 0,-8-13-8,-5 10 0,-3 3-4,-5 3 0,-3 7 0,-6 5 0,1 11 0,-1 5 0,4 10 0,7 3 0,6 4 0,10-1 0,8 0 4,14-3-4,10-9 0,12-6 0,7-14-8,8-2-8,2-26-40,9 7-105,-3-16-21,0-3-7,-10-13-1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7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740 245,'-107'22'177,"72"-19"5,19-6-17,27-4-121,7-15-8,28 6-12,13-16-3,23 0-1,17-6-8,21-3 0,14-10-4,13 3 0,13-13 0,3 4 0,2-3-8,-5-4 8,-7 6-4,-20 1-12,-21 16-16,-40 6-137,-16 9-12,-29 10-21,-27 16-3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5 121 181,'11'-9'185,"-11"9"-8,0 13-16,0-1-72,-3 23-49,-10 4-8,2 15-7,-7 10-5,-1 13 0,-10 6-8,-1 6 0,-2 0 0,-2 4-4,-3-4 0,5-5-4,0-14 0,3-3 0,5-10 0,5-15 0,3-13-4,8-17 0,8-12 4,0-28-4,11-8 0,-1-15-4,12-9 4,-4-14 0,9-6-4,2-6 0,-2-6 0,5-1 0,-3-3 0,3 7 0,-6 6 4,4 3-4,-4 10 4,-2 6 0,0 19 0,-3 10 0,-2 9 0,0 10 0,-3 10 0,-3 12 0,0 10 0,1 13 0,-4 13 4,-2 12-4,3 13 0,-3 10 0,2 9 4,1-3 0,2 9 0,1-2-4,2-1 4,2-6-4,-2-3 0,6-6 0,-4-4 4,1-3-4,-6-6-4,0-10 0,-2-7-4,-3-15-16,3 0-48,-11-29-102,0 0 1,-8-29-28,-3-3 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48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36 169,'29'-28'185,"-21"18"-8,-8 10-4,-11-13-76,9 29-41,-22-9-19,2 21-13,-10 4 0,6 16-8,-1 3 0,11 16-4,5 0-4,11 6 0,14 0 0,18-6 5,13-13-13,16-12 0,14-17 0,5-18 0,3-17 0,-3-19 0,-16-12 0,-14-4 0,-20-2-13,-28 2 5,-23 10 0,-22 10-4,-10 15 0,-8 13-12,5 32-40,2-6-110,12 19-3,10-1-16,21 1-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7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145 169,'6'-16'165,"-6"16"-44,0 0-5,0-19-23,10 28-20,-10-9-29,14-9-12,-6 2-12,10 1-4,4-13-4,7 3-4,6-10 1,5-5-5,5-11 4,9-2-4,7-7 0,3-3-4,9-10 0,7-2 0,8-4 0,5-3 0,12 0 0,4 3-4,14 0 4,5 3 0,9 10-4,4 3 0,4 13 0,2 6 0,0 6 4,-6 10-5,-7 3 1,-8 10 4,-12 6 0,-7 6 4,-10 10 5,-9 3-5,-13 10 0,-9 6 4,-7 6-4,-3 3 4,-8 7-4,-2 6 4,-6-3-8,-3 0 4,-2 4 0,0-4 0,-6-3-4,1-1 4,-9-2-4,0-3 0,-5-4 0,0 0-4,0-6 4,-2 0 0,-1-6 0,1-1-4,2-2 4,0-4 0,-3-3 0,3-3 4,-3-3-4,-2-1 0,0-5 0,-11-7 0,16 16-4,-16-16-8,13 9-8,-13-9-97,0-16-52,0 16-17,5-22-7,-5 3-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9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84 318,'13'-29'197,"-8"16"-24,-10-9-40,5 22-97,-13-16-11,2 16 3,-13-3-12,2 3 0,-7 6-8,0 1-4,-6 2 0,3 1-4,5 6 0,3-4 0,5 4 0,6 3 0,5-3 0,8 0-4,8 0 4,8-3 0,6 3 0,4-3 0,4 3 0,2 0-4,0-1 4,2 5 0,-4 2 0,-1 0 0,-7 7-4,-1-7 4,-8 7 0,-2-4 0,-11 4 0,0-7 0,-5 1 0,-9-4 0,-4-3 0,-9-4 0,-2-2 0,-1-7 0,1-3 0,-1-3 0,4-7 0,4-2 0,6-4 0,11-3 0,5-7 4,5-3-4,9 4 0,4-7-4,4 0 8,4 0-8,1-3 4,0 3 0,2 4 0,1-1-4,-4 7-4,-2-4-12,6 20-37,-14-10-116,0 10-8,0-1-20,-3 7-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9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62 197,'5'-16'181,"6"3"-8,-11 13-12,13 3-92,-13-3-29,19 10-8,-8-4-7,7 10-9,-4 0 0,7 10-4,-2-1 0,2 4-4,-2 0 0,2-4 0,-2-3-4,2-2 0,-2-8-4,-3-5 4,-3-7-4,1-13 0,-6-6 4,-3-4-8,-5-5 8,-5-7-4,-6 0 0,-2-4 0,-1-2 0,-4 2 0,1 1-4,-1 0 4,4 3-4,-2 6 4,8 0-4,0 7 0,8 0 4,3 9 0,5 0 0,8 0-4,3 4 4,8-4 0,5-3-4,5 3 4,11-6 0,5 3-4,12-9 4,1 2 0,7-5 0,1 2 0,4 1 0,-3 2 0,-3-2 0,-6 6-4,-7-1 4,-8 4-4,-6 10-4,-13-4-8,-5 10-8,-16-9-73,0 18-72,-11-9-12,-14 26-13,-5-10-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51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49,'32'0'190,"-10"0"-13,10 0-16,8-6-93,0 6-225,3 0-4,2-3-28,-5-1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9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3 45 430,'-19'-22'190,"0"9"-13,3 10-8,-10-4-137,4 7-7,-5 4-25,1 8 0,-1 4 0,3 7 0,3 5 0,7 1 0,6 0 0,8 6 0,11-3 0,10 3 0,9-7 0,7-2 0,9-4 0,4 0 0,4 1 0,-1-4 0,-5 3 0,-8-3 0,-8 4 0,-13 2 0,-14 4 0,-18-1 0,-11 4 0,-14 7 0,-4-4 0,-17 3 0,-2-3 0,-9-6-49,1 6-120,-6-7-8,3 7-8,-5-3-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9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1 302,'-2'-41'173,"10"26"-8,8-1-8,2-10-109,17 7-40,5 0-128,0-9-30,6 0-19,-1-1-4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9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2 414,'0'0'190,"-11"6"-17,11 17-4,6 18-141,-1 7-8,3 13-4,5 6-3,1 9-13,2 4 0,0 0 0,0-4 0,-5-9 0,2-6 0,-10-16-33,7-4-136,-18-19-4,0-15-16,-10-10-1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6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5 96,'-3'16'161,"3"-16"-4,0 0-40,6 25-28,-6-25-17,16 23-11,-16-23-17,24 28-12,-16-12-8,5 6-4,-5-3-3,3 4-5,-6-1 0,0 3-4,-5-3-4,0 1 4,3-4-4,-3 0 0,0-4 4,3-2-4,-3-13-4,5 16 8,-5-16-8,11 0 4,2 0 0,3-10 0,5-2-4,6-7 0,8-3-4,2-7-8,14 10-20,-6-13-129,8 7-4,3-1-29,-5 7 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5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2 532 80,'0'0'173,"0"0"-8,0 0 9,0 0-78,0 0-39,-13-13-17,13 13-16,0 0-4,-8-9 0,-3-1-12,1 4 0,-4-4 0,-4-3-3,-6 1-1,-6-1-4,-5-3 4,-5-3-4,-5 0 0,-8-4 0,-6 1 4,-3 0-4,-2 0 4,-8 2-4,-3-2 0,-2 3 0,-1 3 0,-4-3 0,-1 3 0,-3 0 0,3 0 0,-2 0 0,2 0 0,-2 4 0,7-1 0,-2 0 0,8 0 0,2 1 0,1 2 0,8 1 0,2-1 4,5-3-4,4 7 0,-1 0 0,0 2 4,6 4-4,-1-3 0,-2 3 0,3 0-4,-3 3 4,2-3 0,4 4 0,1-4 0,1 6 0,3-6 0,2 3 0,1 0 0,1 4 0,1-4 0,3 6 0,-6-2-4,3 2 8,0 4-8,0 0 4,0 0 0,3 2 4,-1-2-8,4 3 4,-1 0 0,3 0 0,2 0 0,4 0 0,-1-3 0,3-1 0,3-2 0,2-1 0,11-9 0,-13 16 0,13-16 0,-11 16 0,11-16 4,-8 13-4,8-13-4,0 0-8,-8 19-17,8-19-79,0 0-49,-5-16-17,5 16-7,8-16-4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9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-3 233,'-13'0'181,"-6"10"-12,11 2-7,-8-5-122,8 18-8,-5-9-4,8 13-8,-6-4 1,6 10-5,-1-3 0,12 6-4,-1-3 0,11 3-4,3-9-4,10-4 4,6-6-8,7-9 4,4-10-4,5-16 0,-3-7 4,-3-5-4,-5-7 0,-5-3 0,-8 0-4,-14 0 4,-10 6-4,-11 3 4,-16 10-4,-8 10 4,-8 9 0,-9 3-4,1 13 8,-2 9-12,2 10 4,2 6-12,17 13-12,-6-9-117,22 6-24,5-7-21,13 1 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8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78 265,'-6'12'178,"6"-12"-5,19-3-12,-6-9-105,9 12-28,-1-7-3,11 1-9,-3-4-4,3 4-4,0 0-4,0-4-4,-2 7-12,-4-9-49,1 12-100,-6-7-4,0 7-24,-5-9-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7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 233,'-10'0'173,"10"0"4,13 6-15,-13-6-118,35 0 0,-14-3-20,11 3-3,0-3-13,6 3 0,-4 0-4,1-7-12,3 11-45,-6-4-108,-3 0 4,-2 0-28,-3-4-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5.0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76 281,'-16'-13'190,"16"13"-13,-8-13-4,0 1-125,8 12-19,13-10-5,0 7-8,1-7 0,5 4-4,-1 0 0,4 6-8,2-4 4,-3 8-4,-2 5-4,-1 4 4,-4 6-4,-4 0 0,-4 10 0,-6 3-4,0-3 4,-8 2-4,-3-2 4,-2-3-4,-6-4 4,3-3-4,-3-3 4,3-6 0,3-7 0,5 0 4,8-3-4,0 0 0,0 0 4,11-9-4,5 2 4,2-2-4,4-4 4,7 3 4,-2 1-8,2-4 8,1 3 1,2-2-9,0 5 0,-6-2 0,4 9-13,-9-16-23,6 16-141,-14-10 0,-13 10-29,8-3-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7 257,'0'0'169,"10"-7"-3,-10 7-38,0 0-79,8 23-13,-8-23-12,5 28-4,-5-9 4,3 3-11,-3 3 3,5 1-8,-5-1 4,3 0-8,0-6 4,-3 0-12,7-3-8,-7-16-24,6 13-122,-6-13-7,0 0-20,2-13-8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6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135 144,'0'0'154,"-8"-13"7,8 13-16,-6-22-85,17 22-4,-8-19-19,15 13-9,-4-7-4,10 6 0,-3-9-8,6 10 0,2-7-3,6 7-5,0-4 0,-1 10-4,1-3 0,-6 6 0,1 4-4,-6 6 0,-11-1 0,-5 7 0,-8 1 4,-8 2-4,-5 0 4,-6 1-4,-8 2 8,1-3-8,-6-2 8,0-4-8,0 0 0,-1-7 4,7 1-4,2-7 4,5-3-4,3 6-4,8-6 4,8 0 4,0 0-4,0 0-4,8-9 4,8 5 0,3 4 0,5-6 0,2 3 0,4 3-4,2 0 4,3 0 0,-1 3-4,-2 7 4,0-1 0,-2 10 0,-6 4 0,-3 5 0,-7 4 0,-6 0 0,-8 3 0,-6 4 4,-10-1 0,-8-3 0,-5-3 0,-11-3 0,-3-10 0,-2 0 0,-6-13 0,0-6-4,0-3 4,6-10-4,2-3-8,6-3-4,13 10-32,0-10-117,10 6-13,4-3-11,10 3-12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15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8 48,'0'0'32,"0"0"-4,0 0-24,0 0 4,0 0-8,0 0 20,0 0 17,0 0 31,0 0 5,-8-15 3,8 15 5,0 0 7,13 6-7,-13-6-17,11 0-15,-11 0-17,22 0-8,-12 0-4,12 0-4,-4 0-4,6 0 0,0 0 1,0 0-5,-2-3 0,-1 3-4,-2 0-12,-8-6-12,7 6-134,-18 0-7,0 0-16,11-3-1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5:5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0 418,'-43'48'194,"54"-32"-17,13-4-4,21-12-165,14 10-96,2-20-74,9-2-19,-6-1-16,-8-3-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3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90,'0'0'185,"0"0"-11,11 28-9,-4-8-133,12 11-8,-6 1-4,9 6-12,-4 1-4,-2 5-8,3 10-40,-9-12-117,6-1-12,-2-3-17,2-3-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9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6 374,'5'-22'185,"-5"22"-16,0 0-3,-26 26-130,12 5-12,-7 8-4,5 5-12,-6 4 4,6 7-4,6-4-4,7-4 0,3 1 0,16-6-4,5-7 9,11-13-9,9-12 0,4-10 0,6-16 0,-1-6 0,-1-14 0,-1-5 0,-11-13 0,-5-1 0,-13 1 0,-6 6 0,-13 4 0,-5 5 0,-11 14 0,-3 9 0,-2 22 0,-3 10 0,2 16 0,1 6 0,5 4 0,3 6 0,7 0 0,6-4 0,3-2 0,10-13 0,3-7-9,3-13-27,13-2-129,-3-17-4,3-2-20,1-17-9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8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0 382,'-21'-32'185,"15"44"-7,1 14-13,21 16-129,-16 5-8,11 11-8,0 9-4,5 3-3,-3 4-13,6-1 0,-3 1 0,1-4 0,-4-9 0,1-7 0,-3-9 0,-9-23-45,14-3-124,-16-19-4,6-25-16,-6-13-9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63 382,'-13'-58'185,"-3"46"-11,5 12-5,-10 0-137,5 28-16,-6 4 0,4 13-4,2 3-4,2 9-4,4 1 4,10-1-8,0-3 4,16-6 0,2-6-4,6-14 0,8-5-8,3-20-4,5-3-16,-11-22-60,6-4-82,-6-12-3,0-7-20,-10-15-9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8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97 144,'-5'-26'166,"-3"7"-1,0 0 4,-3 6-60,-10-6-61,7 19-16,-7-3-12,0 16 0,-6 9-3,3 13-1,-6 10-8,9 12 4,0 4-8,5 3 8,5-4-8,11 1 0,5-13 0,11-10 0,6-16 0,4-15 0,4-17-4,2-12 0,0-13 4,-3-13-4,-5-6 0,-8-10-4,-2 3 4,-9 0 0,-2 10-4,-3 7 4,-6 15 0,4 13 0,2 16 0,-6 13 0,6 16 0,3 9 0,2 7 0,3-1 4,3 4-4,5-10-4,5 1-16,-2-30-49,8 1-92,2-17-8,6-9-12,-3-15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7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6 294,'29'0'173,"-23"10"0,-6 6-12,10 16-121,-10-4-8,8 14-7,-5-7-5,10 6-4,-2 1-4,2-7 0,-2-6-4,0-4 0,-1-9-4,-4-3 4,-6-13-8,0 0 4,0-16-4,-3-3 0,-2-13 4,-3-9-4,0-11 0,2-8 0,4-4 0,2 0 0,2 0 0,6 4 0,6 12 0,2 3-12,8 20-8,-3-1-24,14 20-117,-3 6-8,8 9-25,-3 1 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4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338,'0'0'193,"8"0"-24,8 0 0,0 0-140,10 6-5,4-6-4,4 10-4,4 2-4,4 4-4,1 7-4,-3 5 0,3 10 0,-3 4-4,0 9 0,-3 6 0,-2 1 0,-6 5 4,-8 1-4,-7-3 0,-6-1 0,-8-5 4,-8-8-8,-6-8 4,-4-4-8,-9-10 0,6-6-4,-6-12-4,8-1-12,-5-19-25,24 13-120,-18-25-4,18 6-20,0-4-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20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2 133 112,'-13'-7'149,"13"7"-4,21 0-72,-13-12-1,11 12-11,-11-6-13,13 12 0,-7-9-11,10 9-13,-3-6 0,14 9-4,2-9 8,27 10-12,8-10 5,27 0-5,21-3-4,22-4 0,26-5-4,19-1 4,18-2-12,9 2 4,5-6-4,0 7 0,-8-1 0,-19 4-4,-21 3 0,-30-4-8,-34 10-12,-35-6-9,-27 12-39,-45-6-93,0 0-12,-42 0-13,-4 0 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3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34 362,'-11'3'181,"11"-3"-12,-8-25-24,8 25-104,0 0-9,-8-10-8,-2 7-4,10 3-4,-19 6-8,8 4 0,3 2 0,0 4-8,6 4 9,2 2-9,8 0 0,0-3-9,5 1 18,3-8-18,0-5 18,3-1-9,-3-6 0,-3-13 0,-5 4-17,-16-14-124,3 11-28,-14-8-4,-5 11-2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3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0 426,'-94'39'186,"78"-20"-17,16-19-16,0 0-262,11 19-44,5-9-16,0 5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2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 42 370,'-8'-48'185,"8"48"-12,0 0-3,-10 19-134,18 16-8,-3 10-4,6 12-4,-3 7-3,8 6-17,0 0 0,5-3 0,-2-7 0,2-9 0,-5-6 0,0-13 0,-3-10 0,-5-6 0,-8-16 0,0 0 0,0-13 0,-8-6 0,-5-10 0,-6-9 0,-5-3 0,0-1 0,-2-2 0,-6 2 0,-3 7 0,0 10 0,-2 12 0,0 20 0,2 8 0,0 17 0,9 10 0,5 12 0,5 0 0,10 3 0,12-6 0,10 0 0,10-13 0,9-6 0,5-13 0,2-16-9,6-6-11,-13-25-76,0 2-74,-11-12-3,-11 0-16,-16-13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2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213 390,'-35'-6'185,"24"12"-7,3 7-13,8 19-125,0-10-16,14 16-8,-1-3-4,3 6 1,5 4-13,1-1 0,-1-2 0,-2-1 0,-1-6 0,-4-9 0,-1-7 0,-13-19 0,0 0 0,0 0 0,-5-23 0,-9-5 0,-2-10 0,0-4 0,-5-2 0,5-1 0,0-3 0,3 4 0,5-1 0,8 4 0,5 3 0,3 0 0,8 6 0,3 6 0,7 4 0,1 9 0,0 13 0,-1 7 0,-2 12 0,-2 3 0,-4 7-13,-4 6 5,-1-3 0,1-1-4,-4-2 12,4-10-8,2-9 12,5-10 0,0-4 0,3-15 4,0-6-4,0-7 8,-5-6 1,-3 0-13,-5-4 0,-9 7 0,-4 0 0,-9 13 0,-8 6 0,-5 10 0,-5 9 0,0 13 0,-3 9 0,0 10 0,5 4 0,3 8 0,5 4 0,8 0 0,11 0 0,0-3 0,16-4 0,9-6 0,4-6 0,11-13 0,11-6 0,-1-13-9,9-3-27,-11-19-133,11-7-4,-6-12-12,3-7-9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7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-3 140,'-8'-9'166,"-6"25"-1,9-4 4,2 14-101,-4-4-7,17 16-21,-10 4-12,16 12 0,-5 3-7,7 10-1,-4 0-8,4 6-4,-4-9 0,2 0-4,-3-10-4,0-9 0,-8-13 4,1-7-8,-1-9 8,-5-16-4,0 0 4,0-22 4,0-4-4,0-6 4,-3-9-4,3-7 4,0-3-8,8-3 4,3-3 0,5 6-4,0 0 0,8 6 0,0 10 0,2 13 0,6 9 0,-2 13 0,-4 19-4,3 10 4,-5 9 0,-5 7 0,-8 9 0,-11 0-4,-6 3 0,-15-6 0,-11 0 0,-13-9-4,-6-7 0,-4-13-8,1-3 0,4-16 0,10-3-13,0-19-15,27 0-113,2-6-4,14-4-24,7-3 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21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49 136,'-21'0'166,"21"0"3,-13 0 0,13 0-76,-14 0-29,14 0-16,0 0-15,16-3-9,-5-3-4,8 2-8,5-5 0,8 3-8,5-1 4,6 1-4,0 3 0,2-1 0,-2 4-4,-6 4 0,-5 5 0,-8 4 0,-10 3 0,-12 9 0,-7-2 0,-14 5 0,-2 1-4,-6 0 8,-8-4-8,1 1 8,-1-10-4,0 0 0,6-7 0,2-5 4,3-4-4,11 0 0,2-4 4,11 4-4,0 0 0,11-12 0,5 12 0,5-4 0,9 8 0,4 2 0,6 4-4,0 2 4,6 8 0,2-1 4,-5 6-4,-1 7 0,-10 0 4,-5 0 0,-13 3-4,-14 7 4,-8-7 0,-17 3 0,-15-6 4,-10-7-4,-12-2 0,-2-11 5,-3-12-9,3-9 0,3-10 0,7-7 0,14 4-33,3-7-132,24 4-8,5-4-16,16 13-9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1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82 306,'-30'-12'193,"30"12"-16,-10 19-4,12 6-124,-2-3-21,8 10-4,3 3-4,5 0-8,3-6-4,7-1 0,4-9-4,2-6 0,2-13-4,6-9-4,-5-7 0,0-13 0,-9-6-4,-4-9 4,-12 2-4,-10 1 0,-2 3 4,-14 0 0,-3 9 0,-5 7 0,0 9 0,3 0 0,2 10-4,3 0 0,16 3-4,-11 0 0,11 0-4,16-22 3,6 9 1,2-6 4,8 3 0,2-6 12,-2 3-8,0 3 16,-2 3-4,-4 7 5,-12-1 3,-1 7 0,-13 0 0,5 13 0,-10 3 0,5 9-8,-3 4 0,3 3 0,6 3-4,2 3 0,5-3 0,6 0-4,5-10 0,0-9-8,8-3-16,-6-13-125,9-13-28,-6-9-8,1-3-1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333 378,'0'13'185,"13"-13"-11,3 0-17,-3-19-129,14-3-8,-8-10-4,2 0-8,-5-6 0,-3 3-4,-10 3 4,-8 3-8,-9 13 4,-4 13-4,-9 9 0,-2 17 0,-3 12-4,0 9 4,5 7 0,3 4 0,5-1 0,11-3 0,8-3 4,11-7-4,10-9 4,6-3-8,13-17 0,3-5-8,13-7-16,-8-23-28,16-2-114,-11-10-3,3-3-20,-10-13-4,2 9 104,-21-12 53,-3 3 40,-3 6 36,-21 4 149,3-1-8,-9 4 9,-4 9-17,-14-6-89,16 23-31,-16-4-17,5 16-12,-8 6-4,6 13-8,-3 10 0,2 12-4,4 4 0,2 9 0,8-3-4,5 0 4,8 0-4,6-13 4,5-3-4,8-15 0,0-11 0,3-9-4,2-13 0,-2-6-4,-3-9 4,-5-11-4,-1 1 4,-7-7 0,-3 1 0,-3-1 0,-5 7 4,0 0-4,0 9 4,-5 7 0,2 9 0,3 13 0,0 0 0,0 22 0,0 7 0,8 9 4,0 7-4,3 6 4,5 9-4,3 4 4,2 3-4,3 0 0,0 0 8,-2-3-8,-1 0 4,-2-4-4,-9-6 4,1-6-4,-11-10 4,0-6 0,-8-9-4,0-11 4,-5-12-4,2-16 4,0-9-4,3-7 0,0-9 4,8-4-4,0-3 0,8-3 0,3 6-4,0-2-8,10 12-44,-5-7-113,6 7-8,-4-6-17,6 6-1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50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3 233,'13'38'185,"1"-6"5,-4 3-17,9 15-105,-8-11-19,10 11-13,-2-8-8,2 2-12,-2-9-4,2-3-8,-5-10 4,-6-9-8,-10-13 4,14-10-4,-17-9 0,-8-9 4,1-7-8,-6-10 4,3-6 0,-3-3 0,2 0 0,6-3-4,8 0 8,6 6-8,4 4 0,9 9-4,5 12-16,0 1-125,16 22-24,-3 3-16,6 12-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3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 302,'-14'0'201,"14"0"-20,0 0 0,14 6-140,-14-6-13,21 0-4,-5 0-8,5 0-4,0 0-8,6-3 0,-3 3-4,0-3-8,3 3-12,-9-8-36,4 8-117,-7 0-13,-1 0-15,-14 0-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52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8 385 265,'3'-48'186,"-3"19"-9,0-3-8,-11-13-93,9 13-43,-12-9-9,4 6-4,-12 0-4,-2 0-8,-8 9 4,-8 7-8,-2 9-4,-6 10 4,-11 23-4,0 12 0,0 22 0,-2 20 0,5 15-4,5 14 8,9 12 0,10 6 0,16 1 0,16-1 0,13-15 9,22-14-13,15-18 0,20-16 0,7-23 0,14-19 0,8-19 0,-1-13 0,1-6 0,-11-19-125,-5 6-49,-14-6-11,-15 6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2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1 104,'0'0'161,"0"0"4,10 0-3,6 6-90,-5-6-32,18 7-7,4-7-9,25 0 0,14-7 0,30 4-4,21-10 4,32 4-8,24-17 5,34 4-5,25-6-4,67 2-4,-22-3 0,16 1 0,6-4 0,-1 3-4,-13 4 0,-16 3 0,-29 3-4,-80-1-16,5 20-57,-54-6-100,-39 6 0,-41 0-28,-37 0-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8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422,'-26'9'190,"26"-9"-17,10 6 0,12-3-149,4-3-4,17 0-8,2 0-3,6 0-9,0-3 0,2 3 0,-2 0-25,-17 0-140,1 0-8,-8 0-16,-9 3-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7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9 346,'24'-28'185,"-24"28"-12,10-13 9,-10 13-126,5 13-32,-10-1 0,5 11-8,-3 2 1,3 4-17,-5 2 0,3 1 0,-4-3 0,6 0 0,-5-4 0,5-6 0,0 0 0,0-19 0,5 13-158,-5-13-23,0 0-4,-13-19-2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1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9 120,'-27'-26'174,"16"20"-1,11 6 0,0 19-64,0-19-61,22 41-12,-4-15-4,17 15-7,0-2-1,16 12-4,-1 0-4,12 6 0,-3 4 4,-1 3 0,-2 6-3,-2 10-17,-14 3 0,-8 15 0,-19 5 0,-13 8 0,-10-2 0,-14-1 0,-11-2 0,-5-7 0,-6-16 0,4-16 0,4-16 0,-2-35 0,16-4-174,0-24-11,11-17-12,2-19-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0.6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38 165,'8'-13'173,"-3"1"12,-5 12-24,0 0-52,0-13-45,0 13-19,0 0-5,0 9-8,-8-9-4,8 0-7,-19 20-21,6-8 0,-3-2 0,3 6 0,-1-3 0,1-1 0,13-12 0,-5 16 0,5-16 0,18 0 0,-2-6 0,6-4 0,-4-6 0,6 0 0,-5 0 0,-3 1 0,0 2 0,-11 3 0,-5 10 0,0-16-109,0 16-64,-8 7-13,8-7-7,-13 12-1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0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3 33 354,'11'-16'197,"-11"16"-24,0-9 5,-8-1-142,8 10-12,-19 0-4,6 0-8,-6 3 0,0 4-8,-5-4 9,-2 3-13,-1 4 0,6-4 0,-3 0 0,8 1 0,0-4 0,3 7 0,5-4 0,8-6 0,-14 16 0,14-16 0,-16 22 0,8-6 0,0 0 0,0-3 0,0 9 0,0-3 0,3-3 0,-3 6 0,3-3 0,2 0 0,0-3 0,3-3 0,0 0 0,0-13 0,0 0 0,14 3 0,-1-9 0,6-4 0,2 0 0,6-2 0,-1 2 0,4 1 0,2 5 0,-3 4 0,0 0 0,-5 10 0,0 0 0,-5 9 0,-6 3 0,-5 7 0,-8 2 0,0 11 0,-13-4 0,-6 6 0,-8-5 0,-2-1 0,-6-6 0,1-4 0,-3-5 0,2-11 0,0-5 0,3-7 0,6 0 0,2-4 0,5 4 0,-2-15-37,10 15-136,0-7-8,11 7-12,-8 0-13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9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35 209,'-3'-9'185,"3"9"13,0 0-25,5-26-44,3 33-81,-8-7-8,0 0-8,0 25-23,-2-2-9,-4 2 0,1 13 0,-3 4 0,0 5 0,0 8 0,1-1 0,-1-3 0,5 0 0,-2-10 0,0-3 0,2-6 0,3-13 0,0-3 0,0-16 0,0 16 0,-5-35-85,5 19-92,13-13-13,0 7-11,-3-7-8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8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6 5 338,'6'-13'197,"-6"13"-24,-16 6 5,-5 4-142,2 19-8,-8-1 4,1 14-4,-9 9-15,0 9-13,1 10 0,2 10 0,2 6 0,4 6 0,7 1 0,11-4 0,3-6 0,13-10 0,8-9 0,5-17 0,16-2-89,-5-26-92,3-6-13,-3-13-1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7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277,'-16'25'182,"16"-9"-5,11 9-8,-6-9-125,30 19-7,-3-10-9,13 10 0,-2-3-8,7 6 0,-4-3-4,2 6-4,-6 0 1,-4 6-13,-9 10 0,-5 7 0,-8 8 0,-8 4 0,-8 4 0,-16 11 0,-3-5 0,-7-4 0,-9-6 0,0-6 0,-5-10 0,6-16 0,4-6 0,1-19 0,10-3 0,3-22-37,16 6-136,0-29-12,11 1-4,-3-10-1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9.172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79 70 153,'0'0'173,"0"0"4,-5 16-60,-9-26-49,14 10 1,0 0-17,0 0-8,0-13-19,0 13-1,0-12-8,0 12 0,17-16-12,-7 9 4,4-2-8,-1 2 4,3 1-4,3 0 8,-1 6-12,-2 0 8,3 0 0,0 9-4,-1 7 0,4 0-4,-1 3 8,1 7-8,-4-1 4,1 4-4,-6 0 4,-5 6 0,-5 0-4,-6 3 4,-5-3 0,-2 7 4,-9-1-8,0 1 8,-5-4-4,3-3 0,-3-3 0,0-6 0,-3-4 0,3-9 0,0-7 0,0-6 0,0-3 0,3-7 0,2-6 0,0-3 0,3-3 0,8-4-4,3 1 4,5 3 0,0-1 0,2 1 0,6 3 0,8 6 0,-2-3 0,7 3 0,-2 7 0,5 0 0,3 6 0,-3 0 0,2 0 4,-2 9 0,3 4-4,-3 6 4,0 0 0,0 7 4,-2 2-4,-1 4 0,0-3 0,-5 3 0,3-7 0,-6-2-4,1-1 4,-4-9-4,-10-13-4,17 9-8,-17-9-8,5-22-69,3 13-88,-5-11 0,2-2-24,-2-3-9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6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205 370,'24'-29'185,"-14"16"-7,-2-4-5,6 8-133,-14-14-12,0 7-8,-6-4-8,1 1-4,-3 3 1,-5-4-9,-6 7 0,0 4 0,-5 9 0,-2 0 0,-1 9 0,0 11 0,-4 3 0,4 6 0,3 3 0,5 0 0,6 1 0,8-1 0,7-9 0,6-4 0,11-2 0,5-11 0,5-6 0,3 0 0,3-6 0,-1-4 0,-2-3 0,0-7 0,-5 4 0,-3-3 0,-5 3 0,-3 3 0,-3 0 0,-13 13 0,13-20 0,-13 20 0,0 0 0,0 0 0,-2 16 0,-4-3 0,-2 10 0,0 3 0,0 3 0,-2 10 0,-1 3 0,-2 7 0,-1 6 0,4 3 0,-1 4 0,0-4 0,3-6 0,3-3 0,0-7 0,5-16 0,0-7 0,0-19 0,13 23-57,-13-23-124,3-17 0,-6 5-29,3 12 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5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11 386,'-6'-13'189,"6"13"-7,-8-6-13,8 6-121,0 0-20,0 19-7,0 0-21,0 7 0,0 6 0,-8 6 0,3 3 0,-3 7 0,0 10 0,-3 2 0,1 7 0,-1-6 0,0 3 0,1-10 0,4 0 0,-4-9 0,7-13 0,3-7 0,0-9 0,0-3 0,0-26-45,0 13-132,16-19-8,-3 7-13,1-11-7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5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-3 334,'11'-4'189,"-11"4"-12,0 0 1,0 0-106,8 10-40,-8-10-4,-5 22-15,-1-12-13,6 6 0,-5-3 0,0 3 0,-1 3 0,-2-3 0,0 3 0,-2 0 0,2-3 0,0 0 0,5-3 0,3-13 0,0 16 0,0-16 0,8 6 0,5-6 0,-2 0 0,8 0 0,-1-3 0,4 3 0,-4 0 0,4 0 0,-1 0 0,1 3 0,-1 0 0,-8-3 0,6 7 0,-19-7-154,13-7-27,-13 7-4,14-19-2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5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9 402,'-11'-4'198,"11"4"-17,0 0-8,19-6-129,-8 3-19,10 3-25,-3 0 0,4 0 0,2 0 0,-3-7 0,3 11-9,-14-4-160,9-7-8,-3-2-12,-3 2-9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4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-9 302,'11'-3'189,"5"6"-4,-16-3-4,16 29-120,-16-16-21,5 12-4,-5 1-7,0 6-29,-8 3 0,0 10 0,-8-1 0,-2 7 0,-4 10 0,1 0 0,-1 2 0,6 5 0,3-1 0,10-4 0,6 1 0,8-13 0,5-6 0,5-7 0,9-9 0,-6-16-13,13-1-168,-13-15 0,5-3-16,-5-16-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3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0 390,'-10'48'206,"2"-10"-25,5 13 8,-13 3-149,11 13-23,-6-3-17,3 6 0,-2-6 0,-3 0 0,2-7 0,-2 1 0,-1-7 0,4-10 0,-1-2 0,3-14 0,8-2 0,0-23-97,0 0-76,8-23-13,8-2-11,-3-10-1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3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7 398,'8'-13'198,"-8"13"-17,0 0-8,0 0-129,2 29-15,-4-7-29,2 7 0,-11-4 0,6 10 0,-1 0 0,-2-3 0,3 0 0,2-3 0,3-7 0,0 1 0,6-4 0,4-10 0,6-2 0,3-7 0,5 0 0,3 0 0,0-10 0,2 4 0,0-4 0,-2-3 0,0 7 0,-9-4 0,4 17-29,-12-14-148,1 7-4,-11 0-16,6-15-9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3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01 422,'-11'18'194,"11"-18"-21,16 0 0,0-9-141,11 0-16,5-1-3,5-2-13,3-1 0,-5-6-17,13 7-148,-11-1-12,-2 4-12,-3-4-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2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52 326,'0'-19'193,"6"3"-28,-6 16 0,24-6-112,-16-4-17,13 10-16,-2 0 0,5 10-4,-3-4-4,-2 7 5,-3 3-17,-5 6 0,-6 0 0,-5 10 0,-8-3 0,-3 6 0,-2-3 0,0-1 0,-3-2 0,2-7 0,6-3 0,8-9 0,0-10 0,14 0 0,4-6 0,4-10 0,7 0 0,3-3 0,0 3 0,-2-7 0,4 23-33,-10-9-140,-2 9-8,-9 6-12,-2 10-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2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334,'19'-29'181,"-8"16"-16,7 10 0,-18 3-124,35 0-5,-11 10-12,8 9-4,0 3 0,0 10 0,-3 6-3,3 13-17,-3 7 0,-7 9 0,-4 6 0,-7 7 0,-6 3 0,-5-1 0,-8-5 0,-2-4 0,-6-9 0,2-13 0,4-13 0,-6-15 0,10-11-37,-7-21-132,13-7-12,-5-16-12,10-6-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7.250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4 9 382,'0'0'193,"-5"16"-15,5-16-53,11-4-93,-11 4-8,21 0-4,-5 0-8,5 0 0,1-6-8,2 3 4,0 0-4,0-4-8,0 7-4,-5-6-12,2 15-44,-10-9-106,-1 7-15,-10-7-12,6 19-9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2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2 366,'19'-55'185,"-6"33"-12,3 3-7,-5-3-126,13 15-8,-3-2-12,3 9-4,-3 9 0,0 4-7,-5 6-9,-5 13 0,-6 3 0,-5 7 0,-5 5 0,0 1 0,-11 6 0,3-3 0,-3 0 0,0-3 0,2-10 0,4-3 0,4-12 0,6-4 0,0-19 0,16 12 0,-2-15 0,4-6 0,3-7 0,6 3 0,0 0 0,-1-6 0,-2 10 0,-2-11 0,-1 14 0,-8-10 0,9 16-117,-22 0-61,10-13-3,-10 13-24,0-22 7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1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0 265,'-5'-12'190,"0"-1"-9,5 13-8,-11 0-80,11 19-53,-8-3-8,8 16-8,-2 0 1,2 12-25,-3-2 0,3 8 0,0-5 0,0 0 0,5-7 0,-2-3 0,2-10 0,-5-6 0,11-3 0,-11-16-9,15 0-160,-15-16-12,8 4-12,-8-17-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1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7 289,'0'0'174,"0"0"3,0 0-12,-5-16-117,5 16-11,0 0-9,0 0-8,0 0 0,-13 13-4,2-7-4,0 7 0,-2 0-4,0 6-4,-3 3 0,0 7 5,0 3-9,2 9 0,-2 4 0,3 3 0,-1 6 0,4 3 0,-1 4 0,8-3 0,3 2 0,0 1 0,6-7 0,4-3 0,9-3 0,0-13-17,13 7-39,-5-20-109,5-6-12,-3-10-25,3-6 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38 225,'-8'-6'177,"8"6"13,0 0-21,0 0-69,0 0-55,2 12-13,6 8-8,-5-1-8,5 9 0,-2-2 0,2 9-3,-3-3-13,3 6 0,-3-3 0,6-6 0,0-7 0,-1-3 0,4-12 0,-1-7 0,3-13 0,-3-13 0,1-12 0,-1-6 0,-8-11 0,3-12 0,-8-6 0,0-7 0,-8-3 0,3 1 0,0 5 0,-3 7 0,2 6 0,-2 13 0,8 13-9,-2 9 1,2 10 8,0 6 0,0 13 0,0 0-4,0 0 8,8 0-4,0 0-4,8 0 4,2 3 4,9-3-4,5 0-4,8-3 8,8 0-8,6-3 4,13 3 0,10-4 0,11 4 0,16-3 0,11 2 4,13 4-4,17-6 4,10 6-4,8 0 4,5-3 5,0 3-9,1 0 0,-12 0 0,-10-3 0,-13-4 0,-11 4 0,-17-3 0,-15-1 0,-8-2 0,-14-1 0,-4 4-13,-9-7-3,0 10-12,-19-13-101,6 10-44,-14-1-20,-5 7-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8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418,'32'25'194,"3"-22"-17,5-6-4,13-3-145,0-10-12,3 1-8,0 5-24,-16 1-145,2 3-12,-7-3-16,-11 2-9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21 362,'16'-29'185,"-8"16"-12,2 4-7,9-1-126,-3-6-12,11 7-12,-1-4-4,6 4-4,-3-1-4,3 10 0,-8 0 0,0 3 0,-8 13 0,-11 3 9,-5 13-13,-10 6 0,-3 7 0,-11 2 0,-3 11 0,-5 2 0,0-3 0,-2 1 0,2-4 0,2-10 0,4-2 0,2-11 0,5-8 0,9-7 0,10-16 0,-14 9 0,14-9 0,0 0 0,19-19 0,-3 13 0,5-4 0,3 1 0,8 2 0,3-2 0,2 2 0,3 4 0,-3 0 0,3-3 0,-3 6 0,-5-4 0,-3 4 0,-7-6-37,2 6-128,-11-3-12,5-3-16,-7-10-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7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54 342,'16'-28'189,"-16"28"-20,8-13 0,-8 0-112,0 26-25,0-13-8,-3 35-4,-2-9 1,5 12-21,-6 3 0,1 7 0,-3 3 0,0 6 0,0 1 0,1-1 0,-1-3 0,0-3 0,0-9 0,2-7 0,6-7 0,-5-12 0,5-16 0,0 0-45,13-19-132,-5-6-4,6-4-17,-1-12-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6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57 64,'-16'0'165,"-5"0"4,21 0-12,-11 6-64,-5-19-8,16 13-13,-13 0-12,13 0-19,-11 7-5,11-7-12,0 0-8,0 0 0,14 6-8,4-6 0,3-6 1,11-4-9,0 1 0,8-1 0,0 0 0,-8-2 0,-1 12-17,-9-10-11,2 26-56,-14-13-90,-10-3-3,0 16-20,0-16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5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7 439,'-11'13'181,"11"-13"-12,19-10-8,5 1-157,8 2-28,0-5-137,5 2-4,0-2-25,3 2 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5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39 342,'5'-13'185,"17"-6"-20,-4 9 0,9 0-128,-1-5-13,9 2-12,-1 0-16,-5-9-53,3 12-104,-2 1-4,-9 5-16,-8 4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9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5 310,'8'9'201,"6"-9"-20,-6-6-4,13 6-144,-5 0-9,10 0-8,1-6-4,2 6-4,0-3-4,1 3-4,-1 0-12,-5-3-4,2 6-16,-10-16-49,5 13-96,-5-6-12,3 0-9,0-7-7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5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273,'0'-20'182,"13"20"-1,-2 20-12,-3-4-84,11 25-53,-6-3 0,9 13-8,-4 0-4,6 4-4,-2-4-7,2 3-9,-3-3 0,3-9 0,-2-4 0,-4-9-21,6 9-51,-5-25-101,2-4-13,-5-15-3,3-7-12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5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82 104,'32'-48'177,"-22"32"-3,-10 16-1,6-19-77,2 32-23,-22-13-21,14 22-15,-13 3-9,0 14-4,-9 2-8,-2 7-4,-2 6 0,-3 3-8,-1 1-4,-2-1-4,6-6-8,-4-13-16,17 4-129,-6-17-16,9-6-21,-1-12 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3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527 177,'0'12'169,"0"-12"4,0 0-20,18 13-105,-18-13-15,27 3-1,-8-3-8,18 0-4,9-3 0,18 3 0,16-10-3,24 4-1,24-7 0,32-2-4,30-8-4,32 1 4,31-7-4,33 1-4,29-1 4,38 1-4,24-1 4,23 3-8,57 1 4,-27 3 4,8-4-4,5 4 4,-5 0-4,-11 3 9,-18-4-13,-19 1 0,-67 3 0,11 0 0,-35 0 0,-37 3-9,-35 7-23,-54-1-137,-26 0-12,-37 4-8,-33 0-13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7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47 289,'-14'-12'166,"1"8"7,13 4-48,-16-6-69,16 6-16,0 0-7,0 0-5,0 0-4,10-6-4,-10 6 0,0 0 0,14-13-8,-14 13 5,8-6-17,-8 6 0,0 0 0,0 0 0,0 0 0,0 0 0,0 0 0,0 0 0,-14 12 0,4-2 0,10-10 0,-16 22 0,10-9 0,1-1 0,5-12 0,5 13 0,-5-13 0,14 0 0,-4-6 0,1-4 0,0-3 0,0 1 0,-3-1 0,-3 1 0,-5 12 0,0-16 0,0 16 0,-8 0 0,8 0 0,-11 9 0,11 4-17,0-13-71,0 0-85,8 0-9,8-6-7,3-4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8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73 173,'0'-10'189,"0"10"-8,8-12-20,-8 12-72,-6-13-49,6 13-8,0-22-7,0 22-9,0-16-4,0 16-4,-13-7 0,13 7 0,-16 13-4,8 0 0,0-1 0,3 1 0,2 0-4,3 0 4,0-13-4,11 9 4,-1-9-4,4-3 0,-1-3-4,0-7 0,1 7-20,-14-7-141,0 13-4,2-19-25,-2 19 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6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165 245,'13'-57'185,"-8"34"5,-2 1-17,-3 22-52,0-26-85,0 26-4,-3-22-8,3 22-7,-16-13-17,3 13 0,-5 0 0,-3 13 0,-2 3 0,0 3 0,-1 7 0,1 2 0,2 8 0,5-1 0,6-3 0,5-4 0,5-2 0,5-7 0,5-9 0,9-10 0,1 0 0,1-10 0,3-9 0,2 0 0,0-7 0,-3 4 0,-2-4 0,-5 7 0,-3-3 0,0 6 0,-6 6 0,-7 10 0,8-12 0,-8 12 0,0 0 0,0 0 0,-10 19 0,5-7 0,-3 8 0,0 2 0,0 3 0,-2 7 0,2 3 0,0 7 0,-2 3 0,-1 9 0,-2 0 0,-2 0 0,2 7 0,-3-10 0,6 3 0,-6-25 0,16 0-154,-8-16-31,8-13-8,0 0-17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5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31 302,'5'-28'185,"-5"28"-4,0-13-12,-5 26-92,-9-4-41,6 20-12,-8 3-4,3 16 0,-8 6-11,-4 13-9,1 3 0,-2 7 0,-4-1 0,6-5 0,3-4 0,2-10 0,6-9 0,2-13 0,11-13 0,0-22-25,14 0-148,-4-12-12,6-7-16,0-13-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5.5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63 374,'5'-32'193,"-5"16"-15,0 16-1,-5-16-121,5 16-36,-8 13-4,3 3-7,-3 3-9,0 6 0,-3-2 0,3 5 0,-3 1 0,1 0 0,4-4 0,1 1 0,5-4 0,0-6 0,0-4 0,11 1 0,2-6 0,3-7 0,5 0 0,6-7 0,-1-2 0,9-4 0,-3 0 0,0-3 0,3 4 0,-14-11-49,11 11-132,-11-1-4,-2 0-17,-6 0-7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5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2 378,'-10'10'185,"10"-10"-11,10-4-9,4-2-153,10-6-8,5 5-24,-2-5-133,7-4-17,6-3-15,0 3-12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4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47 370,'-35'22'189,"35"-22"-11,0 0-9,11 0-141,5-6-12,8 0-12,8-1-24,-11-5-141,14-1-8,-1 1-21,-2-1-1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4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63 306,'13'-19'197,"-8"6"-20,6 4 0,-6-4-144,11 13-5,0-10-12,3 10 4,-3 4-8,0 5-4,0 4-4,-8 6 0,-3 7-4,-5 2 0,-3 10 0,-5 1 0,-2 5 0,-9-2 0,-2 2 0,0-2 0,-6-1-4,0-3 8,3-3-8,0-6 4,3-7 0,5 1 4,8-7-4,8-4 4,0-12-4,13 13 4,3-13 0,8 3-4,6-3 4,2-3 0,2 0 0,3-3-4,1 2 0,-1 1 0,-2 3-4,-3-13-12,2 13-12,-15-19-81,8 10-68,-11-4-16,0-6-5,-6-7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4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7 414,'8'0'194,"5"0"-17,3-3-8,0-3-149,11-1-4,2-2-12,3-1-4,2 4-16,-7-13-64,2 19-94,-5-6-7,-8 6-16,-16 0-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2 147 213,'11'-9'181,"-11"-14"8,0 10-23,-13-12-98,13 25-24,-11-29-15,6 17-5,-9-4-8,1 3-4,-6 7-4,1 6-4,-4 0 4,-4 12-8,2 7 0,-3 7 0,0 9 0,-2 6 0,2 4 0,3 6 0,5 0-4,6-7 4,2 1 0,9-7 4,10-12-4,5-7 0,11-10 4,5-9-4,3-16 4,6-6-4,2-7 0,-3-2 0,-2-8-4,-6-2 4,-2 3 0,-6 0-4,-4 9 4,-9 0 0,0 10 0,-8 6 0,0 13 4,0 0-4,-6 13 4,-2 6 0,3 7-4,-6 6 4,0 9 0,3-3 0,-2 4 0,4-4 0,1-3-4,10-3 0,1-10-4,7-9 4,8-4-8,4-12-4,15 3-20,-14-22-133,17 3-8,0-7-25,2 1 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7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0-19 326,'-10'-19'193,"10"19"-28,0 0 8,0 0-128,26 32-17,-4-6-4,10 6-8,5 9-4,11 7-4,3 0 0,8 7 0,0 2 0,-1 4 1,-1 3-9,-9 3 0,-14 4 0,-12 2 0,-17-2 0,-16-1 0,-13-3 0,-8-6 0,-8-6 0,-5-14-21,10 1-95,-8-20-62,14-12-7,2-10-20,9-13-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9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164 346,'0'-80'189,"-11"48"-16,-8 7-8,0 9-132,-7 6-13,2 10-4,-3 4-12,3 5 0,0 7 0,5 6 0,6 4-4,5 6 4,8 0 0,11 3 4,10 0-4,14 3 0,13 1 0,5-1-4,11 0 0,6 4 4,-4-1 0,-4 7 0,-11-3 0,-17 6 0,-20-7 4,-17 1 1,-21-10-9,-16-3 0,-13-10 0,-9-9 0,-5-6 0,1-11 0,7-8 0,0-14-29,24 1-140,-2-7-4,21-7-16,5-5-9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9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3 112,'0'0'173,"13"-3"-7,-13 3 3,11-10-101,7 17-32,-18-7-3,21 0-9,-21 0 0,19 0-8,-19 0 0,19 0-8,-19 0 0,0 0-4,10-3 0,-10 3-4,0 0 4,0 0 0,0 0 0,0 0 5,-8 9-5,8-9 0,0 0 4,0 13-4,0-13 0,0 0 0,0 0-4,0 0 4,0 0 0,0 0-4,0 0 0,0 0 0,0 0-4,0 0-4,-5 13-53,5-13-112,0 0 4,3 9-28,7-9 3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6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258 209,'24'-39'185,"-13"20"-4,0 3-7,-1 7-90,-4-11-52,7 11 1,-10-7-9,5 3-4,-8-6-4,-6 6-4,-2-6 0,-2 3-4,-6 0 0,-3 3 0,-2 1 0,-3 5 1,0 7-9,-6 0 0,3 4 0,-2 8 0,2 7 0,-2 4 0,2 5 0,6 1 0,5 3 0,5-3 0,6 0 0,10-7 0,9-3 0,4-6 0,9-10 0,8-3 0,-1-3 0,4-7 0,-3-6 0,-3 0 0,0 0 0,-6 0 0,-4 0 0,-4 4 0,-7-1 0,2 7 0,-13 6 0,11-7 0,-11 7 0,0 16 0,-5 0 0,-1 6 0,-2 7 0,3 3 0,-6 3 0,6 7 0,0-1 0,-1-3 0,6-2 0,-2-1 0,2-7 0,0-5 0,0-1 0,-6-12 0,6 9-17,-16-16-152,16-3-12,-21 13-16,8-4-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5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26 257,'-5'-16'190,"0"3"-9,5 13-4,-6 19-104,6-19-45,-2 32 4,-6-13-12,8 16 0,-8-3-4,2 10 0,-4-4-3,-1 10-13,1-1 0,-6 1 0,0-3 0,0-1 0,0-5 0,3-1 0,2-9 0,0-4 0,6-6-13,5-19-31,0 13-129,0-13-12,13-6-17,1-4-7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5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3 338,'2'-12'193,"-2"12"-16,0 0 5,6 22-146,-14-9-8,8 6-8,-11 3-4,3 3-4,0 0-4,3 1 5,-3-4-13,5 0 0,3-3 0,-5-3 0,10-7 0,-5-9 0,19 19 0,-6-15 0,8 2 0,1-6 0,2 0 0,2 0 0,4-6 0,-4 2-9,1 4-7,-6-12-8,6 21-56,-11-15-94,-3 3-7,-13 3-20,11-10-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4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7 366,'0'0'197,"-8"-9"-15,8 9-5,0 0-141,19 6-20,-6-6 0,9 0-8,-1 0-4,8-6 0,3 6-12,-2-10-12,7 17-80,-7-11-78,-1 4 1,-5-9-28,0 6-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24 257,'10'-13'186,"6"-3"-9,-16 16-4,0 0-133,0 0-4,-10 22-3,-9-6-9,6 13 0,-9 0-8,1 9 0,-1 4-4,1 9-4,-1 0 0,3 7-4,6-4 5,2-3-9,11-3 0,0-3 0,14-4 0,2-12 0,8-3 0,3-10-25,10 3-31,-7-19-121,2 0 0,-5-7-29,5-5-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0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38,'0'0'197,"16"19"-24,-8-3 5,14 7-146,-6-1-4,11 10-4,-3-4-8,8 7-4,0 0-4,2 4-4,4-8-4,-6-2-8,0 0-12,-8-23-56,3 10-97,-11-10-13,2-6-15,-18 0-9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4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9 181,'0'0'185,"-14"10"-4,14-10-16,-13-4-108,13 4-21,0 0 0,0 0-8,0 0 1,0 0-9,0 0 0,0 0-8,0 0 0,0 0-4,8 0 0,3 0-4,5-6-4,2 0 4,4-1-4,10 1 0,2 3 0,4 3 0,-1-7 0,1 14 0,-1-4 0,-2 10 4,-9 6-4,-4 6 0,-9 4 0,-5 6 0,-8 6-4,-11 7 4,-5 0 0,-5 0 0,-3-1 0,-5-5 0,-6-1 0,3-9 0,-3-3 0,0-13 0,3-4 0,3-8 0,2-4 0,6-13-4,5 0 4,5-3 0,6-3-4,5 0 0,8 0 4,5 0-4,6 3 4,2 3 0,3 4 0,6 2 0,-1 7 0,0 0 4,1 0-4,2 10 4,-3-1-4,1 1 4,-4 3-4,1-4 4,-3 1-4,0-4 0,0-3-4,-2-3-8,2 0-8,-8-16-57,5 7-96,-2-7-8,2-3-16,-5-4-13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0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1 294,'16'-22'193,"0"3"-16,11-1 0,-8-5-145,16 9-11,-1-6-1,4 9-4,-6 0 0,-3 13-4,-7 0-4,-9 19 0,-8 4 0,-5 9-4,-5 6 0,-6 3 0,-2 4-4,0 3 4,-1-7 0,1-2 0,2-7-4,6-4 4,5-9 0,0-6 5,10-10-9,6-3 0,6-6 0,2-7 0,8-3 0,5 0 0,6-6 0,-3 3 0,0 0 0,0 0 0,-8 6-17,-5 0-11,-3 13-145,-24 0-12,-16 13-13,-13 6-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0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346,'0'0'201,"0"0"-11,0 0-17,-5 16-137,8 0-12,-3 3-4,0 7-4,0 5-8,-3 5 1,0-1-9,1 3 0,-3 0 0,2 1 0,0-4 0,-2-3 0,5-1 0,0-8 0,0-1 0,0-22 0,11 16-29,-11-16-156,15-19 0,-4-7-25,4 1-1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9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22 346,'-32'23'197,"24"-17"-20,8-6-11,0 0-146,11 3-8,7-3-4,4-9-16,7 9-37,-5-7-124,11-2-4,0-4-20,5-3-9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9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79 322,'13'0'209,"-13"0"-32,0 0 9,11-13-138,5 13-28,-3-6-4,9-1-4,2-2-8,2-1 0,1 1-12,2-4-4,3 13-40,-18-10-125,5 10-9,-19 0-11,10 10-12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9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5 302,'0'-16'189,"0"16"-8,5 22-4,-10-6-144,15 23-1,-7-4-8,5 16-4,-5 3-8,2 10 4,-5 0 0,0 6-8,0-6 5,-3-1-13,-2-2 0,0-7 0,-1-9 0,4-7 0,2-12 0,0-7 0,0-19 0,0 0 0,10-13 0,-2-9 0,6-7 0,2-6 0,0-6 0,5-1 0,6-3 0,2 1 0,0 5 0,1 4 0,2 3-9,-3 4 5,0 9 4,-5 9 0,-3 10 0,-5 13-4,-5 6 4,-6 13 4,-5 6 0,-10 4-4,-1 2 9,-8 1-9,-5-4 0,-2-5 0,-6-5 0,3-11 0,-1-8 0,1-12-13,5 0-7,-3-16-24,17 4-129,-1-11-8,11 1-21,3-4-7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9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344 306,'-22'-54'181,"6"44"-8,-2 4-8,-6 12-100,-6 7-37,6 15-8,-8 4 0,3 12 0,-3 4-8,8 2 0,5 1 0,11 2-3,8-9-9,11-2 0,10-14 0,6-9 0,10-19 0,3-13 0,-2-9 0,-4-16 0,-2-9 0,-5-13-9,-8 0 5,-9-6 0,-10 6 0,-5 0 0,-3 6 0,-3 10 4,1 9-4,-1 10 0,3 3 4,8 6-4,0 16 0,19-19 4,-3 16 4,10-3-8,6-1 4,3 4 0,0 3 0,-3 0 4,-3 0-4,-5 6 0,-5 4 4,-9 6-4,-7 3 4,-6 3 0,-2 6 4,-3 4-4,0 2 4,3 7 1,2 4-9,6-7 0,7 3 0,9-4 0,10-8 0,11-10 0,6-10 0,5-9 0,-1-16 0,1-6 0,-6-16 0,-5-3 0,-13-9 0,-11-7 0,-11 0 0,-7 4 0,-14 5 0,-8 4 0,-3 12 0,0 7 0,3 16-29,-5-1-27,16 20-109,13-10-12,0 25-17,16-9-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8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12 225,'-8'-57'177,"8"57"4,-3 16-15,3 9-62,5 26-59,-5 3-17,14 13-4,-6-6-8,8 6 0,-1-10-4,1-9-4,0-10 0,-3-6-8,-2-16 4,-11-16-4,13-16 0,-13-10 9,0-9-9,-8-12 0,6-4 0,-4-10 0,6 4 0,0-4 0,6 7 0,4 6 0,4 4 0,7 8 0,-3 11 0,3 15 0,1 10 0,-1 13 0,0 16 0,-2 12 0,-1 7 0,1 9 0,-1-2 0,6-1 0,3-3 0,-1-13 0,6-13 0,0-9 0,-1-16 0,4-12 0,-3-14 0,-1-9 0,-4-13 0,-3-6 0,-3-10 0,-8 4 0,-7-4 0,-6 7 0,-8 9 0,-3 7 0,-8 15 0,-2 17 0,-5 9 0,2 19 0,0 16 0,3 12 0,5 8 0,5 5 0,11 4 0,6 0 0,7-7 0,11-9 0,10-7 0,3-18-37,8-1-128,3-16-8,5-6-12,0-13-17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2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 13 354,'-6'-12'201,"6"12"-19,-16-7-5,8 20-137,-5-13-28,-3 6-4,0 1 0,0 2-4,-6 1 0,4 3-4,-1-1 0,0-2 0,1 3 0,4-4 0,1-2 0,5-1 0,8-6 0,-16 16 0,8-10 0,-3 7 4,0-3-4,3 3 4,-5-4 0,5 1-4,-3 2 4,11-12 0,-8 16-4,8-16 4,0 0-4,0 0 0,14 7 0,-14-7 0,10 0 0,-10 0 9,0 0-9,11 0 0,-11 0 0,0 0 0,0 19 0,0-6 0,0 3 0,-5 0 0,2 3 0,-2 0 0,2-3 0,3 0 0,0-16 0,3 19 0,-3-19 0,24 0 0,-6 0 0,7-10 0,-1 4 0,5 0 0,0 2 0,6 4 0,-3 0 0,0 0 0,-2 10 0,-4 0 0,-4 2 0,-6 1 0,-6 3 0,-4 3 0,-12 4 0,-4 2 0,-4-3 0,-4 1 0,-4-4 0,-2-3 0,5-10 0,-5-6 0,11 0 0,-6-16 0,19 16-65,-21-16-116,10 4-4,1 2-17,-4 10-1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8.3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54 306,'-13'-19'181,"2"10"-12,-5 2-4,-2-12-100,2 26-37,-11 2-4,6 13-8,-4 4-4,1 15-4,0 1 4,8 6-8,8 3 4,8-3-4,8-7 0,11-9-4,8-6 0,8-14 0,5-12 4,-3-12-4,-2-14 0,-3-6 0,-6-9-4,-7-7 8,-8-3-8,-6 6 4,-5 7 0,0 9-4,-2 13 4,2 16 0,0 0 0,-8 23 0,8 5 0,5 4 0,0 3 0,6 0 0,8-3 0,-3-3-12,5 3-16,-13-13-137,16-6-4,-8-13-16,3-7-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00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8 273,'16'-10'194,"-16"10"-9,0 16-12,0 10-104,-13-10-49,5 9 4,-8 4-12,0 3 4,-3 3-12,-5 9 4,0-2-8,-2 3 4,2-1-4,-3-5-4,3-4-12,0-13-16,16 4-113,-8-20-28,16-6-21,-13-10-7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7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370 374,'-8'-13'185,"32"-6"-16,5 6-7,11 0-142,11 1-4,5-8-4,6 8-8,-6 2 0,-3 0 0,-7 10-4,-9 7 4,-8 6 0,-7 12 0,-6 4 0,0 9 0,-3 0 0,1 10 0,2-6 4,-3 2-8,3-8 8,0-8-8,-3-5 4,-2-11 0,-11-12 0,11-9 0,-11-13-4,-3-10 0,-5-7 4,0-9 5,-3-6-9,3-3 0,3-1 0,5-2 0,0-1 0,11 7 0,5 9 0,0 4-25,13 21-27,-2-2-113,8 13-8,-1 9-17,4 12-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7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8 366,'0'-86'177,"0"70"-16,0 16 0,0 38-128,0 6-13,5 14-4,0 9-4,6 9-4,2 0-4,3 4-4,0-7-4,-3-6-12,6 3-36,-11-22-110,-1-10-11,-7-16-12,0-22-1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7.3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4 350,'6'-16'181,"10"26"-24,0 9 0,-3 3-133,16 16-11,3-6-1,6 6-8,2 0-12,0-9-13,10 9-87,-10-16-53,0-9-17,-5-13-3,-1-6-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7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7 46 338,'3'-48'185,"-3"48"-20,-24 10 0,3 25-128,-9 6-13,-2 16-16,-5 7 4,2 3-8,-5 6 0,3-6-12,4 0-8,-1-22-69,15-4-80,0-15-4,9-17-20,10-9-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6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4 249,'26'-3'169,"-2"0"5,3-3-13,-3-7-117,19 13-8,-6-10-12,9-3-8,-1-3 1,1-9-5,-12-4 0,-2-6 0,-8-3-4,-8 0 0,-13-1-4,-8 7 0,-11 4 0,-6 8 0,-4 14-8,-9 9 4,0 13 0,-5 13-4,3 16 0,2 9 0,6 6 0,2 11 0,11-1 0,11-3 0,13-3 4,8-10-4,16-6-12,8-26-37,13-3-104,9-19-8,7-6-16,-5-20-12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6.0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128 241,'-59'-3'165,"32"3"12,8 0-15,3-7-138,16 7 0,16 13-4,19-7 0,13-6-4,22 0 0,15 0-8,19-9-3,11-1-10,5-12-39,9 6-113,-1-6-12,-3-7-12,-12 0-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5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597 60,'-128'6'165,"72"4"-8,5-10 8,19-7-108,22 17-9,10-10-12,37 0-4,22-7-7,40 1-5,23-10-4,36 3-8,29-12 0,29-1 0,27-5-4,30-4 0,23-10 0,19 1-4,22-10 4,10 3 0,0 0 0,-2 3-8,-17 4 0,-23 2-8,-27 20-36,-49-4-101,-42 11-20,-45 5-1,-49 4-23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4.4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298,'0'0'193,"0"0"-12,22 12-8,-6-12-145,26 7-7,4-10 3,13 3-8,-1-10-8,6 0 0,-7 4-8,-4 0 4,-10-1 0,-9 4-4,-7 3 4,-14 0-4,-13 0 4,3 16 0,-3-16 0,-11 26 0,1-7 4,-1 6-4,-2 4 4,2 9-4,0 4 4,1 12-4,2 3 5,0 10-9,2-6 0,1 0 0,2-4 0,-2-9 0,5-10-21,-11-22-148,11-16-8,0 0-16,3-28-13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3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249,'10'-9'177,"-10"9"5,11 0-17,2 6-109,-13-6-24,0 0-3,0 0-9,0 0-4,0 0-4,-16 13-4,16-13 0,-10 19-4,7-9 0,3 2 0,0-12-4,13 20 0,3-17 0,0-3 0,3 0 0,0-7 0,-3-2 0,-3-4 0,-2 0 0,-11-3 0,-8 7 0,-5-1-4,-1 7-4,-4 3-4,7 6-20,-11 1-129,22-7-17,3 16-11,16-10-1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3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0 69 322,'29'-26'201,"-21"20"-28,-8 6 4,0 0-136,5-16-17,-5 16 0,-16-7-12,3 4-4,-11-3-8,-3 6 4,-7-3-4,-4 3 0,-2-3-4,-2 3 4,5 0 4,-1 3-8,6-3 8,8 6-4,3-3 4,8 4-8,2-4 8,11-3-4,-11 16 0,9-4 0,-1 1 0,-2 6-4,0-3 4,-3 10 0,-3-4 0,3 0 0,0 4 0,0-7 0,5 0 0,3-3 4,0-16-4,19 9 0,2-9 0,6-6 0,5-4 0,8 1 0,2-4 0,9 7 0,-3-1 0,2 7 0,4 7-4,-9 5 4,0 11 0,-5 2 0,-8 7 0,-11 3 0,-5 6 4,-13 1-4,-8-4 0,-9 0 0,-12-3 0,-6-6 4,-6-7-4,-1-6 0,-4-7-4,0-9 0,3 0-4,0-12-4,11 5-20,-11-9-109,16 10-28,-2-4-25,7 10 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6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-1 342,'-11'-7'189,"11"7"-12,-6 16-3,-8 0-134,17 9-20,-3 6 0,5 10-4,-5 3-4,0 9 0,0 4-4,0 6 5,-3-4-13,-2 4 0,-1-3 0,0-7-9,1-3 5,-1-6-8,0-6-4,1-13-12,8 3-69,-3-28-80,0 16-12,0-16-8,0-9-1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9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7 233,'11'-9'169,"-11"9"4,0 0-44,10 9-32,-10-9-41,0 0-11,-10 10-13,10 0-12,-11 2 0,3 8-12,-3 5 0,-5 4-4,3 9 0,-3 7-4,0 6 4,3 6 0,2 10-4,0 0 0,6 3 0,5 1 4,5-7-4,3-1 4,8-12-4,6-9-8,4-7-16,-2-25-80,11-4-74,0-9-3,0-10-28,-3-9 3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2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97 52,'-13'6'177,"-8"4"-8,21-10 4,-14 16-80,-2-19-29,16 3-11,-10 3-13,10-3-12,0 0-8,0 0-3,8-23-1,5 11-4,3-4-4,5-3-4,6 3 0,2 0 4,3 0-8,3 6 4,0 10 0,-3 3-4,0 13 4,-5 0-4,-3 13 0,-8 3 0,-6 9 0,-7 7 0,-8 0 0,-11 6 0,-8 3 0,-8 1 4,-14-1-8,1-6 8,-6-6-4,-2-10 0,-1-10 0,6-15 0,3-10 0,7-10 0,9-12 4,8-10-8,10 0 8,11-3-4,8 0 0,11 0 0,5 6 0,10 7 4,6 6 0,3 7 0,3 9 0,-4 6 0,1 4 0,-5 12 0,-6 0 0,-6 7 0,-7-1-4,-8 4-4,-3-3 0,-6-7-8,4 4-8,-6-26-32,0 22-113,0-22-17,0 0-7,0 0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50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1 310,'5'12'193,"6"-12"-16,5 0-8,3-12-132,16 12-1,5-16-12,8 6-4,5 1-12,3-4-4,3 7-8,-1-10-28,1 10-137,-8-1-12,-3 7-17,-11 0-3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9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6 398,'5'15'194,"14"-18"-21,12-3-4,4-6-157,13 0-12,13 6-16,-13-3-145,5-3-12,-3 6-21,-4 0 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9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-8 342,'2'-13'197,"17"35"-16,0 7-3,2-3-146,11 18 0,6 1-4,4 12-12,4-2 1,2 5-17,-3 4 0,-5 3 0,-5-3 0,-6-3 0,-5-7 0,-5-10-17,3 1-35,-17-26-121,8-3-8,-2-16-25,5-12 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9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7 3 161,'11'-10'185,"2"4"4,-13 6-24,-10 28-56,-9-5-69,5 18-11,-18 7-5,3 19-8,-11 6 0,-3 16-8,-5 7 0,0-4-4,0-2-4,3-11-8,7-5-8,1-30-36,15-5-114,4-20-3,7-16-20,3-16-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6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278 253,'48'-22'186,"-26"12"-13,-6-3-8,3 7-117,-14-13-28,11 6 8,-16-9-3,5 3-1,-10-7-4,-3 4 0,-8-4-8,0 4 4,-8-1-4,-3 4-4,-5 10-4,-3 2 5,3 7-9,-5 16 0,2 3 0,-2 10-9,5 6 5,5 0 0,8 4 0,6-1-4,10-3 8,9-6-4,12-10 4,9-6-4,8-7 4,5-6 0,3-6-4,2-7 4,-5-3-4,0-3 0,-5-4 4,-6 4 0,-5 0 0,-5 0 4,-3 6 0,-3 7 0,-13 6 0,16 13 0,-13 9 4,-3 13-4,0 10 4,-3 9 1,-2 3-9,0 7 0,-3 0 0,2-3 0,-4-4 0,4-6 0,-2-9 0,3-4 0,0-9 0,-1-7 0,1-6 0,5-16 0,0 0-174,3-13-11,-1-3-8,-2-16-1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6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79 149,'6'-22'189,"-6"12"0,5-3-20,-5-6-56,10 19-77,-10-9-3,0 9-5,8-7-8,-8 7 0,11 10-8,-11 6-4,0 3 4,0 6-4,-6 10 0,-1 7-4,-4 2 0,3 11 0,-2-1 0,2-3 0,0 3 5,0-6-9,3-7 0,0-3 0,2-6 0,3-10 0,0-2 0,0-8 0,0-12 0,0 0-21,11 7-35,-11-17-117,8-3-4,-3-9-29,5-7-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4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302,'0'0'185,"0"0"-16,0 13 4,10 18-141,-15-2 1,10 19-9,-10 3-4,5 10-4,-8 2 0,5 7-4,-2-6-4,2 3 4,-2-10-8,5-6-4,0-3-8,0-16-8,5 0-20,-7-19-137,2-13 0,13 6-29,-2-16 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4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46 165,'10'-19'181,"1"6"0,-11 13-16,13 0-84,-21-16-25,8 16-16,0 0-3,0 0-9,-11 7-8,11-7-4,-18 16-4,8-4-4,-3-2-4,5 3 0,0 3 0,5-4-4,3 1 0,0-13 0,16 10 0,-3-10-4,3-3 0,-3-10-8,2 10-12,-9-20-20,7 14-125,-13-4-13,0 13-7,-3-16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3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57 213,'11'-19'177,"-11"19"8,5-16-15,-5 3-82,0 13-56,0 0-3,0 0-5,-13-9-4,13 9-4,-21 19-4,8-3-4,-9 12 0,4 7-4,-6 10-4,0 9 0,0 7 4,5 5-4,0 1 0,9 0 4,7-3-4,6-7 4,7-6 0,12-16-4,4-7 4,6-15-4,8-13 4,3-9-4,2-17 0,-2-2 0,-6-14 0,-8-9 0,-5-3-4,-13-6 4,-11-1 0,-11-2 0,-7 2 0,-12 4 4,-2 9-4,-2 10 0,-1 16-8,1 6-12,10 25-28,-6 7-121,17 7-8,5 5-21,8 10-1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7.500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35 2 302,'-29'12'201,"21"-12"-20,8 0-4,0 0-132,0 0-13,8-3-8,5 3 0,0 0-12,3-6 0,3 6 1,0 0-13,2 0 0,0 0 0,0 0 0,-2 0-13,0 6-11,-19-6-149,18 0-4,-18 0-20,11-6-13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2.1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32 318,'-24'-6'201,"24"6"-24,-11-6 0,11 6-104,11 0-37,10 0-8,-2-6-15,8 6-13,5-3 0,0 3 0,5 0 0,-2 0 0,0 3 0,-3-3 0,2 9-49,-12-15-124,5 6-12,-6-10-13,0 4-7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23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7 80,'-19'0'193,"3"10"-7,8-4-9,8 10-89,-13-16-15,15 13-17,-2-13-15,0 0-9,0 13-12,14-7 0,-1-6-8,11 7 0,6-7-8,4 6 0,6-6 0,0 0-4,8-3-8,-5-7-12,5 17-109,-13-17-40,-3 7-16,-8-3-17,-8-1-1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22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 386,'-16'12'185,"11"1"-7,5-13-13,29 0-145,-5 0-4,8 0-12,6 0-16,-6 0-121,10 0-32,-4-3-20,2 3-9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22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285,'0'0'186,"0"13"-5,3 10-8,10 8-125,1 1-7,15 13-9,-2 0-8,10-1-4,0 1-8,3-7 0,0-2-3,-2-8-9,1-2-21,-12-17-124,8 1-32,-9-10-4,1-13-2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22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1 113 189,'16'-51'181,"-8"28"0,-3 4-8,-10-6-108,16 25-17,-11 0-16,0 0-11,-6 12-5,-4 17 0,-6 3-4,-5 16 0,-11 6 0,-3 10 0,-7-1-4,-4 1 0,4 0-4,-3-4 0,5 1-8,5-20-4,14 4-28,-3-23-133,24-22-4,-11 3-17,14-15-7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3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89,'13'-6'189,"-13"6"4,13-6-15,-18-4-90,16 13-27,-11-3-17,0 0-16,0 0-4,0 0-8,0 0-3,0 0-13,-8-3 0,8 3 0,-5 13 0,5-13 0,0 12 0,0-12 0,0 0 0,13 12 0,-3-12 0,1 0 0,2-6 0,-2 0 0,-1 0 0,-10 6 0,11-9 0,-11 9 0,0 0 0,0 0 0,-13-4 0,2 4 0,11 0 0,-13 4 0,13 11-89,0-15-84,0 0-17,13-6-11,-2-3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1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 362,'5'-16'193,"-5"16"-7,0 0-13,13 19-141,-13-3-12,0 10 0,-3-1-4,3 7 5,0 3-21,0 3 0,-5 3 0,5-3 0,-2 4 0,-3-4 0,2 0 0,-2-6 0,3-4 0,-1-5 0,3-4 0,0-19-49,0 0-128,8-16-8,4 0-21,1-6-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1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42 463,'-35'25'189,"35"-25"-16,0 0-48,11-13-109,10 1-8,8-1-8,6-3-8,0-9-28,10 6-133,-2-3-4,2 0-25,-2-3-3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1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0 366,'13'-7'197,"-13"7"-11,16-6-9,3 6-137,-3-10-16,5 4-8,3-4 1,5 1-17,0-4 0,3 0 0,3 7-29,-12-13-100,4 12-52,-11 1-4,-3 6-25,-13 0-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1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9 93 257,'8'6'198,"-8"-6"-9,0 0-4,19 16-108,-19-16-37,0 0-4,0-19-16,0 19 1,5-22-21,-5 9 0,-5-6 0,-3 6 0,-8-3 0,0 6 0,-8 10 0,-3 0 0,-5 13 0,3 6 0,-6 10 0,5 6 0,1 10 0,5 4 0,5 2 0,9 0 0,4 4 0,6-3 0,11-7 0,5-4 0,8-9 0,8-12 0,3-4 0,2-16 0,11-7 0,-10-15-162,18-1-23,-8-12-12,8 0-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-9 165,'-16'0'189,"6"0"-4,-4 0-12,4 16-80,-12-23-57,12 14-4,-12-7-7,9 3-1,-11-3-8,8 6-8,-6-6 0,1 7-4,2-1 0,3-3 0,0 0-4,6 4 0,-1-4 0,11-3 0,-13 10 0,13-10 0,0 0 0,-3 15 0,3-15 0,3 13 0,-3-13 0,8 19 0,-6-6-4,1 6 4,0 0 0,-3 7 0,0-4 4,0 7-4,0 0 0,-3-4 0,3-3 0,-3-3 0,-2-3 0,5-6 0,0-10 0,0 0 4,13 6-4,-2-12 0,2-4 0,6 1-4,2-1 4,6-2-4,0 5 4,0 1 0,-1 6-4,1 6 4,-3 1 0,0 5 0,-3 4 4,1 7-4,-3 2 0,2 1 0,-5 5 0,3 4 4,-3 4-4,-6-1 0,-2 0 0,-8 0 4,0-3 0,-10 1 0,-9-5 0,-2-5 4,-11-7-4,-6-3 4,-5-3 0,1-10-4,-4 3 5,1-12-9,5 0 0,2-4-9,12 4-3,2-17-40,10 14-125,4-1-4,10 10-29,2-19 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05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27 414,'-21'28'190,"29"-12"-13,8-16-8,21 0-145,6-16-4,18 1-4,8-5-12,3-8-20,13 3-149,-16-4-8,-5 10-12,-16 0-9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05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0 259 245,'32'-45'169,"-32"45"13,11-10-25,-11 33-109,-13 2-8,2 26-16,-8 13 1,1 28-1,-9 17-4,1 18-8,-6 7 0,0 6 0,0-6-8,5-3 0,0-23-4,9-25 4,2-35-4,10-32 4,6-32 0,8-32-8,6-28 4,4-26 0,1-20 0,8-15-8,2-3 0,0 0 0,6 6 0,-1 7 0,6 9 0,0 19 0,0 16 4,0 19 0,-5 20 4,0 15 0,-6 19 4,-8 20 0,3 19 0,-5 18 0,-6 14 8,-2 16 0,2 12-4,-2 10 4,-1 6-4,4 3 0,-4-6 0,1-6 0,2-10-8,1-13-4,-4-12-8,-4-23-12,10 0-137,-16-25-16,0-13-8,-14 0-13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9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4 261,'-11'-9'190,"11"9"-9,0 0-12,-16 9-113,19 10-15,-6 0-13,3 10-4,-2 0-4,-1 6-8,-5 0 4,8 3-4,0 0 1,5 0-13,6-9 0,10 0 0,9-10 0,10-10 0,13-2 0,0-14 0,6-2 0,-3-14-21,2 11-75,-10-20-82,-8 3-7,-10-6-20,-9 0-9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8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281,'13'-29'178,"0"17"3,3-4-16,14 13-129,-9-13-8,8 16-7,-2-3-1,5 9-8,-8 3-8,-5 11 4,-3 5-4,-8 4 0,-8 6-4,-3 0 4,-7 3 0,-4 0 0,1-3 4,-3-3-4,5-7 0,1-6 4,7-3 0,3-16-4,16 16 0,3-16 0,5-6 0,8-4 0,8-2-4,-3-4-12,9 13-76,-9-13-77,0 3-17,-7 0-7,-9 10-2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0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6 131 366,'-3'-74'193,"-10"46"-19,-6 12-1,-8 3-149,1 19-4,-4 10-8,-4 13-4,-1 9 0,0 10 4,6 9 0,7 1 0,9-1-3,13-2-9,11-4 0,16-7 0,15-9 0,12-6 0,12-19 0,7-4 0,1-15 0,4-11 0,-6-8 0,-8-4 0,-10 0 0,-12-3 0,-12 9 0,-25-9-125,0 22-53,-18 4-7,-11 12-28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9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69 354,'27'-35'189,"-25"19"-20,-2 16 5,-13-19-146,5 19-4,-11 0-8,-5 3-4,-2 10 4,-6 6-8,-3 6 0,0 10 0,6 3 0,5 7 1,3 3-9,10 3 0,11-7 0,11-6 0,10-6 0,8-9 0,6-17 0,5-12 0,5-14 0,1-15 0,-6-9-9,-6-4 5,-7-6-4,-6 0 0,-5 6 0,-10 7 4,-6 6-4,-3 12 4,3 23 4,-16-6 4,8 16 4,0 15-4,5 10 4,3 0 0,3 7 0,8-1-4,10 0-12,3-12-16,16 0-145,-3-13 0,9-7-24,-1-15-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9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-3 378,'-33'6'193,"20"10"-15,7 20-33,-4-4-117,7 13-4,-5 6-4,-3 10-4,-3 7-4,-2 9-4,0 0-4,-1 6 0,1-6-8,2-13-24,20-12-137,-6-14-8,13-15-16,6-23-9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8.8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6 426,'8'35'194,"5"-29"-13,11-3-12,3-6-145,16-7-16,7 1-28,-7-7-137,10-2-20,-5-7-8,0-4-13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48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8 108,'-5'-16'169,"0"3"1,5 13-5,-6 13-97,-4-13-11,15 19-9,-13-9-12,8 18-8,0-5 1,0 9-9,3 3 4,2 9-8,-2 1-4,2 9 0,0-3 0,3 6 0,-2-2-4,2 2-4,-6-6 0,1-3 0,-3-7 0,3-2 0,-3-11 5,0-2-9,0-14 0,0-12 0,0 0 0,0 0 0,0-15 0,0-11 0,0-6 0,5-6 0,0-7 0,1-3 0,2 1 0,2-1 0,4 0 0,2 7 0,5-1 0,3 7-9,8 3 1,3 4 8,5 5-8,5 7 8,6 10-4,0 6 4,2 16 4,-2 13 0,-5 12-4,-6 10 4,-11 13 0,-13 6 0,-13 3 5,-11 4-9,-16-7 0,-11-10 0,-8-5 0,-8-17 0,-7-16 0,-1-12 0,-3-10 0,4-16-13,10-10 1,-1-9-8,17 6-20,-2-12-125,23 0-4,11-7-21,8 10-7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5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4 277,'0'-13'182,"0"13"3,0 0-20,5 16-125,-10-3-16,5 9-3,0 4-9,-3 9 4,1 3-4,-4 4 0,1-1 0,0 4-4,-3-4 0,0-2-8,2 2-16,-10-22-64,14 7-94,-9-10 1,3-3-20,-3-10-9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5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2 217,'-11'0'181,"-2"7"9,13-7-29,0 0-109,0 0-8,10-7-11,-10 7-1,19-6-12,-3 0-4,5 6-4,6 0-12,2-7-8,9 7-16,-6-9-57,16 9-92,0-13-12,3 3-13,-3-2-1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4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3 338,'27'6'173,"-6"-12"-12,3 6-44,-2-7-93,7-2-40,3-1-129,3 1-8,-3-1-24,0 1-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4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4 310,'-27'39'189,"27"-39"-16,6 13-8,7-26-116,16 6-25,1-5-12,10-1-8,3 0-24,-6 0-137,6 1-9,-3-1-19,-5 3-4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4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9 273,'6'13'178,"12"-4"-9,-2-9-4,16 7-117,-5-17-20,13 4-11,0-7-5,2 1-16,4 2-21,-17-12-71,0 9-65,-7 4-17,-12 6-3,-10 3-1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4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0 108 233,'0'0'173,"-16"-19"-4,16 19-7,-6-16-122,-7-3-12,13 19-8,-24-22-4,11 9-8,-9 3 0,1 7-4,-6-3 0,1 12 4,-6 0 1,0 14-5,2 2 4,1 10-4,5 6 0,5 3 4,6 7-4,10 0 0,11-4-4,8-2 4,8-10-4,8-10 0,3-9 4,2-13 0,3-13-4,-2-16 4,-4-3-4,-4-9 0,-6-7 0,-3-3 0,-8 7-4,-5 2-4,-2 10 4,-6 10 0,0 9 8,0 13-4,-8 13 4,8 9 4,0 10 0,2 10 0,1-1 4,8 7-4,-3-4-4,8-2 4,0-10-8,2-7-12,4-6-20,-6-19-129,8-6-8,-3-13-17,6-7-7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6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06 277,'2'-51'186,"12"32"-1,4 0-12,14 19-125,8-13-15,17 13-5,4 0-4,11 20-4,3 15-8,5 12 0,-5 17-4,-3 19 0,-13 13 1,-14 12-9,-15 10 0,-17 3 0,-21 3 0,-16-6 0,-19-3 0,-8-10 0,-7-9 0,-7-17 0,4-9-21,0-28-91,15-1-74,6-22 5,19-6-36,2-13 3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6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8 25 161,'8'-10'185,"-8"10"0,0 0-24,0 0-52,-22-16-65,22 16-16,-13 0-3,0 0-5,-6 0-4,-2 7-8,-9-4 0,1 0 0,-3 7-4,0-4 0,5 0-4,6 7 4,2-6-4,8 5 0,6 1 0,5 0 4,3 0 0,2 6-4,0 3 8,-5 4-8,3-4 8,-3 7-4,-5-1 4,-1 4 0,-2-3-8,3-3 9,2-4-9,-2 0 0,5-6 0,5-3 0,-5-13 0,19 13 0,0-13 0,2-10 0,8 4 0,6-4 0,3 1 0,4-1 0,1 7 0,0 3 0,-1 0 0,-1 13 0,-7 6 0,-4 6 0,-12 10 0,-7 4 0,-11 9 0,-5 0 0,-11-1 0,-11-2 0,-5-3 0,-8-7 0,-8-7 0,2-12 0,-2-9 0,0-7 0,3-13 0,5-3-9,8 0-19,-6-16-125,20 7-28,2-4-12,10 0-9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5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89 289,'27'-48'190,"-19"32"-5,-8 16-12,2-25-120,-2 25-21,-13 3-4,5 10-8,-8-1-4,2 8 0,-10 5-4,-2 7-3,-4 10-9,1 9 0,-6 9 0,3 7 0,0 7 0,5 9 0,6 3 0,8 0 0,5 0 0,8-6 0,5-7 0,8-6 0,6-9 0,8-14 0,2-8 0,0-27-21,17-3-160,-11-15 0,-1-7-16,-4-19-13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2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01 289,'6'-22'178,"2"3"-1,-3 9-16,14 10-97,-14-15-23,16 8-13,-2-2-4,8 2-4,0-2-8,2 6-4,0 3 0,3 6-4,-8 3 5,-2 4-9,-9 6 0,-8 7 0,-5 2 0,-8 4 0,-2 0 0,-9 0 0,-2-4 0,-1 1 0,-2-7 0,6-6 0,2-3 0,2-3 0,4-4 0,10-6 0,0 0 0,0 0 0,13 6 0,3-6 0,8-6 0,5 3 0,6 0 0,8-4 0,0 4 0,-3-3 0,0 6 0,-3-7 0,-5 7 0,-8 0 0,3 0-141,-27 0-37,0 0-7,0 0-28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9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7 73 298,'13'-28'177,"-13"15"-8,0 13-4,-16-25-121,16 25-15,-24-7-5,8 10-8,-13 1-4,-1 5-4,-2 1 0,0 2-4,-2-2 0,1 3 0,4-4-4,5 1 0,5-1 0,9 1 0,-1 0 0,6 2 4,2-2-4,-2 6 4,-1 0 0,4 3 0,-4 0 0,1 3 0,2-3 4,3 4-4,-5-4 4,5 0-4,3 0 0,2-6 5,3 3-9,0-10 0,3 1 0,2-7 0,6 0 0,5 0 0,5-7 0,3 1 0,11-4 0,2 4 0,3-1 0,3 7 0,2 7 0,-2 6 0,-8 6 0,-3 9 0,-14 11 0,-12 5 0,-12 4 0,-10 6 0,-16 0 0,-10-3 0,-14 0 0,-6-9 0,-7-10 0,0-7 0,-3-12 0,0-10 0,10-6 0,1-10 0,18 10-69,3-26-100,16 4-12,5-7-21,14 0-7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8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7 334,'0'0'185,"0"0"-12,16 0-4,3-6-132,13 6-5,2-13-8,11 7-8,3-4-12,-3-6-20,11 4-145,-11-4-4,-5-3-20,-5 0-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4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15 189,'-13'-42'185,"8"23"0,0 4-7,5 15-102,-3-20-32,3 20-11,5-12-5,6 12-4,-11 0-8,21-7-4,-5 7-4,3 0-4,-1 4 0,4-1 0,1 6 0,-1 1-4,-4 3 4,1 2-4,-6 4 4,-7 4-4,-4-1 0,-4 3 0,-6 1 0,-6-4 0,1 0 0,-3-3 4,0-3-4,3-3 0,5-7 0,8-6 0,0 0 4,0 0-4,10-6 4,6-3 5,0-1-9,8 0 0,0-2 0,3-1 0,-3 3 0,0 1 0,0 3-13,0-4-7,2 16-36,-13-12-117,6 6-17,-6-6-7,1 6-12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8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310,'0'0'193,"22"10"-20,-6-10 0,13 3-104,0-13-37,14 7-8,0-3-8,2-4-8,1 4-16,-12-7-24,7 10-133,-17-7-8,-8 7-17,-16 3 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7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1 322,'16'-16'193,"-3"10"-28,8 3 4,-4-13-128,17 12-17,-2-12-4,8 7-8,0-7 0,3 3-4,-5 4-4,-1-1 0,-8 7 0,-7 3-4,-6 3 4,-3 7 0,-8 2-4,1 7 8,-6 1-4,-6 12 4,1-1 0,5 5 1,-5 2-9,5 0 0,-3 0 0,3 1 0,0-7 0,-5-4 0,5-5 0,-6-7 0,14 3-154,-8-19-19,0 0-8,-8-3-2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6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42,'0'0'193,"0"13"-20,8 6 5,-8 0-142,11 19 0,-3-3-12,3 13-4,-3 0-8,0 3-3,-3-3-9,1 6 0,-4-6 0,1-3 0,2-7 0,-5-16-17,14 1-152,-14-23-8,0 0-16,13-29-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6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4 338,'-13'29'189,"13"-29"-16,16 6 0,0-19-104,13 7-45,-2-6-8,10-1-8,-3 0-12,1-8-32,-3 8-129,-3-3-4,0 7-25,-8-4 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6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390,'0'0'193,"19"12"-19,-11-12-5,16 0-141,-6 0-4,12 0 0,1 0-3,7-6-21,-4 3 0,1 0 0,0 3 0,-14-18-97,0 18-76,-10-3-9,-11 3-15,0 0-12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6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 245,'-8'-16'177,"8"16"9,0 0-21,-8 23-69,5-10-67,9 12-5,-6 7 0,5 9-4,-5 4-4,8 9-4,-5 1 0,-1 5 5,-2-5-17,0 2 0,3-9 0,-3-3 0,0-14 0,0-8 0,0-23 0,0 0 0,0 0 0,11-16 0,-6-10 0,3-6 0,0 0 0,6-6 0,2 6 0,2-3 0,6 6 0,6 4 0,2 6 0,0 6 0,5 10 0,-2 3 0,-3 9 0,3 11 0,-9 5 0,-4 10 0,-9 3 0,-10 7 0,-6 0 0,-10 3 0,-9-4 0,-10-2 0,-5-7 0,-6-10 0,-2-9 0,2-9 0,0-14 0,6-9 0,8-6 0,7-7 0,17 4-29,-6-7-136,25 3-12,4-6-12,14 6-9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5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587 177,'-21'16'177,"13"19"4,0 16-12,-3-3-84,11 32-29,-16-1-15,11 17-13,-6-7-4,6 10-4,-3-13-8,2-6 0,1-16-4,5-13-4,-5-26 0,5-25 4,5-12-4,-2-27-4,-3-18 13,0-23-13,5-15 0,-5-14 0,8-6-9,0-6 5,5 3-4,6 0 0,13 3 0,14 10 0,7 9 4,14 10-4,8 16 8,8 6 0,5 20 0,-5 12 4,-8 22-4,-16 23 0,-17 16 0,-17 15 0,-23 17-4,-18 6 4,-21 10 4,-14-1 0,-13 1 0,-8-10 0,-3-4 0,-3-12 0,11-12 0,3-4-4,16-13-4,13-9 4,19-4-4,16-9 0,27 7 0,16-7 4,15 0-4,12 3 4,10 7 0,3 2 0,-3 11 4,-5 5 0,-16 11-4,-19 5 8,-24 10-4,-24 4 0,-24 2 0,-24 1 0,-14-4-4,-18-6 4,-8-9-8,2-13 4,9-13-4,12-16-16,33-13-145,11-13-8,29-6-12,27-9-17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5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0 418,'0'16'202,"0"-16"-21,16 7-4,-3-7-153,9 0-12,4-7-3,6 7-9,3-3 0,0 0-13,5 9-23,-13-6-137,10 0-4,-2-3-25,0-3-3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4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334,'24'-32'193,"-2"16"-20,4 10 0,-2-4-132,16 20-9,-5-4-8,8 16-8,-3 4 0,0 12-8,-3 7 5,-2 9-13,-9 6 0,-4 7 0,-4 10 0,-10 6 0,-8 6 0,-2-3 0,-9 3 0,-5-6 0,-5-4 0,-1-12 0,-2-13 0,0-12 0,3-13 0,0-17 0,5-12-21,0-19-11,16 3-121,-3-19-20,8 3-20,-2-9-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4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30 362,'-5'-13'189,"5"-9"-3,0 22-13,0 0-133,0 13-12,0 3-8,0 6 5,-5 7-25,5 9 0,-6 3 0,1 7 0,-3 0 0,3 6 0,0-3 0,0-3 0,0-4 0,2-5 0,3-11 0,-2-12 0,2-16 0,0 0-45,0 0-132,-8-32-4,8 4-21,-5-11-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4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310,'18'3'201,"1"10"-24,8 0 0,-3 0-140,16 15-9,2-5-4,9 18 0,-6-3-12,6 10 0,-3 6-8,-5 7 0,-6 3 0,-2 9-4,-11-6 9,-8 6-9,-8-3 0,-8-3 0,-8-6 0,-6-4 0,-7-9 0,0-6 0,-3-7 0,2-10 0,6-6-17,-2-19-15,18 16-69,0-32-76,2 3-4,9-15-28,5-7-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4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108 378,'0'0'189,"0"9"-7,0-9-13,35-3-129,-17-6-20,9 2-4,0 1-8,5-4-8,0 4-20,-6-16-76,9 16-78,-9-10-3,4 3-16,-9-6-1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3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6 2 362,'0'-13'189,"0"13"-16,-16 0-3,16 0-134,-24 19-4,11 4-8,-6 2-8,-2 13 5,-3 7-21,3 12 0,-3 7 0,5 0 0,1 6 0,7 1 0,6-1 0,5-10 0,13-5 0,3-8 0,8-11 0,5-14 0,8 0-33,-8-22-140,11-6-8,-8-16-16,5-4 3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3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7 273,'6'-16'178,"-6"0"3,0 16-12,0 0-84,13 25-49,-13-6-4,3 16-8,-3 0 0,0 13-3,-3 6-21,3 4 0,-11 6 0,6-1 0,0-2 0,-3 3 0,2-13 0,1-4 0,0-8 0,-1-14 0,6-9 0,0-16 0,0 0 0,0-13-89,8 1-80,-2-11-13,7-2-15,0-14-12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3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12 281,'8'-19'182,"-8"19"-5,0 0-8,0 0-105,0 0-23,0 22-9,-5-6-4,2 9-8,-5 4-4,0 6-3,-3 3-13,-3 6 0,4-6 0,-4 3 0,6-3 0,0-6 0,5-7 0,9-6 0,2-9 0,8-4 0,3-6 0,10 0 0,1 0 0,5-6 0,3 0 0,-1 2 0,1-2 0,-3 0 0,-3 3 0,-7-7 0,-4 7 0,-10-16-81,0 9-92,-11-5-4,5-1-25,-8-7-7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2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83 298,'-32'-4'189,"32"4"-4,-14 0-12,30 7-92,-16-7-33,27-10-12,0 1-23,13 6-13,0-7 0,8 4 0,2-4 0,4 4 0,-4-1 0,-2-2 0,6 5-145,-22-2-33,-3 6-3,-13-6-32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1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 346,'32'-16'181,"-8"9"-16,3-2 0,15 9-124,-7-13-13,10 7-8,-2-4 0,0 4-12,-3-1 0,-3 7 0,-7-3-4,-6 3 0,-5 0 4,-6 6-4,-13-6 0,13 20 5,-13-4-9,0 3 0,0 0 0,-5 10 0,0 2 0,2 11 0,0 3 0,3 6 0,-5 3 0,5 0 0,-3 0 0,3 1 0,0-7 0,0-7 0,0-9 0,0-10 0,0-6 0,0-16 0,0 0-53,8-19-120,0-3-4,-8-17-21,8 1-7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51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2 402,'10'7'194,"-10"2"-13,0 14-8,-16-1-133,16 16-7,0 4-33,0 12 0,0 0 0,0 7 0,3-4 0,2 1 0,-2-7 0,0-6 0,-3-14 0,5-8 0,0-14 0,-5-9-29,6-19-140,-6-9-12,8-4-8,-8-13-9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8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3 426,'-6'9'186,"22"-2"-13,3-14-8,8 1-149,5-4-16,0-6-24,18 7-133,-7-7-12,-1 0-17,-2-3-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37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102 298,'29'6'193,"-13"-6"-16,-5-12-4,13 8-112,-24-15-21,8 3-12,-11-3-12,-2 3-4,-8 4-8,-6 2 0,-8 10 0,-5 6-4,-2 7 4,-4 13-4,1 9 0,2 12 9,6 4-9,8 10 0,7-1 0,14-2 0,6-4 0,12-3 0,12-10 0,4-12 0,12-13 0,-1-10 0,11-6-25,-11-22-63,9 3-77,-9-10-17,0 1-11,-10-11-12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5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0 2 217,'-58'-10'181,"20"10"-8,-10 7-11,0 18-94,-16-9-24,13 19-16,-13-6 5,11 19-13,-3 0 0,8 9-4,5 1 0,11 2 0,10 4-8,17-3 0,13-10 5,19-6-13,15-10 0,20-13 0,10-16 0,11-15 0,8-10 0,-3-20 0,-5-8 0,-17-11 0,-15-12 0,-21-3 0,-22-1 0,-24 7 0,-19 13-13,-21 3-148,-3 22-24,-5 16-8,2 20-1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3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390,'0'0'193,"16"-9"-11,-3 6-9,17 3-149,-6-10-8,5 10-8,3-6 0,-2-1-12,-1 7-16,-13-6-137,8 6-16,-10-10-16,2 4-1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4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0 165,'-69'41'181,"40"-19"4,8-3-16,2-15-88,22 15-29,-3-19-7,24 9-9,0-12-8,8 3-4,7-13-8,4 4-4,2 2-4,-2-5-12,-1 12-12,-15-10-145,2 10-20,-10-6-8,-19 6-13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2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5 0 362,'8'29'197,"-13"-4"-3,-3 10-13,-8 3-153,5 13-8,-2 3-4,-3 3-4,0-2 1,3-1-13,-9-3 0,1-7 0,5 1-13,-5-17-23,10 4-145,-2-10 0,2-3-29,11-19 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2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28 277,'3'-16'190,"-3"0"-5,0 16-8,-14 6-141,12 17-7,-6 2-5,5 13 0,-2 4-8,0 9-4,-3 3-4,0 3 0,-5 1 0,0-1-4,0-9-4,2 0 0,-2-13-4,2-10-8,11-3-28,0-22-133,0 0-8,14-12-25,4-14-3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1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2 169,'-32'3'193,"24"-3"-4,8 0-12,0-12-104,21 18-33,-5-12-3,19 6-9,0 0-8,8 0-8,-3-7 0,5 7-8,-7-6 0,-6 3-16,0 9-24,-11-6-133,0-3-13,-5 0-15,-5 3-12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9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70,'13'39'201,"-2"-4"-11,-1-3-13,12 12-141,-3-5-12,10 2 1,0-3-25,3-2 0,0-1 0,-2-3 0,-1-4 0,-5-2 0,0 3-21,-16-10-160,0 0-4,-8-19-25,0 13-3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9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2-2 213,'40'0'201,"-40"0"-3,0 32-21,-18-25-52,-6 28-101,-8 6-4,-8 7-4,0 3-8,-5 3 0,-3-6-4,0-1 0,3-2-4,2-10-4,6-3-12,5-16-24,16-3-129,3-13-12,13 0-21,0-23-7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9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232 354,'48'-35'193,"-30"13"-12,-7 6-11,-9-9-146,4 9-8,-12-7-4,1-2-4,-13 6 0,-4 0 0,-4 3-8,-6 6 8,-5 4-8,-3 15 8,-2 11-8,-1 5 0,4 13-4,4 4 4,6 2 0,10 1 0,9-4 0,10-6 0,5-6 0,14-10 4,7-13-4,6-6 4,2-13-4,9-3-4,-6-6 4,0 0 0,-2-4 0,-6 4 0,-5 6 0,-6 7-4,-5 9 4,-13 0 4,8 16-4,-8 12 4,-8 4-4,-2 13 8,-3 2-4,-1 4 0,-2 0 9,3 3-13,0-6 0,0-7 0,7-2 0,-2-14 0,8-3-17,0-22-99,0 0-66,0 0-3,19-3-28,-3-16-1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5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36 322,'14'-16'193,"-14"16"-24,13-16 4,-8-9-116,9 22-29,-3-7-4,7 1-4,-2-4-8,9 3 0,-1 1 1,3-1-13,0 4 0,2-1 0,-2 7 0,3 0 0,-6 7 0,0 2 0,-5 7 0,-6 7 0,-2-1 0,-6 7 0,-5-1 0,0 4 0,-5-3 0,-6 3-9,-2-3 5,-6-1 0,0-5 0,-2-4 0,-1-3 0,-2-3 0,0-7 4,0 0-8,5-3 4,0-3 0,8 0 0,-2-3 4,13 3-4,-8-9 0,8 9 0,0 0 4,8-16 0,-8 16 0,21-7 0,-7 7 0,-1 0 0,3 0 0,6 4 4,-1 2 0,1 0 0,-1 4 0,6-4 0,0 7 4,2-3-4,1-4 0,0 0 4,2-6-8,0 0 4,3 0 0,-3-9-4,0-1 0,-5-3 0,0-2-4,-3 2-4,-8-3-20,9 9-141,-17-5-8,-8 12-21,0-13 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4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8 298,'11'-29'193,"0"26"-8,-11 3-8,24 19-116,-14-6-33,14 9 0,-5 0-8,8 10-4,-3 3 1,5 3-17,-5 0 0,0-3 0,0 3 0,-2-6 0,-4-1 0,1-8 0,-3-4 0,-5-19-57,2 0-116,-2-3-12,0-10-21,-3-9-3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4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7 13 338,'27'-19'193,"-27"19"-16,0 0-3,-22 19-142,9 10-8,-11 0-4,-3 12-4,-7 4-4,-1 3-4,-2-1 0,-1 1-4,1-3 0,2-7-4,1-3-12,4-13-12,9 4-64,-6-17-90,9-2 1,-1-11-32,6-5 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1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386,'29'0'202,"-8"-6"-25,9 6-4,-1-10-145,11 10-12,6-6-16,-4 0-16,4 15-52,-12-12-102,-7 3-11,-13 3-16,-14-3-4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4.3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99 144,'-14'3'150,"14"-3"-1,-13 0-81,13 0-24,0 0 9,0 0-13,0 0-4,0 0-8,0 0 9,0 0-9,0 0-4,0 0-4,0 0-4,0 0 0,0 0-4,0 0 1,-11 0-5,11 0 4,0 0-4,0 0 0,-8-6 0,8 6 0,0-13 0,0 13-4,0-19 4,8 3 0,0 0-4,5 0 4,1-3-4,7 3 4,3-6-4,0 6 4,9-3-8,-1 9 4,2 0-4,1 7 4,0 3-4,-3 13-4,0 9 4,-5 7-4,-6 9 0,-7 10 0,-9 9 0,-5 10 0,-11 7 0,-7 2 4,-12 1 0,-10-7 0,0-3 0,-8-7 0,-3-12 0,-3-13 0,4-16 0,4-9 0,3-10-4,8-7 4,6-2-4,8-7 0,7-3 0,14 0 0,6 0 0,12-1 4,6 1 0,9 3-4,1 7 4,9-1 0,-3 10 4,3 7-4,-5 2 0,-4 7 0,-2 3 4,-7 4-4,-1-1 4,-6 0-8,1 4-4,-8-17-24,8 4-129,-6-7-17,8-6-7,1-12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4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30 386,'-3'16'197,"35"-6"-19,0-17-5,11 7-157,5-6-12,5-4-16,6 4-145,-11-4-16,-2 4-17,-17-4-7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8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294,'0'0'193,"-8"22"-8,8 0-4,0 4-128,5 15-25,-5 4-4,8 9 0,-8-3-8,5 3-8,-5 0 9,0 4-17,-8-7 0,3-7 0,0-2 0,-1-7 0,1-7-21,0-15-39,5 0-117,0-13-13,24-10-11,-8-15-12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8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76 249,'-8'0'190,"8"0"-9,0 0-4,19-13-113,10 13-35,6 0-9,12-3-4,1 0-8,6-4-8,1 7-12,-4-16-45,-3 10-108,-6 0-8,-4-4-16,-6-3-13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18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0 217,'3'-29'185,"0"17"1,-3 12-17,10 0-109,-10 0-28,6 12-8,-6 4 1,2 7-9,-2 2 0,0 7-4,0 0 0,-2 3 0,-4-3-8,4 3 4,-6-6-4,2 6-4,1-6 4,0-1-16,5-2-4,-11-10-24,22 3-129,-11-19-17,-6 19-7,6-19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8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9 245,'19'-60'173,"-3"28"5,5 3-17,6 10-105,-1-6-24,11 9-8,-5 0-3,8 13-1,-3 3-8,0 12-4,-2 4 4,-1 13-4,-4 3-4,-4 9 0,-4 7 0,-7 6 0,-7 4 0,-8-4 4,-8 3-4,-10-9 0,-6-4 0,-11-8 0,-4-8-4,-1-9 0,0-9 0,0-10-4,8-10 0,3-6 0,10-6 4,11-3-4,8-4 0,16 7 0,6-4 0,7 7 0,11 3 0,2 7 4,3 5 4,3 4-4,-3 10 8,-5-1-4,-3 11 0,-10-5-12,-3 8-4,-19-10-48,-5 9-110,-8-6-3,-8 0-16,-18-7-8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7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213,'0'0'181,"0"0"0,16-7-15,11 14-54,5-20-92,10 7-3,1-3-13,2-1-20,5 10-61,-7-6-88,-9 6-8,-18 0-9,-16 0-1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7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1 122 209,'-13'-32'169,"8"20"-8,-6-4-12,-8 0-125,19 16 1,-24-19-9,16 12 4,-11-2-4,6 6 4,-11-4-4,2 7 4,-10 0-4,2 16-4,-7 0 1,2 9-1,0 7-4,3 13 0,5 3 0,6 6-4,10-3 4,11-4-4,8-5 0,11-7 0,10-13-4,6-12 4,5-10-4,1-19 4,-1-4-4,0-9 0,-2-6-4,-9-6 0,-7 2 0,-4 1 0,-2 6 0,-8 6 0,-2 13-4,-6 16 8,0 0 4,-6 16 0,1 13 4,5 6-4,-3 3 4,3 4 0,6-1-4,4-6 4,4-3-8,5-10-4,7-3-20,-4-12-137,15-7-8,1-10-13,5-6-7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7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41 350,'-24'42'181,"24"-33"-16,11 1-4,5-10-136,16-4-13,5 1-16,0-16-61,9 3-92,1-3-8,1 1-20,-5-5 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3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82 326,'-27'-32'185,"17"23"-20,2-7 0,8 16-128,8-16-9,7 13-4,1-4-4,11 7-4,-3 0-4,8 7-4,-3 2 0,3 4-4,-5 6 0,-6 7 0,-5 5-4,-8 5 4,-8 5-4,-3 1 4,-10-1-4,-3 1 0,-3-4 9,1-6-9,4-10 0,4-6 0,10-16 0,0 0 0,16 6 0,5-18 0,8-1 0,3-9-21,11 12-120,-4-6-32,1 6 0,-5 1-2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3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1 298,'-5'-29'181,"10"16"0,3 1-12,8 5-133,-2-12-11,7 16-1,-5-7 0,6 7-4,-4-3-4,4 6 0,-6 6-8,2 4 4,-4 3-8,2 9 5,-3 3-9,-2 4 0,-6 6 0,-5 4 0,0-1 0,-8 6 0,-5-2 0,-6-1 0,0-2 0,-5 2 0,-2-6 0,-1-6 0,3 3 0,5-7 0,0-2 0,9-7 0,4 0 0,6-16 0,11 9 0,5-9 0,3-3 0,5-3 0,5-1 0,3 1 0,6-4 0,-4 1 0,1 2 0,-5-2 0,2 2-9,-14-12-43,12 13-125,-17-13-4,0 6-21,-10-6-7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0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142 378,'10'-70'181,"-12"41"-7,-12 7-9,6 9-133,-13 4-12,0 9-8,-9 9-4,4 7-4,-1 3 0,-2 7 0,5-1 0,3 1 0,7 3 0,9-4 0,5 1-4,8-4 4,11-6-4,2-4 0,11-2 0,0-4 0,5-6 0,-2 0 0,-3 0-4,-3 0 4,-8 0 4,-2 10-4,-9 6 12,-2 9-3,-8 10-9,0 10 0,-5 0 0,5 2 0,-5 1 0,2-6 0,3-4 0,-5-22-65,13 0-108,-8-16-4,0 0-25,0-16 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9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2 350,'0'-16'193,"-3"6"-24,3 10 5,0 0-122,8 29-28,-8-4-8,6 17-4,-6-1 4,0 7-8,-3-1 1,0 1-22,3-1-7,-8-12-137,13-3-20,4-13-4,5-6-17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9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2 414,'16'19'186,"8"-19"-17,8-6-4,10-4-145,6-3-20,5-3-28,9 1-129,-7-1-8,-1-7-21,-4 1-3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9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382,'62'16'193,"-38"-16"-15,5 6-5,3-9-129,5 3-28,1-3-24,-1-6-8,9 9-145,-20-10-12,-2 4-12,-13-1-9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29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346,'0'0'185,"0"0"-16,0 20-4,-2-8-128,7 23-9,-2-3-8,5 16 4,-6 6-8,6 7 0,-2 3 1,2 0-17,-6 0 0,4-4 0,-4-6 0,6-6 0,-2-13 0,-4-6 0,4-16 0,-6-13 0,10-10 0,-7-9 0,5-6 0,-5-10 0,5-1 0,-3-2 0,6 0 0,2 0 0,3 2 0,6 1 0,2 7 0,8 5 0,5 7 0,6 7 0,2 9 0,3 9 0,0 7 0,-2 10 0,-9 6 0,-7 6 0,-12 4 0,-10 2 0,-13 4 0,-11-6 0,-13-1 0,-9-6 0,-7-9 0,-6-10 0,0-10 0,3-12 0,5-7 0,3-16 0,16 7-29,0-16-128,24 6-20,0-7-8,19 7-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4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30 451,'5'-89'189,"-18"57"-12,-1 26-8,-10-4-141,3 23-19,-6 9-9,-2 16 0,0 7 0,7 12 0,3 4 0,9 3 0,10-3 0,16-4 0,13-12 0,14-10 0,16-13 0,7-12 0,7-10 0,4-19 0,-2-1 0,-16-8-129,-3 2-41,-22 4-19,-18 9-12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4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14 350,'0'-16'189,"0"16"-20,-18 0 1,18 0-134,-32 16-8,13 3-8,-8 7-4,-2 9-4,-6 6-4,3 10 0,3 0-4,2 3-4,11 3 0,6-6 0,10-6 0,10-10 0,12-16 0,10-13-4,5-15 8,6-13-4,2-13 0,-2-10 4,-6-6-8,-5-3 8,-6 3-8,-10 3 8,-2 10-8,-12 12 4,-2 14 0,0 12 0,-8 19 4,3 6-4,0 14 0,2 2 0,3 7-4,3-1-8,10-2-12,0-19-52,11-1-94,0-12-7,16-7-20,-2-19-4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4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-7 346,'-11'-6'193,"-8"25"-24,17 10 9,-9 9-142,11 26-8,-3 13-4,3 18-4,-10 7-4,2 10-3,-3 3-13,-2 0 0,-3 0 0,0-7 0,5-9-13,-5-19-15,16-7-125,0-25-24,5-16-12,-5-32-9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3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21 197,'-37'-22'181,"23"22"0,1 0-12,18 22-80,-15-9-28,15 28-13,-8 1-16,6 21-4,-3 1-4,0 9-11,0 1-13,0-1 0,0-6 0,8-3 0,3-17 0,7-15 0,12-9 0,10-11 0,8-12 0,8-6 0,5-13 0,3-10 0,3 0-9,-9-15-31,4 2-129,-22-9-4,-3 4-16,-18-4-9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3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2 451,'2'54'189,"9"-48"-16,10 0 0,3-15-149,13-1-11,3 1-38,-3-13-140,8 3-8,-5-12-16,0 3-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3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2 326,'0'-48'197,"0"48"-20,0 0 1,-5 16-130,18 20-20,-5 2-4,11 7-4,-3 3 5,5 4-25,0-10 0,3 3 0,3-10 0,-1-6 0,1 0 0,-3-10 0,0 3 0,-5-28-77,5 16-100,-8-17-4,0 1-25,-3-10-7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2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7 326,'8'0'185,"11"19"-24,-16-3 4,7 22-133,-10 7-7,8 19 3,-8 3-8,8 16 4,-8-1-12,8 8 4,-5-7-8,2-10 0,-5-9-4,6-13 5,-6-16-9,0-12 0,0-23 0,0-13 0,0-16 0,0-12 0,-6-17 0,6-6 0,6-12 0,-1 2 0,11 1 0,0 9 0,8 7 0,8 9 0,6 16 0,4 13 0,6 12 0,0 14 0,3 15 0,-3 16 0,0 10 0,-5 13 0,-11 12 0,-8 7 0,-10 3 0,-14 0 0,-11 0 0,-13-6 0,-11-17 0,-10-6 0,-6-15-9,-2-20 5,-4-16 0,4-19-8,8-6-4,-1-23-12,20 0-24,-4-12-113,22 3-5,8-7-15,19 7-1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1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455,'15'16'193,"-8"13"-20,-7 13-8,5 15-149,-7 10-4,2 10-12,-5-1-8,0-12-36,0 6-121,3-12-12,2-14-17,0-15-3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1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-3 281,'-11'4'182,"1"15"-1,10 3-8,-6 0-68,9 20-73,-11 3-8,8 12-8,-8 7-4,5 3-8,1 0-4,-1-6-12,6 2-32,-3-18-125,10-13-4,1-22-21,5-17-7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1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350,'-8'22'185,"8"-22"-24,13 16 0,-2-16-136,10 7-21,3-1-25,-5 1-132,13-7-8,-3-7-16,1 1-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0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0 273,'-35'53'166,"30"-34"-5,5-19-12,13 13-113,11-13-40,13 0-53,6-13-92,5-3-12,8 1-8,2-7-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0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390,'24'15'193,"2"-8"-19,6-7-9,11 0-141,4-10-12,4 1-20,7 9-56,-10-13-98,-3 3-11,-18-2-16,-6 5-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0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9 32 342,'5'-22'189,"-5"22"-24,-18-13 8,18 13-132,-30 0-13,6 10-8,-10-4-4,-4 10-4,-5 6-4,1 13-4,2 10 0,2 9 0,12 6-4,7 4 8,16 3-8,19-10 9,14-3-9,18-16-9,13-6-7,3-26-20,14-6-129,-3-15-8,-1-14-12,-12-9-1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2.9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13 306,'8'-15'193,"-8"15"-16,8 19-4,-16 0-108,2 15-33,-7-2-8,6 13-8,-9-1-4,6-3-4,-6 0-4,3-3 0,2-6 5,6-4-9,5-9 0,0-6 0,13-7 0,3-6 0,5 0 0,7-6 0,6 0 0,3-1 0,7 1 0,1 0 0,2 6 0,-6-7-21,1 14-3,-13-20-40,-1 13-105,-9-3-9,-6-7-15,-13-5-1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2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-7 277,'-11'0'178,"-2"0"3,13 0-16,-11 13-113,14 6-15,-8-3-5,5 12-8,-3 4-4,-2 10-8,-3-1 0,-3 7 0,0-3-8,3-4 4,0 1-8,6-10 9,4-7-9,6-6 0,11-6 0,2-10 0,9-3 0,7 0 0,3-3 0,6 0 0,-1-3 0,0 2 0,-2-2-13,-5-4-3,4 7-16,-23-13-137,2 4-4,-13-8-21,-5-2-3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0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350,'0'0'193,"0"0"-16,16 7-3,-3-7-142,11 3 0,3-3-12,2 0-4,6-3-4,0-4-8,-1 7-20,-12-9-149,5 9-8,-11-10-16,-6 10-1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6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-7 225,'5'-9'189,"-5"9"-3,0 0-13,11 29-89,-11-29-43,2 22-9,-2-9-12,6 9-4,-6 0-8,2 1 0,-2 2 0,0-2-4,0 2 0,6-6-4,-6 0 0,0-6 0,0-13 4,5 19-4,-5-19 0,11 0-4,0-3 4,-1-3 0,6-4 0,0 1 0,0-4 0,3 0 0,0 3 0,2 4 0,-2-3-4,-3 2 0,2 7-4,-4-6-4,2 6-12,-16 0-16,24-10-121,-24 10-21,13-13-7,-10 1-1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3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9 1 326,'-3'-13'197,"3"13"-20,-13 13 1,4 13-130,-4-10-24,0 16 0,-9-4-8,1 14 0,-6-1 1,-2 10-17,-3-3 0,-3 0 0,0 0 0,6-7 0,2-2 0,1-14-9,15 10-59,-2-25-105,13-10-8,-11-3-21,14-13-1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0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29,'45'-51'189,"-5"41"5,5 7-17,12 22-76,-4-3-57,16 26-12,-4 3-4,1 18-12,-10 11-3,-2 9-13,-17 9 0,-7 10 0,-22 4 0,-14-1 0,-12 0 0,-12-6 0,-7-13 0,-6-9 0,3-10-13,-3-29-35,9-6-121,1-25-12,12-7-13,0-20-1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9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 366,'0'-22'197,"0"22"-11,13 32-9,-16-6-125,3 28-28,0 3-3,0 7-21,0 3 0,0-3 0,0-7 0,0-15-13,3-1-136,-3-25-28,0-16-8,0 0-2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9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2 374,'-13'-13'197,"0"13"-15,13 0-5,-9 35-141,4-9-20,0 12 0,-1 4-8,1 9 0,0 0 1,2 3-9,3-6-13,-5-10-15,21-9-137,-11-13-12,8-13-16,1-12-9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9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374,'-5'13'189,"18"-4"-7,1-9-13,17 7-141,-4-7-8,5-7-16,2 7-24,-7-12-141,10-1-12,-3-3-17,1-3-7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9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6-2 370,'-22'0'189,"9"9"-3,-8 1-21,5 15-137,-11 4 0,3 16-16,0 3 0,3 15-8,0 11 0,5 2 0,8 1-4,5 2 4,11-2-4,5-10-8,11 0-24,-2-20-133,12-8-12,1-17-8,5-9-2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8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4 334,'-8'-28'181,"24"18"-12,3-12-44,16 22-81,-3-7-3,16 14-9,-3-1-8,6 10 0,-3 6-4,5 13-12,-5 10 4,1 9-12,-12 10 9,-8 12-9,-10 4 0,-6 0 0,-13 3 0,-10-7 0,-12-6 0,-4-9-9,-1-10-15,-10-22-129,10-10-16,0-19-24,11-10-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8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3 346,'-13'-7'185,"24"-2"-12,10 9-12,-2-16-128,15 6-1,1-3-12,5 7 0,-6 3-8,3 3 0,-10 13-8,-3 2 4,-11 14-4,-7 9-8,-12 4 4,-4 3 0,-9 6 4,-2 0-4,-3 3 4,3-3 5,-6-3-9,8-7 0,1-5 0,7-5 0,3-5 0,8-7 0,8-6 0,5-7 0,9-6 0,2 0 0,8-3 0,2-3 0,3-7 0,1-6-17,7 6-148,-16-16-16,-2 4-8,-9-10-17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8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0 342,'0'0'193,"0"0"-16,-13 26-3,-11-7-134,8 16-8,-8 0-8,5 10-16,-5 3 0,9 12 0,-1 4-4,8 6 9,2-3-13,12-3 0,7-6-9,5-10-11,17-4-113,0-25-40,4-12-4,-1-20-32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7.9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-2 310,'-10'0'189,"-4"7"-12,6 6-4,-2-1-120,2 20-25,-5 6-12,-1 17 0,-2 8-8,0 7 0,0 1-4,1-1-4,4-3-12,3-17-20,13-5-129,-2-16-12,15-20-17,1-15-1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7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26 294,'-3'-16'177,"-5"0"8,8 16-20,0 0-121,-13 0-7,8 16-13,-6 0-4,3 10-4,-5 2-4,0 7-4,2 4 4,0 5-12,9-2 8,2-4-4,5-3 0,8-3-4,8-6 4,3-10 5,6-4-9,1-8 0,7-4 0,-4-10 0,1 0-9,-3-6-3,2 10-36,-7-16-121,-1 6-4,-12-7-25,-1 1-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2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0 318,'0'0'197,"0"0"-24,-8 19 0,8 3-132,-13-6-5,5 19-8,-8-3-8,3 13 0,-3 3-12,0 9 1,-3 1-9,3 2 0,0 1 0,-2 3 0,4-4 0,4-2 0,2-4 0,8-6 0,0-7 0,8-6 0,5-6 0,6-10 0,5-6 0,5-13-13,11 6-107,-3-18-58,3-1-7,-1-13-20,4-2-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6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0 277,'3'-41'178,"7"22"-1,1 0-8,8 6-125,-3-3-11,8 10 3,-3-1-16,6 7-4,-3 0 0,0 16-8,-6-3 0,-2 9-8,-8 4 0,-8 6 0,-5 3 0,-3 3-4,-8 0 8,0-3-4,0-3 4,0-7 0,5-6 0,6-3 0,5-16 0,3 16 0,7-16-4,6 0 4,8-6-4,3-4 0,5 4 0,3-10-8,5 13-32,-8-13-125,5 6-12,-8-2-17,1 5-7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6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84 366,'29'-13'181,"-29"13"-8,11 0-52,-19-13-89,8 13 5,-16-19-21,5 6 4,-5 1-12,-2 5 4,-4-2-8,1 9 4,-3 9-4,-3 4-8,3 9 4,0 10-4,6 6 4,-1 4-4,11-1 4,3 1-4,10-7 4,6-4 4,5-8-4,8-14 0,2-9 4,4-9-4,-1-10 0,3-7 0,-5-6 0,-1 0 0,-4 4 0,-6 5 0,-6 4 0,1 13 0,-11 6 0,10 10 4,-10 9-4,3 12 4,-3 5 0,8 11 4,-8 4-4,5 6 0,-5 1 0,6-1 0,-4-3 0,-2-9 5,6-4-9,-6-9-13,2-10-3,-2-22-28,0 0-125,11 0-8,0-19-21,-6-10-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6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61 217,'-3'-25'185,"3"12"5,0 13-21,-10-25-93,10 25-27,0 0-17,0 0-8,5 22-4,0 4-8,-2 5 0,2 17-4,1 10 0,-1 9 0,0 3-4,3 0 5,0-3-9,1-6 0,-1-10-9,0-19-3,5-7-40,-2-25-121,2-9 0,-5-17-29,3-9-3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3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0 205 374,'35'-35'189,"-27"16"-7,0 7-13,-13-11-133,5 7-12,-6-3-8,-2 0-4,-8-3-4,-2 6 5,-6 3-13,-3 4 0,-5 6 0,-1 6 0,-1 9 0,-1 8 0,0 5 0,3 4 0,2 6 0,6 3 0,8 0 0,6 0 0,15-6 0,0 0 0,17-7 0,2-5 0,8-8 0,8-12 0,0-6-9,3-7 5,0-9 0,-3-7 0,-5-3 0,-6 1 0,-5-1 4,-5 0-4,-5 6 4,-6 7 0,-8 7 4,0 12-4,0 0 4,0 0 0,-8 25 0,5 4 0,3-1 9,-3 14-13,3 9 0,-8 9 0,3 1 0,2 9 0,-8 0 0,6 0 0,-6-7 0,1-5 0,-4-11 0,4-15 0,-1-13 0,-8-19-125,16-12-53,-5-23-11,3-7-24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3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41 366,'-21'-38'189,"11"32"-11,10 6-9,-17 12-129,20 17-12,2 3-8,-1 15-4,1 8 1,0 8-17,-3 7 0,-2 3 0,0-3 0,-2 0 0,-3-6 0,0-13 0,3-6 0,-5-17 0,7-5-17,-10-20-152,10-3-12,5-19-16,2 0-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2.6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6 370,'-12'-10'185,"-5"10"-12,17 17-3,-6 2-142,9 16-4,-3 7-4,0 13 0,0 9-8,0 7 0,-6 7-3,0-1-9,0 0 0,0-9 0,6-7 0,-3-19-13,9-3-87,-6-39-69,18 0-17,-6-29-19,5-10-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40.6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0 386,'0'19'206,"18"7"-21,6-23-8,11 4-108,0-7-69,5 0 0,3 12-33,-6-18-136,-2 6-12,-14-10-16,-5 4-13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1:37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366,'11'28'193,"5"-28"-11,13 0-9,-7-13-133,20 4-12,1-7-16,-1-2-16,6 8-161,-18-2-8,-6 9-12,-14 0-17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6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447,'5'-16'197,"-5"16"-8,6-20-52,-6 20-84,0 0-53,0 0 0,0-12 0,0 12 0,0 0 0,0 0 0,-8-7 0,8 7 0,0 0 0,0 0 0,5 13 0,-5-13-162,0 0-27,5-13-16,-5 13-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46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0 459,'-8'31'193,"0"-15"-8,3 10-8,-3-7-168,8 0-9,-2-3 0,2-16 0,8 19 0,-8-19-174,18-12-7,-3-8-16,9-5-9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2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21 265,'-16'9'186,"0"-2"-1,16-7-12,0 0-121,-13 3-15,13-3-9,0 0-4,0 0-4,0 0-8,0 0 0,13-13-8,3 7 0,5-1 0,9 1 0,-1 0-4,8 6 4,-2 0-4,5 6 0,-3 7 0,-5 3 9,-3 9-9,-7 7 0,-9 3 0,-8 6 0,-7 7-9,-12 3 18,-7 3-9,-11 4 0,-3-4 0,-2 0 0,-6-3 0,1-6 0,2-7 0,-3-9 0,6-14 0,2-2 0,6-13 0,2-6 0,6-10 0,8-3 0,2 0 0,11-4 0,6 1 0,4 3 0,6-3 0,3 9 0,5 0 0,2 7 0,6 6 0,0 0 0,0 3 0,3 7 0,-3 2 0,2-2 0,1 6 0,0 0 0,-3-7 0,0 1 0,2-4-25,-7-15-31,7 5-117,-2-8 0,3-7-29,-6-7 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7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1 189,'-5'-13'189,"5"13"-4,0 0-40,0-21-52,7 27-33,-7-6-19,0 0-9,0 0-8,0 0-8,0 0 0,0 0-4,0 0-4,0 0-4,-2 15-12,2-15-84,0 0-81,2-15-13,8 3-15,0 0-9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6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0 88,'11'-16'177,"-11"16"1,13-13-1,-13 0-101,13 20-3,-18-20-13,15 16-11,-10-3-13,0 0-8,0 0-8,-10 0 0,10 0-4,-16 13-8,16-13 0,-16 13 1,16-13-9,-13 19 0,13-19 0,-2 16 0,2-16 0,10 9 0,1-9 0,2 0 0,2-6 0,1-4 0,0 1 0,-3-1 0,-3-2 0,-7-1 0,-3 13 0,-5-13 0,-6 13 0,-4 0-9,-1 0-7,0 3 0,6 13-24,-11-9-133,21-7-4,0 16-25,13-10 1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15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81,'30'-7'190,"-30"7"-1,16 7-12,-16-7-84,2 16-65,-2-16-8,-5 25-8,0-12-4,2 0-8,3-1-12,0-12-28,0 0-129,16 0-12,-2-6-17,4-7-7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9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41 298,'16'10'189,"-16"-10"-8,0 0-4,10-10-92,-10 10-49,3-12-4,-3 12-7,-3-15-25,3 15 0,-16-13 0,8 13 0,-5 0 0,2 0 0,-2 9 0,2 4 0,6-4 0,5-9 0,0 19 0,13-13 0,-5 0 0,6-6 0,-1 0 0,-5-15-37,5 8-132,-5-5-12,0 3-12,-2-7-9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05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 366,'13'-4'193,"-3"4"-7,-10 0-13,-5 32-68,-3-19-105,3 6 0,0 0 0,-3 0 0,5-3 0,1-4 0,2-12 0,0 0 0,0 0-162,13-9-23,-6-10-4,4-10-13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9:49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402,'45'-25'198,"-18"12"-21,11 7-4,-9-3-157,19 6-8,0-1-12,3-2-20,5 6-141,-19 0-8,-7 0-21,-20 3-7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8:22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338,'64'3'177,"-24"-6"-12,2 3-8,-2-5-145,5 5-12,3 3-56,-10-3-97,-12 0-20,-7 8-5,-19-8-7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7:52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3 426,'7'16'202,"-7"-16"-17,0 18-8,0-18-144,-2 19-33,2-19 0,-4 13 0,4-13 0,0 0 0,-3 16-33,3-16-144,0-10-8,0 10-17,5-22-1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50:02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418,'19'0'198,"-6"-4"-13,-13 4-12,0 0-149,0 0-16,0 0-8,0 0-16,0 0-44,10-9-113,-2-3-13,8-1-7,0-9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11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1 418,'-18'19'198,"18"-19"-17,0 0-4,10 6-149,1-9-20,11 0-4,4 3-12,-2-10-12,16 10-149,-8-9-8,0 2-12,-2-2-1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8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003 36,'0'0'169,"-8"13"-4,8-13 4,0 0-84,8 23-21,-8-23-11,6 28-17,-6-15-8,5 13-4,-5-10-8,8 9-4,-5-6 0,2 0-3,0-6-1,1 0-8,-6-13 4,10 9 0,-10-9 0,14-22 0,-6 0 0,0-7-4,0-6 4,-3-6-4,-2-11 4,-3-2-8,3-6 8,-3-7-8,-6-7 8,4-2-4,-4-1 4,1 4 0,0-1-4,-1 10 0,1 4 0,-1 5 4,1 17-4,2 6 0,1 7 0,-1 6 0,3 6 0,0 13 0,0-19 0,0 19 0,8-13 0,-8 13 0,16-10 0,-2 4-4,2 0 4,2 2 0,4-2 0,7 0 0,3-1 0,8-2-4,6 2 4,4 1 0,9 0 0,5-1 0,6 4 0,-1-3 0,6-1 0,-3 4 0,0-3-4,-5-1-8,-6 7-25,-13 0-124,-2-6-4,-11-1-24,-6 4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7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6 281,'-6'15'178,"6"-15"-1,14 0-12,7 0-133,-5-3-16,10 3-4,-2-6-12,0-3-16,14 3-141,-12 3-4,-7-6-24,2-1-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7.6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277,'0'0'178,"11"0"-9,2-6-8,-2-1-125,15 11-12,-4-8-8,7 4-4,-2 0-7,2 0-14,3 7-35,-13-7-121,5 3 4,-3-3-28,-5 0 1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7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5 144,'0'0'162,"8"6"3,-8-6-4,0 16-101,10 9-19,-10-9-13,8 13-8,-8-7-4,5 3-4,-5 1-4,3-1-8,-3 1 4,0-1-12,0 0-4,-3-9-36,11 3-101,-5-3-29,-3-3 5,0-13-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6.3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176 189,'-10'19'177,"10"10"-12,5-14-12,-8 1-96,17 20-21,-9-11-4,11 7-12,-8-6 4,6 2-8,-4-9 1,6 4-5,-2-14 0,2 1 0,-3-7-4,0-3-4,1-3 4,-1-7-8,0-6 4,-2-3 4,0-10-8,-1-6 8,-2-9-8,0-11 4,-2-8-4,-1-14 4,-5-3-4,6-3-4,-6-6 4,0 6-4,2 6 4,-2 7-4,0 10 4,6 12-4,-1 9 4,3 7 0,3 10 0,2 0 0,11 6-4,3-3 4,5 3 0,8-3 0,11-4 0,7 1-4,12-4 4,10-2 0,8 2 0,11 1 0,10-1 0,9 4 0,5-1 4,8 4-4,0 3 0,0 0-4,-1 4 4,-4-1-8,-6 6-4,-13-9-32,-3 13-118,-16-3-7,-7-1-16,-9-2-1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4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1 342,'18'-22'181,"-2"9"-28,3 13-32,0-10-93,10 10-8,0-6-4,3 6-4,-10 6-3,4 7-1,-10 0-4,-5 6-4,-6 6 0,-7 7 0,-9 0 0,-5 0 0,-3 3 0,-2-7 0,-3-2 0,3-4 4,-1-6-4,6-10 0,3-6 0,13 0 0,0 0 0,0-9 0,11-1 0,2 0 0,8 1 0,3-1 0,3 4 0,2 3 0,3 3 0,0 0-4,0 9 4,-8 4 4,0 6-4,-3 3 4,-13 7 0,-2 3 0,-12 0 4,-4 2-4,-12-2 4,-4 3-4,-6-6 0,-5-1 0,-1-2-4,-2-10-8,6 6-12,-12-13-105,14 1-44,6-10-21,4 0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5.9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73 277,'-7'-50'174,"4"34"-1,-1 7-12,4 9-117,0 0-16,2 19 1,-5-4-1,3 14-4,-2 2-4,2 13 0,0 0-8,0 6 0,0 6-8,0 4-4,0-4 4,0 0-8,-2-3 4,2-2 0,-3-1-4,1-7 0,0-8 4,-1-7-8,3-3-12,0-25-28,-2 13-125,2-13-9,5-16-11,0-6-1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3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-8 273,'0'0'182,"-11"0"-9,11 16-12,-13 3-113,13 23-16,-5 3-3,5 12-9,-11 7 0,6 3-8,-1 0-4,1 3 0,5-3-4,-3-10-4,3-5-8,0-14-16,14-3-85,-9-19-68,3-13-8,0-12-5,5-14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3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2 177,'-16'-25'169,"-3"9"8,11 13-20,8 3-92,-16 6-21,16 7-8,-10-4-4,7 14-11,-8-8-1,6 14-4,-3-3-4,0 5 0,3-5-4,-1 2-4,6-2 0,0-7 0,11 0 0,2-3-4,6-6 4,2-4-4,6 0 0,0-6 0,5 3-4,-3-3-4,3-3-12,-5-9-28,2 2-126,-8-3 5,3-3-28,-8-3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2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9 285,'19'-28'178,"-8"15"-9,2 0-4,-8-3-121,17 16-16,-6-9-11,8 9-5,-6 0 0,7 0-8,-4 6 0,-5 4 0,0 6 0,-5 0-4,-9 6 0,-2 3 4,-8 1-4,-5 6-4,0 0 4,-1 0 0,-2-4 0,6 1 0,2-7 4,5 1 0,3-7 0,5-3 8,6-4-8,8-2 0,-1-4 0,9-3 0,0 0-8,2-10-12,11 17-52,-8-17-102,0 7-3,-2-4-20,-1 1-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2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72 197,'0'-32'173,"13"22"-8,6-3-12,5-2-96,10 21-17,-4-6-12,12 16-4,-5-3-8,6 15-8,0 4 0,-4 13 1,-4 3-1,0 9-4,-9 10 0,-2 10-4,-5-1 0,-9 1 8,-4 0-8,-6-7 4,-8-6-4,0-4 0,-6-15 0,-1-10-8,1-9 0,-4-20-21,18-6-63,0 0-77,-11-19-9,11-13-3,8-6-2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01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55 394,'0'16'198,"24"-16"-17,11-9-8,24-1-145,-3-6-4,8-3-12,5 0-12,-2-6-24,-1 9-145,-10-3-8,-2 0-16,-12 0-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3:01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306 265,'21'-127'182,"-11"85"-9,-4 14-8,4 18-121,-10 10-8,0 0-11,6 25-9,-6 14 0,-6 2-4,1 20 0,-6 6-4,-2 16 0,-8 9-4,-6 7-4,-2 6 4,0-6-4,-6 0 0,3-10-4,6-12 4,2-17-4,5-15 4,9-16 0,10-29 0,0 0 4,5-13 0,6-22 0,5-16 0,2-10 4,9-19-8,-1-9 4,4-10 0,1-9 0,4 0-4,-3-1 4,2 4-4,1 9 0,-3 13 0,-6 16 0,4 16 4,-6 13-4,-3 22 0,3 16 0,-8 13 0,2 22-4,-2 16 4,3 19 0,0 16-4,2 13 4,5 6-4,1 4 8,2-7-8,0-3 4,3-10-4,-5-19-8,-3-13 0,-11-18-28,6-11-129,-19-12-17,-14-6-11,-2-20-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3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398,'0'0'194,"10"-15"-29,12 21-36,4-18-113,9 6-12,2 6-20,-8-15-105,8 15-44,-2 0-21,-1-3-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2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354,'0'0'189,"0"0"-20,27 9-12,-6-15-136,8 6-5,0-10-4,6 7-12,-3 6-16,-13-6-65,4 13-88,-9-1-12,-9 4-5,-5 3-1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1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322,'0'0'193,"-6"12"-28,6 4 4,3 13-132,-6-4-13,6 17 4,-3-1-12,3 4 0,-3 3-8,0 0 4,0 0-8,5-7 0,-5-2-4,0-8-8,3 1-12,-3-32-48,-3 26-97,3-26-17,0 0-7,13-26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1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97 306,'-11'0'185,"3"4"-8,8-4-12,19 0-116,5 0-25,3 0-8,7 0-8,7-7-8,-1-5-16,5 12-85,-8-19-64,-2 3-12,-6-9-9,-2 3-1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55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5 354,'3'-13'189,"-3"13"-20,0 0-3,16 9-134,-16 4-8,2 10-4,-2-1-8,0 10 0,-5 0-8,0 0 0,-1-1-4,-2 1 4,0-3-4,0-3 0,3-7 0,0-3 0,5-16 0,5 16 0,-5-16 0,19 6-4,-3-6 4,5 0 0,0-6 0,3 3 0,3-1 0,-6-2 0,3 3-4,-2-4-8,-3 7-8,-9-16-20,9 10-125,-19 6-17,16-6-3,-16 6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1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94,'8'13'177,"-8"3"-4,0 13-8,-8 3-129,13 15-8,-5-2-3,3 6-5,-3 0-8,8-3 4,-6-4-8,4 1-4,-1-10-4,1-6-16,2-1-16,-11-9-133,3-19-5,0 0-19,0 0-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1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3-5 177,'0'-13'173,"0"13"8,0 0-24,0 0-76,24 22-37,-16 1-8,13 12-7,-8-3-5,9 6-8,-4-3-4,3 0 0,-2-3-8,-3-10-12,2 7-20,-10-10-133,13-9-5,-5-10-27,0-1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0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9 0 209,'0'0'173,"-11"22"-4,1-3-16,-9 0-104,11 19-9,-13-6-16,5 12 0,-8-6-12,3 6 0,-3-6-4,0 3-3,3-6-14,-6-10-19,14 7-76,-3-19-62,3-4-7,2-9-8,11 0-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30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0 80,'-10'12'149,"10"4"-4,-11 3-68,-2-12-5,13 15-24,-19-6 1,14 13-13,-14-7 0,8 10 0,-10 0-11,8 9 3,-6 0-8,3 7-4,3-3-4,2 6-4,3-1-4,2-2 4,6-3-8,6-4-4,2-3 0,3-6-24,13 6-73,-3-15-56,0-4-16,9-6-16,-4-13 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6:41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0 157,'-5'28'161,"-8"-15"-4,-1 3 0,-2 13-89,-5-16-19,8 15-17,-9-2-8,4 6-4,-4 0-4,6 12-4,-3-2 0,3 12 1,0 0-5,6 7 0,2 0-4,8 2 4,5-5-8,11-7 8,11-6-12,2-13-12,17-4-29,-1-15-112,6-13-4,0-13-20,2-9-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6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0 153,'24'-45'173,"-8"23"12,6 3-24,4 12-88,-4-12-41,15 19-8,-10-9 0,4 9-4,-7 6-8,-2 4 0,-12 2-3,-2 4-5,-8 4 4,-2-1-4,-6 3 0,-8 3-4,0-2 4,-3-1-8,3-6 8,0 0-4,0-7 0,6-2-4,10-7 8,-14 6-8,14-6 4,0 0 0,0 0 4,19-9-8,-6 9 4,3-7 4,5 7-4,3 0 4,-2 0-4,2 0 0,-3 10 4,3-4-4,-5 7 4,-9 3-4,1 3 4,-6 3-4,-5-3 8,0 7-4,-8-4 4,-2 0 0,-6-3-4,-6-3 4,-4-3-4,-1-3 4,-2-7-4,-1-3-4,1 0 0,3-3-4,4 3-8,1-16-20,21 16-141,-16-13-5,16 13-23,-3-16-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6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5 173,'-5'-13'189,"-3"-3"-12,8 16-8,0 0-104,3 29-29,-3-7-4,8 16-8,-8-3 1,10 10-9,-10-3 4,8 2-12,-5 1 4,2 3-8,0-7 0,-2-6-4,-3 1-4,5-11-4,0-3-8,-5-22-16,13 23-65,-13-23-80,13-23-17,-7 1-3,4-7-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5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0 80,'8'-23'181,"-8"23"-12,10-15 1,-10-1-106,16 16-8,-16 0-11,14 0-9,-14 0-8,8 16-8,-8-16 0,0 25-3,-6-6-1,1 4-8,-3 2 4,-5 4-8,-1-1 4,4-2-8,-1 0 4,3-4-4,5-3 0,3-6 0,0-13 4,22 16-4,-1-16 0,0 0 0,9 0 4,-1 0 0,3-3-4,3 3 0,-3-7-4,-3 7-4,1 0-4,-9 0-8,1 7-17,-22-7-43,16-7-97,-16 7-13,0 0-3,-14-6-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5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26 96,'5'-16'185,"-5"16"-3,11-13-9,-17 0-89,17 20-23,-11-7-17,0 0-8,0 0-7,16 28-9,-11-12-4,3 7-4,3 2 0,0 7-4,2-3 0,0 3-4,-2-7 0,2-3-4,-2 1 4,0-11-4,-11-12 4,16 7-4,-16-7 0,10-26-4,-4 4 8,-4-7-4,-2-9 0,6-3-4,-6-4 4,0-6 4,0-3-8,0 0 8,0-1-8,0 1 8,0 0-8,5 3 8,-5 6-8,6 1 4,-4 9 0,4 6 0,-1 0 0,3 10-4,0 6 4,5 1 0,1 5 0,7 7 0,6-6 0,5 6 0,5 0 0,11 0 0,8 0 0,11-3 0,8-4 0,-1 4 0,9-3 0,2-1 0,-7 1 0,-3 0-4,-11-1 0,-14 1-4,-4 6-8,-14-3-8,-3 12-37,-15-2-116,-6-1-4,-8-6-20,-3 16-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4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 294,'-16'22'193,"16"-22"-16,22 13-4,-1-13-149,8 0-7,6 0-13,2-9-17,17 2-152,-11 1 0,-3-1-28,-3-2-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43 102 217,'0'-29'185,"3"14"1,-3 15-17,10-29-93,6 26-44,-16 3-3,27-13-5,-14 6-4,6 7-8,2-6 0,-2 6-4,3 6-4,-4 4 0,-2-4-4,-2 10 4,-1 4-4,-5 2 0,-8 3 0,0 4 0,-11 3 0,1-3 4,-9 3-4,-2-4 0,-1-5 0,-2-1 0,3-3 4,-1-9-4,4-1 0,2-2 0,5-4 0,11-3 4,-13 0-4,13 0 0,0 0 0,0 0 4,13 0-4,0 0 0,3-3 0,3 3 0,2 0 0,3 0 0,3 0 0,0 3 0,-3 3 4,0 7-8,0-3 4,-3 9 0,-5 3 0,-5 0-4,-6 7 4,1-3-4,-6 6 8,-6-4-4,-4 1 4,-6 0 0,0-4 0,-8-2 0,0-4 0,-3-3 5,0-3-9,-2-7 0,-1-6 0,4 0 0,-1-10 0,6 1 0,-1-1 0,6 1 0,0 2-13,6-6-23,10 13-141,0 0-4,0-12-21,0 12-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4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7 306,'-10'-6'193,"4"-7"-20,6 13 0,16-9-149,6 12-7,-1-3-1,8 0-8,-2 0 0,5 0-12,-3 9-16,-13-9-109,8 0-40,-8 3-25,-3 4 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4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 253,'10'-13'173,"-10"13"13,0 13-25,7 6-125,-9-6-8,4 12-8,-2-6 1,0 7-13,6-4 0,-4 0-8,3-3-12,-5-19-21,10 22-132,-10-22-4,0 13-24,0-13 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3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1 298,'-13'12'189,"13"-12"-12,13 0-8,1-6-141,12 6-16,1-3-7,2-3-14,8 6-23,-13-4-113,8 1-20,-1-3-24,4-1-9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3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294,'35'-13'181,"-14"7"0,8 6-16,1-7-149,7 7-8,3 4-12,-5-8-48,-3 8-109,-3-1-12,-10 0-17,-9 0-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8 302,'5'-13'197,"6"4"-20,-11 9-4,19 22-132,-19-3-17,8 16-4,-8-3-4,8 12-8,-6-2 0,-2 2-4,3 1 0,-3-1 0,6 1-8,-6-10 0,10 3-16,-10-16-20,16 0-129,-8-12-13,3-10-11,0-7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3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72 261,'-8'-3'186,"8"3"-9,0 0-8,27 0-129,-8-6-16,10 6-8,3-7-3,5 1-17,5 6-17,-7-12-75,5 5-73,0-2-13,-1-1-7,-1-2-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3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41,'8'-19'181,"-8"19"-3,0 22-13,5 10-117,-10-7-20,10 20-4,-5-3-3,3 9-5,-3-4-4,5 8 0,-2-11-8,2 1-4,3-7-8,-5-12-12,7 3-49,-10-17-100,0-12-8,0 0-16,0-22-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2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5,'0'0'177,"5"19"5,4 3-13,-1 4-113,10 12-32,-2-3 5,11 7-17,-3-4 4,5 0-8,-5-3-4,6 0 4,-6-3-8,0 0-4,0 0-8,-5-13-16,13 7-109,-11-20-37,6-6-15,-3-6-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2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0 24 205,'14'-20'181,"-6"8"0,-8 12-11,13 0-114,-13 0-16,0 0-16,-19 12-3,9 8-9,-9-1-4,-5 13-4,-11 6 0,-2 7 0,-6 6-4,0 3 0,3 0-4,0-3 0,8-3-8,3-10-5,13-3-11,-3-25-24,24 3-73,-5-13-52,3-23-8,2-5-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3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1 217,'14'-48'185,"-1"29"5,1-4-21,7 20-105,-5-16-28,11 10-11,-3-1-5,5 4 0,-2 2-8,-1 4-4,-1 4 0,-4 5-4,-2 1 0,-6 6 0,-5 0-4,-3 9 0,-5-2 0,-10 2 0,-1 4 0,-2-7 0,-3 0-4,2-2 4,-2-8 0,3-2-4,-1-4 4,14-6 0,-13 7-4,13-7 8,0 0-4,0 0 0,0 0 0,13 0 0,1 0 0,4 0 0,4 0 0,7 0-4,-5 0 4,6 0 0,-1 6 0,-5 7 0,-3 0 0,-2 9 0,-3 3 4,-8 7-4,-2 3 4,-6 4 0,-6-1 0,-7 0 0,-6 1 4,-5-4-4,-8-3 4,-5-7 0,-3-6-4,-3-6 4,0-13 1,6 0-9,2-13 0,3-3 0,8-6-9,0-3-11,13 9-117,0-7-40,6 7-16,5 0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1:45.281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38 80 322,'-30'-6'197,"20"6"-16,10 0-3,0 0-130,0 0-28,16-12 4,5 12-8,1-10-4,4 10 0,4-6-12,-1 0 4,0 3-4,-2-3-8,3 6-12,-9-13-20,11 13-129,-13-12-12,-1 12-21,-7-6-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2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3 342,'-11'0'189,"11"19"-16,0-19-40,8 48-92,-8-13-13,6 10 0,-6-4-8,5 7 0,-5-3-8,3-1-4,-3-2 4,5-4-8,-5 0 0,3-6-4,2-3-8,-5-10-8,8 4-20,-8-23-133,0 0-12,0 0-17,19-26-1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2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-5 233,'-8'-7'181,"8"7"-3,0 0-17,-19 13-117,22 3-8,-3-16-4,-3 32-3,-2-13-9,5 6 0,-8 1-4,0 5-4,3-2 0,-3 0-4,0-4-4,5-3 0,3 1-4,3-7 0,7-4 4,4-2-4,4-7-4,9-3 4,-1 0 0,6 0-8,-2 0 0,-1-10-12,6 10-24,-19-6-129,8 0-9,-11-4-11,-3 4-1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2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49 281,'-8'10'182,"-3"16"-1,11-14-12,8 11-125,-2-4-15,10 6-1,-3-2-4,6 5-8,-6-5 0,6 5-4,-3-8 0,0 2-4,-3-6 0,0-3-4,1-1 5,-4-8-9,-1-4 0,-9 0 0,16-20 0,-14 1 0,4-6 0,-4-7-9,-2-6 5,0-7-4,-2-9 4,-4-7 0,4 0 0,-4-6 0,1 0 4,0 0 0,-1 4 0,1 5 0,-1 10 0,1 7 0,0 6 0,-1 9 0,6 10 0,-2 7 0,2 9 0,0 0-4,13-10 4,0 10 4,6 10-4,8-7 4,5 3-8,11 1 8,5-1-8,13 0 8,3-3-8,14-3 4,2 0 0,5-3-4,-2 0 4,-5-3-4,-6-1 0,-13 1-8,-9 6-8,-18-6-24,-2 6-130,-30 0-3,10 19-20,-20-7-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1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70,'10'12'193,"4"-9"-19,2-6-5,21 3-149,-10 0-12,2 0-16,6 6-40,-8-9-118,5 3-7,-3-9-16,0 3-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1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 334,'-11'7'189,"9"5"-20,2-12-8,29 16-136,-8-13-5,14 7-8,2-10 0,1 0-8,2 3-12,-8-9-32,0 6-118,-3-3-19,-5-1-12,-2-2-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0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89,'0'-28'177,"0"28"0,0-16-16,10 19-92,-10-3-21,0 0-16,0 0-3,13 25-9,-13-5 0,5 8-4,-5 4-4,5 0 0,-5 3-4,0 0-4,0-3-8,0-7-4,0 0-16,0-25-49,-5 16-96,5-16-8,0 0-16,-10-12-9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50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1 189,'0'0'173,"-8"0"-4,8 0-16,-16-12-96,16 12-21,0 0-12,5 12 0,-5-12-8,8 3 4,-8-3-3,27 5-1,-11-5 0,11 0-4,-1 0 0,7-2-4,-1-4 0,0 0-8,-3 0-4,-5 0-12,3 12-45,-11-6-108,-5 0 0,-11 0-28,0 0 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9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81,'0'0'186,"0"0"-1,-5 19-12,5-19-116,0 32-21,0 0-12,5 12 0,-5 1-8,3 6-4,-3-3 0,5 9-4,-5-9 1,0 0-9,0 0 0,0-10 0,0 1 0,-2-8 0,2-2 0,0-3 0,0-4 0,0-6 0,0-3-13,0-13-31,16-3-129,-16 3-8,13-23-17,-2 4-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8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7 422,'-13'12'190,"13"-12"-17,13 0-8,16-3-149,11-3-24,2-10-48,9 13-109,-1-6-9,1 2-19,-6-8-8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8T01:42:48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261,'21'0'190,"-5"-6"-17,8 6-8,3-9-76,8 9-81,2 0-12,-5-10-37,6 10-112,-6 0-12,-6 0-16,-4 0-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76</Words>
  <Characters>2717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elly Skehill</cp:lastModifiedBy>
  <cp:revision>2</cp:revision>
  <cp:lastPrinted>2013-01-09T15:41:00Z</cp:lastPrinted>
  <dcterms:created xsi:type="dcterms:W3CDTF">2013-01-18T01:52:00Z</dcterms:created>
  <dcterms:modified xsi:type="dcterms:W3CDTF">2013-01-18T01:52:00Z</dcterms:modified>
</cp:coreProperties>
</file>